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158E" w:rsidRPr="003B6E3B" w:rsidRDefault="00C514F8" w:rsidP="005B340A">
      <w:pPr>
        <w:rPr>
          <w:rFonts w:ascii="黑体" w:eastAsia="黑体" w:hAnsi="黑体" w:cs="Times New Roman"/>
          <w:sz w:val="32"/>
          <w:szCs w:val="32"/>
        </w:rPr>
      </w:pPr>
      <w:hyperlink w:anchor="数学基础" w:history="1">
        <w:r w:rsidR="005C7B5A" w:rsidRPr="003B6E3B">
          <w:rPr>
            <w:rStyle w:val="a5"/>
            <w:rFonts w:ascii="黑体" w:eastAsia="黑体" w:hAnsi="黑体" w:cs="Times New Roman"/>
            <w:sz w:val="32"/>
            <w:szCs w:val="32"/>
          </w:rPr>
          <w:t>1.</w:t>
        </w:r>
        <w:r w:rsidR="00633063">
          <w:rPr>
            <w:rStyle w:val="a5"/>
            <w:rFonts w:ascii="黑体" w:eastAsia="黑体" w:hAnsi="黑体" w:cs="Times New Roman" w:hint="eastAsia"/>
            <w:sz w:val="32"/>
            <w:szCs w:val="32"/>
          </w:rPr>
          <w:t>数据分析</w:t>
        </w:r>
      </w:hyperlink>
    </w:p>
    <w:p w:rsidR="007B2A90" w:rsidRDefault="007B2A90" w:rsidP="005B340A">
      <w:pPr>
        <w:rPr>
          <w:rStyle w:val="a5"/>
          <w:rFonts w:ascii="Times New Roman" w:eastAsia="楷体" w:hAnsi="Times New Roman" w:cs="Times New Roman"/>
        </w:rPr>
      </w:pPr>
    </w:p>
    <w:p w:rsidR="007B2A90" w:rsidRDefault="007B2A90" w:rsidP="005B340A">
      <w:pPr>
        <w:rPr>
          <w:rStyle w:val="a5"/>
          <w:rFonts w:ascii="Times New Roman" w:eastAsia="楷体" w:hAnsi="Times New Roman" w:cs="Times New Roman"/>
        </w:rPr>
      </w:pPr>
    </w:p>
    <w:p w:rsidR="007B2A90" w:rsidRDefault="007B2A90" w:rsidP="005B340A">
      <w:pPr>
        <w:rPr>
          <w:rStyle w:val="a5"/>
          <w:rFonts w:ascii="Times New Roman" w:eastAsia="楷体" w:hAnsi="Times New Roman" w:cs="Times New Roman"/>
        </w:rPr>
      </w:pPr>
    </w:p>
    <w:p w:rsidR="007B2A90" w:rsidRDefault="007B2A90" w:rsidP="005B340A">
      <w:pPr>
        <w:rPr>
          <w:rFonts w:ascii="Times New Roman" w:eastAsia="楷体" w:hAnsi="Times New Roman" w:cs="Times New Roman"/>
        </w:rPr>
      </w:pPr>
    </w:p>
    <w:p w:rsidR="00A97CF7" w:rsidRPr="00425053" w:rsidRDefault="007B2A90">
      <w:pPr>
        <w:widowControl/>
        <w:jc w:val="left"/>
        <w:rPr>
          <w:rFonts w:ascii="Times New Roman" w:eastAsia="楷体" w:hAnsi="Times New Roman" w:cs="Times New Roman"/>
          <w:b/>
          <w:color w:val="5B9BD5" w:themeColor="accent1"/>
          <w:sz w:val="44"/>
          <w:szCs w:val="4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0" w:name="数学基础"/>
      <w:r>
        <w:rPr>
          <w:rFonts w:ascii="Times New Roman" w:eastAsia="楷体" w:hAnsi="Times New Roman" w:cs="Times New Roman"/>
          <w:b/>
          <w:color w:val="5B9BD5" w:themeColor="accent1"/>
          <w:sz w:val="44"/>
          <w:szCs w:val="4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  <w:bookmarkEnd w:id="0"/>
    </w:p>
    <w:p w:rsidR="00050ABC" w:rsidRPr="003C6CF5" w:rsidRDefault="0065722E" w:rsidP="00050ABC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lastRenderedPageBreak/>
        <w:t>7</w:t>
      </w:r>
      <w:r w:rsidR="00050ABC"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.</w:t>
      </w:r>
      <w:r w:rsidR="00050ABC"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t>分类</w:t>
      </w:r>
    </w:p>
    <w:p w:rsidR="0057252E" w:rsidRPr="00050ABC" w:rsidRDefault="00050ABC" w:rsidP="00050ABC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050ABC">
        <w:rPr>
          <w:rFonts w:ascii="Consolas" w:eastAsia="楷体" w:hAnsi="Consolas" w:cs="Times New Roman" w:hint="eastAsia"/>
          <w:b/>
          <w:szCs w:val="21"/>
          <w:highlight w:val="cyan"/>
        </w:rPr>
        <w:t>决策树</w:t>
      </w:r>
      <w:r w:rsidR="00BB55A9">
        <w:rPr>
          <w:rFonts w:ascii="Consolas" w:eastAsia="楷体" w:hAnsi="Consolas" w:cs="Times New Roman" w:hint="eastAsia"/>
          <w:b/>
          <w:szCs w:val="21"/>
          <w:highlight w:val="cyan"/>
        </w:rPr>
        <w:t>的图片展示——</w:t>
      </w:r>
      <w:r w:rsidR="00BB55A9">
        <w:rPr>
          <w:rFonts w:ascii="Consolas" w:eastAsia="楷体" w:hAnsi="Consolas" w:cs="Times New Roman" w:hint="eastAsia"/>
          <w:b/>
          <w:szCs w:val="21"/>
          <w:highlight w:val="cyan"/>
        </w:rPr>
        <w:t>I</w:t>
      </w:r>
      <w:r w:rsidR="00BB55A9">
        <w:rPr>
          <w:rFonts w:ascii="Consolas" w:eastAsia="楷体" w:hAnsi="Consolas" w:cs="Times New Roman"/>
          <w:b/>
          <w:szCs w:val="21"/>
          <w:highlight w:val="cyan"/>
        </w:rPr>
        <w:t>O</w:t>
      </w:r>
      <w:r w:rsidR="00BB55A9">
        <w:rPr>
          <w:rFonts w:ascii="Consolas" w:eastAsia="楷体" w:hAnsi="Consolas" w:cs="Times New Roman" w:hint="eastAsia"/>
          <w:b/>
          <w:szCs w:val="21"/>
          <w:highlight w:val="cyan"/>
        </w:rPr>
        <w:t>流存储</w:t>
      </w:r>
      <w:r w:rsidR="00BB55A9">
        <w:rPr>
          <w:rFonts w:ascii="Consolas" w:eastAsia="楷体" w:hAnsi="Consolas" w:cs="Times New Roman" w:hint="eastAsia"/>
          <w:b/>
          <w:szCs w:val="21"/>
          <w:highlight w:val="cyan"/>
        </w:rPr>
        <w:t>dot</w:t>
      </w:r>
    </w:p>
    <w:p w:rsidR="00050ABC" w:rsidRPr="00050ABC" w:rsidRDefault="00050ABC" w:rsidP="00050ABC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 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datasets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 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tree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etrics 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classification_report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odel_selection 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train_test_split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tree 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export_graphviz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ix 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StringIO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pydotplus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Iris = datasets.load_iris() 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导入鸢尾花数据集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 = Iris.data 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获得样本特征向量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 = Iris.target 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获得样本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label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x_train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x_test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y_train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y_test = train_test_split(X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A4926"/>
          <w:kern w:val="0"/>
          <w:sz w:val="18"/>
          <w:szCs w:val="18"/>
        </w:rPr>
        <w:t>test_size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50ABC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50ABC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"target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的名称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s"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% Iris.target_names)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 = tree.DecisionTreeClassifier(</w:t>
      </w:r>
      <w:r w:rsidRPr="00050ABC">
        <w:rPr>
          <w:rFonts w:ascii="Consolas" w:eastAsia="宋体" w:hAnsi="Consolas" w:cs="宋体"/>
          <w:color w:val="AA4926"/>
          <w:kern w:val="0"/>
          <w:sz w:val="18"/>
          <w:szCs w:val="18"/>
        </w:rPr>
        <w:t>criterion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'entropy'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使用的划分标准是信息熵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entropy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tree.fit(x_train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决策树模型的训练集准确率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.3f"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% tree.score(x_train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y_train))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决策树模型的测试集准确率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.3f"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% tree.score(x_test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y_test))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_hat = tree.predict(x_test)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(classification_report(y_test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y_hat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A4926"/>
          <w:kern w:val="0"/>
          <w:sz w:val="18"/>
          <w:szCs w:val="18"/>
        </w:rPr>
        <w:t>target_names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=Iris.target_names))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生成决策树可视化的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DOT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文件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dot_data = StringIO()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export_graphviz(tree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A4926"/>
          <w:kern w:val="0"/>
          <w:sz w:val="18"/>
          <w:szCs w:val="18"/>
        </w:rPr>
        <w:t>out_file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=dot_data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A4926"/>
          <w:kern w:val="0"/>
          <w:sz w:val="18"/>
          <w:szCs w:val="18"/>
        </w:rPr>
        <w:t>filled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True, </w:t>
      </w:r>
      <w:r w:rsidRPr="00050ABC">
        <w:rPr>
          <w:rFonts w:ascii="Consolas" w:eastAsia="宋体" w:hAnsi="Consolas" w:cs="宋体"/>
          <w:color w:val="AA4926"/>
          <w:kern w:val="0"/>
          <w:sz w:val="18"/>
          <w:szCs w:val="18"/>
        </w:rPr>
        <w:t>feature_names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=Iris.feature_names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A4926"/>
          <w:kern w:val="0"/>
          <w:sz w:val="18"/>
          <w:szCs w:val="18"/>
        </w:rPr>
        <w:t>class_names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=Iris.target_names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</w:t>
      </w:r>
      <w:r w:rsidRPr="00050ABC">
        <w:rPr>
          <w:rFonts w:ascii="Consolas" w:eastAsia="宋体" w:hAnsi="Consolas" w:cs="宋体"/>
          <w:color w:val="AA4926"/>
          <w:kern w:val="0"/>
          <w:sz w:val="18"/>
          <w:szCs w:val="18"/>
        </w:rPr>
        <w:t>fontname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'Arial'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AA4926"/>
          <w:kern w:val="0"/>
          <w:sz w:val="18"/>
          <w:szCs w:val="18"/>
        </w:rPr>
        <w:t>special_characters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ot_data = dot_data.getvalue()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ot_data = dot_data.replace(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050AB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''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="006674B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去除右上角黑块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使用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pydotplus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生成图像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>graph = pydotplus.graph_from_dot_data(dot_data)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graph.write_png(</w:t>
      </w:r>
      <w:r w:rsidRPr="00050ABC">
        <w:rPr>
          <w:rFonts w:ascii="Consolas" w:eastAsia="宋体" w:hAnsi="Consolas" w:cs="宋体"/>
          <w:color w:val="6A8759"/>
          <w:kern w:val="0"/>
          <w:sz w:val="18"/>
          <w:szCs w:val="18"/>
        </w:rPr>
        <w:t>"output/iris_decision_tree.png"</w:t>
      </w:r>
      <w:r w:rsidRPr="00050AB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将决策树保存为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PNG</w:t>
      </w:r>
      <w:r w:rsidRPr="00050ABC">
        <w:rPr>
          <w:rFonts w:ascii="Consolas" w:eastAsia="宋体" w:hAnsi="Consolas" w:cs="宋体"/>
          <w:color w:val="808080"/>
          <w:kern w:val="0"/>
          <w:sz w:val="18"/>
          <w:szCs w:val="18"/>
        </w:rPr>
        <w:t>文件</w:t>
      </w:r>
    </w:p>
    <w:p w:rsidR="007B1760" w:rsidRPr="0065722E" w:rsidRDefault="00C514F8" w:rsidP="0065722E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32" type="#_x0000_t75" style="position:absolute;left:0;text-align:left;margin-left:244.9pt;margin-top:4.7pt;width:201.05pt;height:178.3pt;z-index:251706368;mso-position-horizontal-relative:text;mso-position-vertical-relative:text">
            <v:imagedata r:id="rId5" o:title="iris_decision_tree"/>
            <w10:wrap type="square"/>
          </v:shape>
        </w:pict>
      </w:r>
      <w:r w:rsidR="0065722E" w:rsidRPr="0065722E">
        <w:rPr>
          <w:rFonts w:ascii="Times New Roman" w:eastAsia="楷体" w:hAnsi="Times New Roman" w:cs="Times New Roman" w:hint="eastAsia"/>
          <w:szCs w:val="21"/>
        </w:rPr>
        <w:t>输出</w:t>
      </w:r>
    </w:p>
    <w:p w:rsidR="0065722E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target</w:t>
      </w: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的名称</w:t>
      </w: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['setosa' 'versicolor' 'virginica']</w:t>
      </w:r>
    </w:p>
    <w:p w:rsidR="0065722E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C6B58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决策树模型的训练集准确率</w:t>
      </w: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1.000</w:t>
      </w:r>
    </w:p>
    <w:p w:rsidR="0065722E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C6B58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决策树模型的测试集准确率</w:t>
      </w: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0.978</w:t>
      </w:r>
    </w:p>
    <w:p w:rsidR="0065722E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          precision    recall  f1-score   support</w:t>
      </w:r>
    </w:p>
    <w:p w:rsidR="0065722E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</w:p>
    <w:p w:rsidR="0065722E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  setosa       1.00      1.00      1.00        16</w:t>
      </w:r>
    </w:p>
    <w:p w:rsidR="0065722E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versicolor       1.00      0.94      0.97        18</w:t>
      </w:r>
    </w:p>
    <w:p w:rsidR="0065722E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virginica       0.92      1.00      0.96        11</w:t>
      </w:r>
    </w:p>
    <w:p w:rsidR="0065722E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</w:p>
    <w:p w:rsidR="0065722E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accuracy                           0.98        45</w:t>
      </w:r>
    </w:p>
    <w:p w:rsidR="0065722E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macro avg       0.97      0.98      0.98        45</w:t>
      </w:r>
    </w:p>
    <w:p w:rsidR="001C6B58" w:rsidRPr="001C6B58" w:rsidRDefault="0065722E" w:rsidP="001C6B58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C6B58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weighted avg       0.98      0.98      0.98        45</w:t>
      </w:r>
    </w:p>
    <w:p w:rsidR="0065722E" w:rsidRPr="0065722E" w:rsidRDefault="008A1167" w:rsidP="001C6B58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在训练集上</w:t>
      </w:r>
      <w:r w:rsidR="0065722E" w:rsidRPr="0065722E">
        <w:rPr>
          <w:rFonts w:ascii="Times New Roman" w:eastAsia="楷体" w:hAnsi="Times New Roman" w:cs="Times New Roman" w:hint="eastAsia"/>
          <w:szCs w:val="21"/>
        </w:rPr>
        <w:t>准确率为</w:t>
      </w:r>
      <w:r>
        <w:rPr>
          <w:rFonts w:ascii="Times New Roman" w:eastAsia="楷体" w:hAnsi="Times New Roman" w:cs="Times New Roman"/>
          <w:szCs w:val="21"/>
        </w:rPr>
        <w:t>100%</w:t>
      </w:r>
      <w:r>
        <w:rPr>
          <w:rFonts w:ascii="Times New Roman" w:eastAsia="楷体" w:hAnsi="Times New Roman" w:cs="Times New Roman" w:hint="eastAsia"/>
          <w:szCs w:val="21"/>
        </w:rPr>
        <w:t>，</w:t>
      </w:r>
      <w:r>
        <w:rPr>
          <w:rFonts w:ascii="Times New Roman" w:eastAsia="楷体" w:hAnsi="Times New Roman" w:cs="Times New Roman"/>
          <w:szCs w:val="21"/>
        </w:rPr>
        <w:t>表示模型能完美地对训练数据分类，但也</w:t>
      </w:r>
      <w:r w:rsidR="0065722E" w:rsidRPr="0065722E">
        <w:rPr>
          <w:rFonts w:ascii="Times New Roman" w:eastAsia="楷体" w:hAnsi="Times New Roman" w:cs="Times New Roman"/>
          <w:szCs w:val="21"/>
        </w:rPr>
        <w:t>暗示</w:t>
      </w:r>
      <w:r>
        <w:rPr>
          <w:rFonts w:ascii="Times New Roman" w:eastAsia="楷体" w:hAnsi="Times New Roman" w:cs="Times New Roman" w:hint="eastAsia"/>
          <w:szCs w:val="21"/>
        </w:rPr>
        <w:t>可能</w:t>
      </w:r>
      <w:r w:rsidR="0065722E" w:rsidRPr="0065722E">
        <w:rPr>
          <w:rFonts w:ascii="Times New Roman" w:eastAsia="楷体" w:hAnsi="Times New Roman" w:cs="Times New Roman"/>
          <w:szCs w:val="21"/>
        </w:rPr>
        <w:t>过拟合。</w:t>
      </w:r>
    </w:p>
    <w:p w:rsidR="007B1760" w:rsidRDefault="008A1167" w:rsidP="001C6B58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在测试集上</w:t>
      </w:r>
      <w:r w:rsidR="0065722E" w:rsidRPr="0065722E">
        <w:rPr>
          <w:rFonts w:ascii="Times New Roman" w:eastAsia="楷体" w:hAnsi="Times New Roman" w:cs="Times New Roman" w:hint="eastAsia"/>
          <w:szCs w:val="21"/>
        </w:rPr>
        <w:t>准确率为</w:t>
      </w:r>
      <w:r w:rsidR="0065722E" w:rsidRPr="0065722E">
        <w:rPr>
          <w:rFonts w:ascii="Times New Roman" w:eastAsia="楷体" w:hAnsi="Times New Roman" w:cs="Times New Roman"/>
          <w:szCs w:val="21"/>
        </w:rPr>
        <w:t>97.8%</w:t>
      </w:r>
      <w:r>
        <w:rPr>
          <w:rFonts w:ascii="Times New Roman" w:eastAsia="楷体" w:hAnsi="Times New Roman" w:cs="Times New Roman"/>
          <w:szCs w:val="21"/>
        </w:rPr>
        <w:t>。表明模型在未见过的数据上表现很好，具有较高</w:t>
      </w:r>
      <w:r w:rsidR="0065722E" w:rsidRPr="0065722E">
        <w:rPr>
          <w:rFonts w:ascii="Times New Roman" w:eastAsia="楷体" w:hAnsi="Times New Roman" w:cs="Times New Roman"/>
          <w:szCs w:val="21"/>
        </w:rPr>
        <w:t>泛化能力。</w:t>
      </w:r>
    </w:p>
    <w:p w:rsidR="008A1167" w:rsidRDefault="008A1167" w:rsidP="001C6B58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第一个矩阵代表三个</w:t>
      </w:r>
      <w:r>
        <w:rPr>
          <w:rFonts w:ascii="Times New Roman" w:eastAsia="楷体" w:hAnsi="Times New Roman" w:cs="Times New Roman" w:hint="eastAsia"/>
          <w:szCs w:val="21"/>
        </w:rPr>
        <w:t>target</w:t>
      </w:r>
      <w:r>
        <w:rPr>
          <w:rFonts w:ascii="Times New Roman" w:eastAsia="楷体" w:hAnsi="Times New Roman" w:cs="Times New Roman" w:hint="eastAsia"/>
          <w:szCs w:val="21"/>
        </w:rPr>
        <w:t>的</w:t>
      </w:r>
      <w:r w:rsidRPr="001C6B58">
        <w:rPr>
          <w:rFonts w:ascii="Times New Roman" w:eastAsia="楷体" w:hAnsi="Times New Roman" w:cs="Times New Roman" w:hint="eastAsia"/>
          <w:b/>
          <w:szCs w:val="21"/>
        </w:rPr>
        <w:t>查准率</w:t>
      </w:r>
      <w:r>
        <w:rPr>
          <w:rFonts w:ascii="Times New Roman" w:eastAsia="楷体" w:hAnsi="Times New Roman" w:cs="Times New Roman" w:hint="eastAsia"/>
          <w:szCs w:val="21"/>
        </w:rPr>
        <w:t>、</w:t>
      </w:r>
      <w:r w:rsidRPr="001C6B58">
        <w:rPr>
          <w:rFonts w:ascii="Times New Roman" w:eastAsia="楷体" w:hAnsi="Times New Roman" w:cs="Times New Roman" w:hint="eastAsia"/>
          <w:b/>
          <w:szCs w:val="21"/>
        </w:rPr>
        <w:t>查全率</w:t>
      </w:r>
      <w:r>
        <w:rPr>
          <w:rFonts w:ascii="Times New Roman" w:eastAsia="楷体" w:hAnsi="Times New Roman" w:cs="Times New Roman" w:hint="eastAsia"/>
          <w:szCs w:val="21"/>
        </w:rPr>
        <w:t>、</w:t>
      </w:r>
      <w:r w:rsidRPr="001C6B58">
        <w:rPr>
          <w:rFonts w:ascii="Times New Roman" w:eastAsia="楷体" w:hAnsi="Times New Roman" w:cs="Times New Roman" w:hint="eastAsia"/>
          <w:b/>
          <w:szCs w:val="21"/>
        </w:rPr>
        <w:t>F</w:t>
      </w:r>
      <w:r w:rsidRPr="001C6B58">
        <w:rPr>
          <w:rFonts w:ascii="Times New Roman" w:eastAsia="楷体" w:hAnsi="Times New Roman" w:cs="Times New Roman"/>
          <w:b/>
          <w:szCs w:val="21"/>
        </w:rPr>
        <w:t>1</w:t>
      </w:r>
      <w:r w:rsidRPr="001C6B58">
        <w:rPr>
          <w:rFonts w:ascii="Times New Roman" w:eastAsia="楷体" w:hAnsi="Times New Roman" w:cs="Times New Roman" w:hint="eastAsia"/>
          <w:b/>
          <w:szCs w:val="21"/>
        </w:rPr>
        <w:t>度量</w:t>
      </w:r>
      <w:r>
        <w:rPr>
          <w:rFonts w:ascii="Times New Roman" w:eastAsia="楷体" w:hAnsi="Times New Roman" w:cs="Times New Roman" w:hint="eastAsia"/>
          <w:szCs w:val="21"/>
        </w:rPr>
        <w:t>、</w:t>
      </w:r>
      <w:r w:rsidRPr="001C6B58">
        <w:rPr>
          <w:rFonts w:ascii="Times New Roman" w:eastAsia="楷体" w:hAnsi="Times New Roman" w:cs="Times New Roman" w:hint="eastAsia"/>
          <w:b/>
          <w:szCs w:val="21"/>
        </w:rPr>
        <w:t>支持的样本数量</w: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1C6B58" w:rsidRDefault="008A1167" w:rsidP="001C6B58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第二个矩阵</w:t>
      </w:r>
      <w:r w:rsidRPr="008A1167">
        <w:rPr>
          <w:rFonts w:ascii="Times New Roman" w:eastAsia="楷体" w:hAnsi="Times New Roman" w:cs="Times New Roman"/>
          <w:szCs w:val="21"/>
        </w:rPr>
        <w:t>Accuracy</w:t>
      </w:r>
      <w:r w:rsidR="001C6B58" w:rsidRPr="001C6B58">
        <w:rPr>
          <w:rFonts w:ascii="Times New Roman" w:eastAsia="楷体" w:hAnsi="Times New Roman" w:cs="Times New Roman" w:hint="eastAsia"/>
          <w:b/>
          <w:szCs w:val="21"/>
        </w:rPr>
        <w:t>精度</w:t>
      </w:r>
      <w:r w:rsidRPr="008A1167">
        <w:rPr>
          <w:rFonts w:ascii="Times New Roman" w:eastAsia="楷体" w:hAnsi="Times New Roman" w:cs="Times New Roman"/>
          <w:szCs w:val="21"/>
        </w:rPr>
        <w:t>：整个模型在所有类别上的正确分类比例。</w:t>
      </w:r>
    </w:p>
    <w:p w:rsidR="001C6B58" w:rsidRDefault="008A1167" w:rsidP="001C6B58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 w:rsidRPr="008A1167">
        <w:rPr>
          <w:rFonts w:ascii="Times New Roman" w:eastAsia="楷体" w:hAnsi="Times New Roman" w:cs="Times New Roman"/>
          <w:szCs w:val="21"/>
        </w:rPr>
        <w:t>Macro average</w:t>
      </w:r>
      <w:r w:rsidRPr="001C6B58">
        <w:rPr>
          <w:rFonts w:ascii="Times New Roman" w:eastAsia="楷体" w:hAnsi="Times New Roman" w:cs="Times New Roman"/>
          <w:b/>
          <w:szCs w:val="21"/>
        </w:rPr>
        <w:t>宏平均</w:t>
      </w:r>
      <w:r w:rsidRPr="008A1167">
        <w:rPr>
          <w:rFonts w:ascii="Times New Roman" w:eastAsia="楷体" w:hAnsi="Times New Roman" w:cs="Times New Roman"/>
          <w:szCs w:val="21"/>
        </w:rPr>
        <w:t>：对每个类别的评估指标取平均值，不考虑类别的样本数量</w:t>
      </w:r>
      <w:r w:rsidR="001C6B58">
        <w:rPr>
          <w:rFonts w:ascii="Times New Roman" w:eastAsia="楷体" w:hAnsi="Times New Roman" w:cs="Times New Roman" w:hint="eastAsia"/>
          <w:szCs w:val="21"/>
        </w:rPr>
        <w:t>，以</w:t>
      </w:r>
      <w:r w:rsidR="001C6B58">
        <w:rPr>
          <w:rFonts w:ascii="Times New Roman" w:eastAsia="楷体" w:hAnsi="Times New Roman" w:cs="Times New Roman"/>
          <w:szCs w:val="21"/>
        </w:rPr>
        <w:t>precision</w:t>
      </w:r>
      <w:r w:rsidR="001C6B58">
        <w:rPr>
          <w:rFonts w:ascii="Times New Roman" w:eastAsia="楷体" w:hAnsi="Times New Roman" w:cs="Times New Roman" w:hint="eastAsia"/>
          <w:szCs w:val="21"/>
        </w:rPr>
        <w:t>为例，</w:t>
      </w:r>
      <w:r w:rsidR="001C6B58" w:rsidRPr="001C6B58">
        <w:rPr>
          <w:rFonts w:ascii="Times New Roman" w:eastAsia="楷体" w:hAnsi="Times New Roman" w:cs="Times New Roman"/>
          <w:position w:val="-22"/>
          <w:szCs w:val="21"/>
        </w:rPr>
        <w:object w:dxaOrig="2320" w:dyaOrig="560">
          <v:shape id="_x0000_i1025" type="#_x0000_t75" style="width:116.45pt;height:27.2pt" o:ole="">
            <v:imagedata r:id="rId6" o:title=""/>
          </v:shape>
          <o:OLEObject Type="Embed" ProgID="Equation.DSMT4" ShapeID="_x0000_i1025" DrawAspect="Content" ObjectID="_1776178982" r:id="rId7"/>
        </w:object>
      </w:r>
      <w:r w:rsidRPr="008A1167">
        <w:rPr>
          <w:rFonts w:ascii="Times New Roman" w:eastAsia="楷体" w:hAnsi="Times New Roman" w:cs="Times New Roman"/>
          <w:szCs w:val="21"/>
        </w:rPr>
        <w:t>。</w:t>
      </w:r>
    </w:p>
    <w:p w:rsidR="008A1167" w:rsidRPr="0065722E" w:rsidRDefault="008A1167" w:rsidP="001C6B58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 w:rsidRPr="008A1167">
        <w:rPr>
          <w:rFonts w:ascii="Times New Roman" w:eastAsia="楷体" w:hAnsi="Times New Roman" w:cs="Times New Roman"/>
          <w:szCs w:val="21"/>
        </w:rPr>
        <w:lastRenderedPageBreak/>
        <w:t>Weighted average</w:t>
      </w:r>
      <w:r w:rsidRPr="001C6B58">
        <w:rPr>
          <w:rFonts w:ascii="Times New Roman" w:eastAsia="楷体" w:hAnsi="Times New Roman" w:cs="Times New Roman"/>
          <w:b/>
          <w:szCs w:val="21"/>
        </w:rPr>
        <w:t>加权平均</w:t>
      </w:r>
      <w:r w:rsidRPr="008A1167">
        <w:rPr>
          <w:rFonts w:ascii="Times New Roman" w:eastAsia="楷体" w:hAnsi="Times New Roman" w:cs="Times New Roman"/>
          <w:szCs w:val="21"/>
        </w:rPr>
        <w:t>：对每个类别的评估指标取加权平均值，考虑不同类别的样本数量。</w:t>
      </w:r>
      <w:r w:rsidR="001C6B58">
        <w:rPr>
          <w:rFonts w:ascii="Times New Roman" w:eastAsia="楷体" w:hAnsi="Times New Roman" w:cs="Times New Roman" w:hint="eastAsia"/>
          <w:szCs w:val="21"/>
        </w:rPr>
        <w:t>以</w:t>
      </w:r>
      <w:r w:rsidR="001C6B58">
        <w:rPr>
          <w:rFonts w:ascii="Times New Roman" w:eastAsia="楷体" w:hAnsi="Times New Roman" w:cs="Times New Roman"/>
          <w:szCs w:val="21"/>
        </w:rPr>
        <w:t>precision</w:t>
      </w:r>
      <w:r w:rsidR="001C6B58">
        <w:rPr>
          <w:rFonts w:ascii="Times New Roman" w:eastAsia="楷体" w:hAnsi="Times New Roman" w:cs="Times New Roman" w:hint="eastAsia"/>
          <w:szCs w:val="21"/>
        </w:rPr>
        <w:t>为例，</w:t>
      </w:r>
      <w:r w:rsidR="001C6B58" w:rsidRPr="001C6B58">
        <w:rPr>
          <w:rFonts w:ascii="Times New Roman" w:eastAsia="楷体" w:hAnsi="Times New Roman" w:cs="Times New Roman"/>
          <w:position w:val="-22"/>
          <w:szCs w:val="21"/>
        </w:rPr>
        <w:object w:dxaOrig="3460" w:dyaOrig="560">
          <v:shape id="_x0000_i1026" type="#_x0000_t75" style="width:172.6pt;height:27.2pt" o:ole="">
            <v:imagedata r:id="rId8" o:title=""/>
          </v:shape>
          <o:OLEObject Type="Embed" ProgID="Equation.DSMT4" ShapeID="_x0000_i1026" DrawAspect="Content" ObjectID="_1776178983" r:id="rId9"/>
        </w:object>
      </w:r>
      <w:r w:rsidR="001C6B58" w:rsidRPr="008A1167">
        <w:rPr>
          <w:rFonts w:ascii="Times New Roman" w:eastAsia="楷体" w:hAnsi="Times New Roman" w:cs="Times New Roman"/>
          <w:szCs w:val="21"/>
        </w:rPr>
        <w:t>。</w:t>
      </w:r>
    </w:p>
    <w:p w:rsidR="00050ABC" w:rsidRPr="00050ABC" w:rsidRDefault="001C6B58" w:rsidP="009B33C3">
      <w:pPr>
        <w:widowControl/>
        <w:jc w:val="left"/>
        <w:rPr>
          <w:rFonts w:ascii="Times New Roman" w:eastAsia="楷体" w:hAnsi="Times New Roman" w:cs="Times New Roman"/>
          <w:b/>
          <w:szCs w:val="21"/>
        </w:rPr>
      </w:pPr>
      <w:r>
        <w:rPr>
          <w:rFonts w:ascii="Times New Roman" w:eastAsia="楷体" w:hAnsi="Times New Roman" w:cs="Times New Roman" w:hint="eastAsia"/>
          <w:b/>
          <w:szCs w:val="21"/>
        </w:rPr>
        <w:t>决策树图形的</w:t>
      </w:r>
      <w:r w:rsidRPr="00050ABC">
        <w:rPr>
          <w:noProof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3394710</wp:posOffset>
            </wp:positionH>
            <wp:positionV relativeFrom="paragraph">
              <wp:posOffset>93980</wp:posOffset>
            </wp:positionV>
            <wp:extent cx="1629410" cy="841375"/>
            <wp:effectExtent l="0" t="0" r="889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9410" cy="841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0ABC" w:rsidRPr="00050ABC">
        <w:rPr>
          <w:rFonts w:ascii="Times New Roman" w:eastAsia="楷体" w:hAnsi="Times New Roman" w:cs="Times New Roman" w:hint="eastAsia"/>
          <w:b/>
          <w:szCs w:val="21"/>
        </w:rPr>
        <w:t>参数讲解：</w:t>
      </w:r>
    </w:p>
    <w:p w:rsidR="001C6B58" w:rsidRDefault="00050ABC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65722E">
        <w:rPr>
          <w:rFonts w:ascii="Times New Roman" w:eastAsia="楷体" w:hAnsi="Times New Roman" w:cs="Times New Roman" w:hint="eastAsia"/>
          <w:b/>
          <w:szCs w:val="21"/>
        </w:rPr>
        <w:t>第一行</w:t>
      </w:r>
      <w:r>
        <w:rPr>
          <w:rFonts w:ascii="Times New Roman" w:eastAsia="楷体" w:hAnsi="Times New Roman" w:cs="Times New Roman" w:hint="eastAsia"/>
          <w:szCs w:val="21"/>
        </w:rPr>
        <w:t>：划分依据。</w:t>
      </w:r>
      <w:r w:rsidRPr="0065722E">
        <w:rPr>
          <w:rFonts w:ascii="Times New Roman" w:eastAsia="楷体" w:hAnsi="Times New Roman" w:cs="Times New Roman" w:hint="eastAsia"/>
          <w:b/>
          <w:szCs w:val="21"/>
        </w:rPr>
        <w:t>第二行</w:t>
      </w:r>
      <w:r>
        <w:rPr>
          <w:rFonts w:ascii="Times New Roman" w:eastAsia="楷体" w:hAnsi="Times New Roman" w:cs="Times New Roman" w:hint="eastAsia"/>
          <w:szCs w:val="21"/>
        </w:rPr>
        <w:t>：熵。</w:t>
      </w:r>
    </w:p>
    <w:p w:rsidR="0065722E" w:rsidRDefault="00050ABC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65722E">
        <w:rPr>
          <w:rFonts w:ascii="Times New Roman" w:eastAsia="楷体" w:hAnsi="Times New Roman" w:cs="Times New Roman" w:hint="eastAsia"/>
          <w:b/>
          <w:szCs w:val="21"/>
        </w:rPr>
        <w:t>第三行</w:t>
      </w:r>
      <w:r>
        <w:rPr>
          <w:rFonts w:ascii="Times New Roman" w:eastAsia="楷体" w:hAnsi="Times New Roman" w:cs="Times New Roman" w:hint="eastAsia"/>
          <w:szCs w:val="21"/>
        </w:rPr>
        <w:t>：本次划分前有</w:t>
      </w:r>
      <w:r>
        <w:rPr>
          <w:rFonts w:ascii="Times New Roman" w:eastAsia="楷体" w:hAnsi="Times New Roman" w:cs="Times New Roman" w:hint="eastAsia"/>
          <w:szCs w:val="21"/>
        </w:rPr>
        <w:t>1</w:t>
      </w:r>
      <w:r>
        <w:rPr>
          <w:rFonts w:ascii="Times New Roman" w:eastAsia="楷体" w:hAnsi="Times New Roman" w:cs="Times New Roman"/>
          <w:szCs w:val="21"/>
        </w:rPr>
        <w:t>05</w:t>
      </w:r>
      <w:r>
        <w:rPr>
          <w:rFonts w:ascii="Times New Roman" w:eastAsia="楷体" w:hAnsi="Times New Roman" w:cs="Times New Roman" w:hint="eastAsia"/>
          <w:szCs w:val="21"/>
        </w:rPr>
        <w:t>个样本。</w:t>
      </w:r>
    </w:p>
    <w:p w:rsidR="0065722E" w:rsidRDefault="00050ABC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65722E">
        <w:rPr>
          <w:rFonts w:ascii="Times New Roman" w:eastAsia="楷体" w:hAnsi="Times New Roman" w:cs="Times New Roman" w:hint="eastAsia"/>
          <w:b/>
          <w:szCs w:val="21"/>
        </w:rPr>
        <w:t>第四行</w:t>
      </w:r>
      <w:r>
        <w:rPr>
          <w:rFonts w:ascii="Times New Roman" w:eastAsia="楷体" w:hAnsi="Times New Roman" w:cs="Times New Roman" w:hint="eastAsia"/>
          <w:szCs w:val="21"/>
        </w:rPr>
        <w:t>：样本标签有三个，数量依次为</w:t>
      </w:r>
      <w:r>
        <w:rPr>
          <w:rFonts w:ascii="Times New Roman" w:eastAsia="楷体" w:hAnsi="Times New Roman" w:cs="Times New Roman" w:hint="eastAsia"/>
          <w:szCs w:val="21"/>
        </w:rPr>
        <w:t>3</w:t>
      </w:r>
      <w:r>
        <w:rPr>
          <w:rFonts w:ascii="Times New Roman" w:eastAsia="楷体" w:hAnsi="Times New Roman" w:cs="Times New Roman"/>
          <w:szCs w:val="21"/>
        </w:rPr>
        <w:t>4,32,39</w: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050ABC" w:rsidRDefault="0065722E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65722E">
        <w:rPr>
          <w:rFonts w:ascii="Times New Roman" w:eastAsia="楷体" w:hAnsi="Times New Roman" w:cs="Times New Roman" w:hint="eastAsia"/>
          <w:b/>
          <w:szCs w:val="21"/>
        </w:rPr>
        <w:t>第五行</w:t>
      </w:r>
      <w:r>
        <w:rPr>
          <w:rFonts w:ascii="Times New Roman" w:eastAsia="楷体" w:hAnsi="Times New Roman" w:cs="Times New Roman" w:hint="eastAsia"/>
          <w:szCs w:val="21"/>
        </w:rPr>
        <w:t>：代表类别</w:t>
      </w:r>
      <w:r>
        <w:rPr>
          <w:rFonts w:ascii="Times New Roman" w:eastAsia="楷体" w:hAnsi="Times New Roman" w:cs="Times New Roman" w:hint="eastAsia"/>
          <w:szCs w:val="21"/>
        </w:rPr>
        <w:t>(</w:t>
      </w:r>
      <w:r>
        <w:rPr>
          <w:rFonts w:ascii="Times New Roman" w:eastAsia="楷体" w:hAnsi="Times New Roman" w:cs="Times New Roman" w:hint="eastAsia"/>
          <w:szCs w:val="21"/>
        </w:rPr>
        <w:t>叶子结点的</w:t>
      </w:r>
      <w:r>
        <w:rPr>
          <w:rFonts w:ascii="Times New Roman" w:eastAsia="楷体" w:hAnsi="Times New Roman" w:cs="Times New Roman" w:hint="eastAsia"/>
          <w:szCs w:val="21"/>
        </w:rPr>
        <w:t>class</w:t>
      </w:r>
      <w:r>
        <w:rPr>
          <w:rFonts w:ascii="Times New Roman" w:eastAsia="楷体" w:hAnsi="Times New Roman" w:cs="Times New Roman" w:hint="eastAsia"/>
          <w:szCs w:val="21"/>
        </w:rPr>
        <w:t>才代表最终标签</w:t>
      </w:r>
      <w:r>
        <w:rPr>
          <w:rFonts w:ascii="Times New Roman" w:eastAsia="楷体" w:hAnsi="Times New Roman" w:cs="Times New Roman"/>
          <w:szCs w:val="21"/>
        </w:rPr>
        <w:t>)</w: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6F5A89" w:rsidRDefault="006F5A89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BB55A9" w:rsidRPr="00BB55A9" w:rsidRDefault="00BB55A9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050ABC">
        <w:rPr>
          <w:rFonts w:ascii="Consolas" w:eastAsia="楷体" w:hAnsi="Consolas" w:cs="Times New Roman" w:hint="eastAsia"/>
          <w:b/>
          <w:szCs w:val="21"/>
          <w:highlight w:val="cyan"/>
        </w:rPr>
        <w:t>决策树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的图片展示——本地存储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dot</w:t>
      </w:r>
    </w:p>
    <w:p w:rsidR="00BB55A9" w:rsidRDefault="00BB55A9" w:rsidP="00BB55A9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pydotplus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os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load_iris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make_moons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tree 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DecisionTreeClassifier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tree 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export_graphviz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colors 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ListedColormap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py 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np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ris = load_iris(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Iris.data[: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]  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t># petal length and width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 = Iris.target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clf = DecisionTreeClassifier(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criterion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entropy'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clf.fit(X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os.makedirs(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output/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决策树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/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exist_ok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t>创建目录，如果不存在则创建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export_graphviz(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tree_clf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out_fil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output/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决策树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/Iris_tree.dot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feature_names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Iris.feature_names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: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class_names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Iris.target_names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rounded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>True,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filled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graph = pydotplus.graph_from_dot_file(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output/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决策树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/Iris_tree.dot"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ot_data = graph.to_string(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ot_data = dot_data.replace(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>\\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r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>\\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n";'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'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.replace(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'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t>去除黑块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graph = pydotplus.graph_from_dot_data(dot_data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graph.write_png(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output/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决策树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/Iris_tree.png"</w:t>
      </w:r>
      <w:r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BB55A9" w:rsidRDefault="003F36FF" w:rsidP="00BB55A9">
      <w:pPr>
        <w:widowControl/>
        <w:jc w:val="left"/>
        <w:rPr>
          <w:rFonts w:ascii="Consolas" w:eastAsia="楷体" w:hAnsi="Consolas" w:cs="Times New Roman"/>
          <w:b/>
          <w:szCs w:val="21"/>
        </w:rPr>
      </w:pPr>
      <w:r>
        <w:rPr>
          <w:rFonts w:ascii="Consolas" w:eastAsia="楷体" w:hAnsi="Consolas" w:cs="Times New Roman"/>
          <w:b/>
          <w:szCs w:val="21"/>
        </w:rPr>
        <w:pict>
          <v:shape id="_x0000_i1027" type="#_x0000_t75" style="width:189.15pt;height:162.95pt">
            <v:imagedata r:id="rId11" o:title="Iris_tree"/>
          </v:shape>
        </w:pict>
      </w:r>
    </w:p>
    <w:p w:rsidR="00A04742" w:rsidRPr="00A04742" w:rsidRDefault="00A04742" w:rsidP="00A04742">
      <w:pPr>
        <w:widowControl/>
        <w:ind w:firstLineChars="200" w:firstLine="420"/>
        <w:jc w:val="left"/>
        <w:rPr>
          <w:rFonts w:ascii="Consolas" w:eastAsia="楷体" w:hAnsi="Consolas" w:cs="Times New Roman"/>
          <w:szCs w:val="21"/>
          <w:highlight w:val="cyan"/>
        </w:rPr>
      </w:pPr>
      <w:r w:rsidRPr="00A04742">
        <w:rPr>
          <w:rFonts w:ascii="Consolas" w:eastAsia="楷体" w:hAnsi="Consolas" w:cs="Times New Roman" w:hint="eastAsia"/>
          <w:szCs w:val="21"/>
        </w:rPr>
        <w:t>注意</w:t>
      </w:r>
      <w:r>
        <w:rPr>
          <w:rFonts w:ascii="Consolas" w:eastAsia="楷体" w:hAnsi="Consolas" w:cs="Times New Roman" w:hint="eastAsia"/>
          <w:szCs w:val="21"/>
        </w:rPr>
        <w:t>两种方式去除黑块的不同，因为存到本地后多了一个</w:t>
      </w:r>
      <w:r w:rsidRPr="00BB55A9">
        <w:rPr>
          <w:rFonts w:ascii="Consolas" w:eastAsia="楷体" w:hAnsi="Consolas" w:cs="Times New Roman"/>
          <w:szCs w:val="21"/>
        </w:rPr>
        <w:t>"\\r\\n";</w:t>
      </w:r>
      <w:r>
        <w:rPr>
          <w:rFonts w:ascii="Consolas" w:eastAsia="楷体" w:hAnsi="Consolas" w:cs="Times New Roman" w:hint="eastAsia"/>
          <w:szCs w:val="21"/>
        </w:rPr>
        <w:t>，所以不一样。</w:t>
      </w:r>
    </w:p>
    <w:p w:rsidR="00BB55A9" w:rsidRPr="00BB55A9" w:rsidRDefault="00BB55A9" w:rsidP="00BB55A9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050ABC">
        <w:rPr>
          <w:rFonts w:ascii="Consolas" w:eastAsia="楷体" w:hAnsi="Consolas" w:cs="Times New Roman" w:hint="eastAsia"/>
          <w:b/>
          <w:szCs w:val="21"/>
          <w:highlight w:val="cyan"/>
        </w:rPr>
        <w:lastRenderedPageBreak/>
        <w:t>决策树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的决策边界展示</w:t>
      </w:r>
    </w:p>
    <w:p w:rsidR="00D634E1" w:rsidRPr="00DC3EEF" w:rsidRDefault="00BB55A9" w:rsidP="00DC3EE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BB55A9">
        <w:rPr>
          <w:rFonts w:ascii="Consolas" w:eastAsia="宋体" w:hAnsi="Consolas" w:cs="宋体"/>
          <w:color w:val="FFC66D"/>
          <w:kern w:val="0"/>
          <w:sz w:val="18"/>
          <w:szCs w:val="18"/>
        </w:rPr>
        <w:t>plot_decision_boundary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(clf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plot_boundary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draw_boundary=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alse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label=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other"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1s = np.linspace(plot_boundary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plot_boundary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000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2s = np.linspace(plot_boundary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plot_boundary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000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1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2 = np.meshgrid(x1s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2s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_new = np.c_[x1.ravel()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2.ravel()]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y_pred = clf.predict(X_new).reshape(x1.shape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custom_cmap = ListedColormap([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#fafab0'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#9898ff'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#a0faa0'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contourf(x1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2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_pred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cmap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custom_cmap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[: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yo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Iris-Setosa"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[: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bs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Iris-Versicolor"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[: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g^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Iris-Virginica"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label ==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Iris"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xlabel(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Petal length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4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ylabel(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Petal width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4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title(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Decision Tree decision boundaries'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legend(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loc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lower right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4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draw_boundary: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plot(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.4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.45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k-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linewidth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t>数据由决策树的树图像给出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plt.plot(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.4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7.5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7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75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k--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linewidth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plot(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4.9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4.95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75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k: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linewidth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plot(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4.8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4.85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7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k: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linewidth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text(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40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0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Depth=0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text(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3.2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80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Depth=1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4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text(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4.0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(Depth=2)"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t>加括号代表这其实是下一层决策树才能给出具体的分割数字</w:t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plt.figure(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decision_boundary(tree_clf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draw_boundary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True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plot_boundary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[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7.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"Iris"</w:t>
      </w:r>
      <w:r w:rsidR="00D634E1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="00D634E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DC3EEF" w:rsidRDefault="003F36FF" w:rsidP="00BB55A9">
      <w:pPr>
        <w:widowControl/>
        <w:jc w:val="left"/>
        <w:rPr>
          <w:rFonts w:ascii="Consolas" w:eastAsia="楷体" w:hAnsi="Consolas" w:cs="Times New Roman"/>
          <w:b/>
          <w:szCs w:val="21"/>
        </w:rPr>
      </w:pPr>
      <w:r>
        <w:rPr>
          <w:rFonts w:ascii="Consolas" w:eastAsia="楷体" w:hAnsi="Consolas" w:cs="Times New Roman"/>
          <w:b/>
          <w:szCs w:val="21"/>
        </w:rPr>
        <w:pict>
          <v:shape id="_x0000_i1028" type="#_x0000_t75" style="width:415.45pt;height:184.3pt">
            <v:imagedata r:id="rId12" o:title="边界"/>
          </v:shape>
        </w:pict>
      </w:r>
    </w:p>
    <w:p w:rsidR="00DC3EEF" w:rsidRPr="00DC3EEF" w:rsidRDefault="00DC3EEF" w:rsidP="00BB55A9">
      <w:pPr>
        <w:widowControl/>
        <w:jc w:val="left"/>
        <w:rPr>
          <w:rFonts w:ascii="Consolas" w:eastAsia="楷体" w:hAnsi="Consolas" w:cs="Times New Roman"/>
          <w:b/>
          <w:szCs w:val="21"/>
        </w:rPr>
      </w:pPr>
    </w:p>
    <w:p w:rsidR="00BB55A9" w:rsidRPr="00BB55A9" w:rsidRDefault="00BB55A9" w:rsidP="00BB55A9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050ABC">
        <w:rPr>
          <w:rFonts w:ascii="Consolas" w:eastAsia="楷体" w:hAnsi="Consolas" w:cs="Times New Roman" w:hint="eastAsia"/>
          <w:b/>
          <w:szCs w:val="21"/>
          <w:highlight w:val="cyan"/>
        </w:rPr>
        <w:t>决策树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的</w:t>
      </w:r>
      <w:r w:rsidR="00D634E1">
        <w:rPr>
          <w:rFonts w:ascii="Consolas" w:eastAsia="楷体" w:hAnsi="Consolas" w:cs="Times New Roman" w:hint="eastAsia"/>
          <w:b/>
          <w:szCs w:val="21"/>
          <w:highlight w:val="cyan"/>
        </w:rPr>
        <w:t>“正则化”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——</w:t>
      </w:r>
      <w:r w:rsidR="00D634E1">
        <w:rPr>
          <w:rFonts w:ascii="Consolas" w:eastAsia="楷体" w:hAnsi="Consolas" w:cs="Times New Roman" w:hint="eastAsia"/>
          <w:b/>
          <w:szCs w:val="21"/>
          <w:highlight w:val="cyan"/>
        </w:rPr>
        <w:t>限制决策树形状，避免过拟合</w:t>
      </w:r>
    </w:p>
    <w:p w:rsidR="006F5A89" w:rsidRPr="00DC3EEF" w:rsidRDefault="00BB55A9" w:rsidP="00DC3EE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 = make_moons(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n_samples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nois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0.2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clf1 = DecisionTreeClassifier(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clf2 = DecisionTreeClassifier(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min_samples_leaf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clf3 = DecisionTreeClassifier(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min_samples_split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2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clf1.fit(X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clf2.fit(X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clf3.fit(X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figure(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figsize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2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31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lastRenderedPageBreak/>
        <w:t>plot_decision_boundary(tree_clf1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plot_boundary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[-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No restrictions'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32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decision_boundary(tree_clf2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plot_boundary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[-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min_samples_leaf=4'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33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decision_boundary(tree_clf3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A4926"/>
          <w:kern w:val="0"/>
          <w:sz w:val="18"/>
          <w:szCs w:val="18"/>
        </w:rPr>
        <w:t>plot_boundary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=[-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B55A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B55A9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BB55A9">
        <w:rPr>
          <w:rFonts w:ascii="Consolas" w:eastAsia="宋体" w:hAnsi="Consolas" w:cs="宋体"/>
          <w:color w:val="6A8759"/>
          <w:kern w:val="0"/>
          <w:sz w:val="18"/>
          <w:szCs w:val="18"/>
        </w:rPr>
        <w:t>'min_samples_split=12'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B55A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DC3EEF" w:rsidRDefault="003F36FF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29" type="#_x0000_t75" style="width:415.45pt;height:138.15pt">
            <v:imagedata r:id="rId13" o:title="“正则化”"/>
          </v:shape>
        </w:pict>
      </w:r>
    </w:p>
    <w:p w:rsidR="00DC3EEF" w:rsidRPr="00DC3EEF" w:rsidRDefault="00DC3EEF" w:rsidP="00DC3EEF">
      <w:pPr>
        <w:widowControl/>
        <w:ind w:firstLineChars="200" w:firstLine="422"/>
        <w:jc w:val="left"/>
        <w:rPr>
          <w:rFonts w:ascii="Times New Roman" w:eastAsia="楷体" w:hAnsi="Times New Roman" w:cs="Times New Roman"/>
          <w:b/>
          <w:szCs w:val="21"/>
        </w:rPr>
      </w:pPr>
      <w:r w:rsidRPr="00DC3EEF">
        <w:rPr>
          <w:rFonts w:ascii="Times New Roman" w:eastAsia="楷体" w:hAnsi="Times New Roman" w:cs="Times New Roman" w:hint="eastAsia"/>
          <w:b/>
          <w:szCs w:val="21"/>
        </w:rPr>
        <w:t>常见参数：</w:t>
      </w:r>
    </w:p>
    <w:p w:rsidR="00DC3EEF" w:rsidRDefault="00DC3EEF" w:rsidP="00DC3EEF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DC3EEF">
        <w:rPr>
          <w:rFonts w:ascii="Times New Roman" w:eastAsia="楷体" w:hAnsi="Times New Roman" w:cs="Times New Roman"/>
          <w:szCs w:val="21"/>
        </w:rPr>
        <w:t>max_depth(</w:t>
      </w:r>
      <w:r w:rsidRPr="00DC3EEF">
        <w:rPr>
          <w:rFonts w:ascii="Times New Roman" w:eastAsia="楷体" w:hAnsi="Times New Roman" w:cs="Times New Roman"/>
          <w:szCs w:val="21"/>
        </w:rPr>
        <w:t>树最大的深度</w:t>
      </w:r>
      <w:r w:rsidRPr="00DC3EEF">
        <w:rPr>
          <w:rFonts w:ascii="Times New Roman" w:eastAsia="楷体" w:hAnsi="Times New Roman" w:cs="Times New Roman"/>
          <w:szCs w:val="21"/>
        </w:rPr>
        <w:t>)</w:t>
      </w:r>
    </w:p>
    <w:p w:rsidR="00DC3EEF" w:rsidRPr="00DC3EEF" w:rsidRDefault="00DC3EEF" w:rsidP="00DC3EEF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DC3EEF">
        <w:rPr>
          <w:rFonts w:ascii="Times New Roman" w:eastAsia="楷体" w:hAnsi="Times New Roman" w:cs="Times New Roman"/>
          <w:szCs w:val="21"/>
        </w:rPr>
        <w:t>min_samples_split</w:t>
      </w:r>
      <w:r>
        <w:rPr>
          <w:rFonts w:ascii="Times New Roman" w:eastAsia="楷体" w:hAnsi="Times New Roman" w:cs="Times New Roman"/>
          <w:szCs w:val="21"/>
        </w:rPr>
        <w:t>（节点在分割之前必须具有的最小样本数）</w:t>
      </w:r>
    </w:p>
    <w:p w:rsidR="00DC3EEF" w:rsidRPr="00DC3EEF" w:rsidRDefault="00DC3EEF" w:rsidP="00DC3EEF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DC3EEF">
        <w:rPr>
          <w:rFonts w:ascii="Times New Roman" w:eastAsia="楷体" w:hAnsi="Times New Roman" w:cs="Times New Roman"/>
          <w:szCs w:val="21"/>
        </w:rPr>
        <w:t>min_samples_leaf</w:t>
      </w:r>
      <w:r>
        <w:rPr>
          <w:rFonts w:ascii="Times New Roman" w:eastAsia="楷体" w:hAnsi="Times New Roman" w:cs="Times New Roman"/>
          <w:szCs w:val="21"/>
        </w:rPr>
        <w:t>（叶子节点必须具有的最小样本数）</w:t>
      </w:r>
    </w:p>
    <w:p w:rsidR="00DC3EEF" w:rsidRPr="00DC3EEF" w:rsidRDefault="00DC3EEF" w:rsidP="00DC3EEF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DC3EEF">
        <w:rPr>
          <w:rFonts w:ascii="Times New Roman" w:eastAsia="楷体" w:hAnsi="Times New Roman" w:cs="Times New Roman"/>
          <w:szCs w:val="21"/>
        </w:rPr>
        <w:t>max_leaf_nodes</w:t>
      </w:r>
      <w:r>
        <w:rPr>
          <w:rFonts w:ascii="Times New Roman" w:eastAsia="楷体" w:hAnsi="Times New Roman" w:cs="Times New Roman"/>
          <w:szCs w:val="21"/>
        </w:rPr>
        <w:t>（叶子节点的最大数量）</w:t>
      </w:r>
    </w:p>
    <w:p w:rsidR="00DC3EEF" w:rsidRDefault="00DC3EEF" w:rsidP="00DC3EEF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DC3EEF">
        <w:rPr>
          <w:rFonts w:ascii="Times New Roman" w:eastAsia="楷体" w:hAnsi="Times New Roman" w:cs="Times New Roman"/>
          <w:szCs w:val="21"/>
        </w:rPr>
        <w:t>max_features</w:t>
      </w:r>
      <w:r>
        <w:rPr>
          <w:rFonts w:ascii="Times New Roman" w:eastAsia="楷体" w:hAnsi="Times New Roman" w:cs="Times New Roman"/>
          <w:szCs w:val="21"/>
        </w:rPr>
        <w:t>（在每个节点处评估用于拆分的最大特征数）</w:t>
      </w:r>
    </w:p>
    <w:p w:rsidR="00DC3EEF" w:rsidRDefault="00DC3EEF" w:rsidP="00DC3EEF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2970AF" w:rsidRPr="002970AF" w:rsidRDefault="002970AF" w:rsidP="00DC3EEF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050ABC">
        <w:rPr>
          <w:rFonts w:ascii="Consolas" w:eastAsia="楷体" w:hAnsi="Consolas" w:cs="Times New Roman" w:hint="eastAsia"/>
          <w:b/>
          <w:szCs w:val="21"/>
          <w:highlight w:val="cyan"/>
        </w:rPr>
        <w:t>决策树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解决回归问题</w:t>
      </w:r>
    </w:p>
    <w:p w:rsidR="002970AF" w:rsidRPr="002970AF" w:rsidRDefault="002970AF" w:rsidP="002970A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np.random.seed(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m =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200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X = np.random.rand(m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y =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4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* (X -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**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y = y + np.random.randn(m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/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tree_reg1 = DecisionTreeRegressor(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reg2 = DecisionTreeRegressor(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reg1.fit(X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reg2.fit(X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2970AF">
        <w:rPr>
          <w:rFonts w:ascii="Consolas" w:eastAsia="宋体" w:hAnsi="Consolas" w:cs="宋体"/>
          <w:color w:val="FFC66D"/>
          <w:kern w:val="0"/>
          <w:sz w:val="18"/>
          <w:szCs w:val="18"/>
        </w:rPr>
        <w:t>plot_regression_predictions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(tree_reg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axes=(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ylabel=</w:t>
      </w:r>
      <w:r w:rsidRPr="002970AF">
        <w:rPr>
          <w:rFonts w:ascii="Consolas" w:eastAsia="宋体" w:hAnsi="Consolas" w:cs="宋体"/>
          <w:color w:val="6A8759"/>
          <w:kern w:val="0"/>
          <w:sz w:val="18"/>
          <w:szCs w:val="18"/>
        </w:rPr>
        <w:t>"$y$"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2970A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2970AF">
        <w:rPr>
          <w:rFonts w:ascii="Consolas" w:eastAsia="宋体" w:hAnsi="Consolas" w:cs="宋体"/>
          <w:color w:val="808080"/>
          <w:kern w:val="0"/>
          <w:sz w:val="18"/>
          <w:szCs w:val="18"/>
        </w:rPr>
        <w:t>因为默认参数在函数定义时只被计算一次，使用元组避免</w:t>
      </w:r>
      <w:r w:rsidRPr="002970AF">
        <w:rPr>
          <w:rFonts w:ascii="Consolas" w:eastAsia="宋体" w:hAnsi="Consolas" w:cs="宋体"/>
          <w:color w:val="808080"/>
          <w:kern w:val="0"/>
          <w:sz w:val="18"/>
          <w:szCs w:val="18"/>
        </w:rPr>
        <w:t>axes</w:t>
      </w:r>
      <w:r w:rsidRPr="002970AF">
        <w:rPr>
          <w:rFonts w:ascii="Consolas" w:eastAsia="宋体" w:hAnsi="Consolas" w:cs="宋体"/>
          <w:color w:val="808080"/>
          <w:kern w:val="0"/>
          <w:sz w:val="18"/>
          <w:szCs w:val="18"/>
        </w:rPr>
        <w:t>被函数内部改变。</w:t>
      </w:r>
      <w:r w:rsidRPr="002970A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# </w:t>
      </w:r>
      <w:r w:rsidRPr="002970AF">
        <w:rPr>
          <w:rFonts w:ascii="Consolas" w:eastAsia="宋体" w:hAnsi="Consolas" w:cs="宋体"/>
          <w:color w:val="808080"/>
          <w:kern w:val="0"/>
          <w:sz w:val="18"/>
          <w:szCs w:val="18"/>
        </w:rPr>
        <w:t>当默认参数是可变对象</w:t>
      </w:r>
      <w:r w:rsidRPr="002970AF">
        <w:rPr>
          <w:rFonts w:ascii="Consolas" w:eastAsia="宋体" w:hAnsi="Consolas" w:cs="宋体"/>
          <w:color w:val="808080"/>
          <w:kern w:val="0"/>
          <w:sz w:val="18"/>
          <w:szCs w:val="18"/>
        </w:rPr>
        <w:t>(</w:t>
      </w:r>
      <w:r w:rsidRPr="002970AF">
        <w:rPr>
          <w:rFonts w:ascii="Consolas" w:eastAsia="宋体" w:hAnsi="Consolas" w:cs="宋体"/>
          <w:color w:val="808080"/>
          <w:kern w:val="0"/>
          <w:sz w:val="18"/>
          <w:szCs w:val="18"/>
        </w:rPr>
        <w:t>比如列表或字典</w:t>
      </w:r>
      <w:r w:rsidRPr="002970AF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808080"/>
          <w:kern w:val="0"/>
          <w:sz w:val="18"/>
          <w:szCs w:val="18"/>
        </w:rPr>
        <w:t>时，如果在函数中修改了这个对象，那么这个修改会在函数的后续调用中被保留。</w:t>
      </w:r>
      <w:r w:rsidRPr="002970A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x1 = np.linspace(axes[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axes[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500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.reshape(-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y_pred = tree_reg.predict(x1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axis(axes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xlabel(</w:t>
      </w:r>
      <w:r w:rsidRPr="002970AF">
        <w:rPr>
          <w:rFonts w:ascii="Consolas" w:eastAsia="宋体" w:hAnsi="Consolas" w:cs="宋体"/>
          <w:color w:val="6A8759"/>
          <w:kern w:val="0"/>
          <w:sz w:val="18"/>
          <w:szCs w:val="18"/>
        </w:rPr>
        <w:t>"$x_1$"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ylabel(ylabel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rotation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6A8759"/>
          <w:kern w:val="0"/>
          <w:sz w:val="18"/>
          <w:szCs w:val="18"/>
        </w:rPr>
        <w:t>"b."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1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y_pred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6A8759"/>
          <w:kern w:val="0"/>
          <w:sz w:val="18"/>
          <w:szCs w:val="18"/>
        </w:rPr>
        <w:t>"r.-"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linewidth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970AF">
        <w:rPr>
          <w:rFonts w:ascii="Consolas" w:eastAsia="宋体" w:hAnsi="Consolas" w:cs="宋体"/>
          <w:color w:val="6A8759"/>
          <w:kern w:val="0"/>
          <w:sz w:val="18"/>
          <w:szCs w:val="18"/>
        </w:rPr>
        <w:t>r"$\hat{y}$"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figure(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figsize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1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21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regression_predictions(tree_reg1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2970AF">
        <w:rPr>
          <w:rFonts w:ascii="Consolas" w:eastAsia="宋体" w:hAnsi="Consolas" w:cs="宋体"/>
          <w:color w:val="6A8759"/>
          <w:kern w:val="0"/>
          <w:sz w:val="18"/>
          <w:szCs w:val="18"/>
        </w:rPr>
        <w:t>"max_depth=2"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4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22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regression_predictions(tree_reg2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2970AF">
        <w:rPr>
          <w:rFonts w:ascii="Consolas" w:eastAsia="宋体" w:hAnsi="Consolas" w:cs="宋体"/>
          <w:color w:val="6A8759"/>
          <w:kern w:val="0"/>
          <w:sz w:val="18"/>
          <w:szCs w:val="18"/>
        </w:rPr>
        <w:t>"max_depth=3"</w:t>
      </w:r>
      <w:r w:rsidRPr="002970A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970AF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970AF">
        <w:rPr>
          <w:rFonts w:ascii="Consolas" w:eastAsia="宋体" w:hAnsi="Consolas" w:cs="宋体"/>
          <w:color w:val="6897BB"/>
          <w:kern w:val="0"/>
          <w:sz w:val="18"/>
          <w:szCs w:val="18"/>
        </w:rPr>
        <w:t>14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970A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2970AF" w:rsidRPr="00DC3EEF" w:rsidRDefault="003F36FF" w:rsidP="00DC3EEF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lastRenderedPageBreak/>
        <w:pict>
          <v:shape id="_x0000_i1030" type="#_x0000_t75" style="width:415.1pt;height:150.2pt">
            <v:imagedata r:id="rId14" o:title="回归"/>
          </v:shape>
        </w:pict>
      </w:r>
    </w:p>
    <w:p w:rsidR="0057252E" w:rsidRPr="00050ABC" w:rsidRDefault="006F5A89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:rsidR="0057252E" w:rsidRDefault="00A74CC7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lastRenderedPageBreak/>
        <w:t>K</w:t>
      </w:r>
      <w:r>
        <w:rPr>
          <w:rFonts w:ascii="Consolas" w:eastAsia="楷体" w:hAnsi="Consolas" w:cs="Times New Roman"/>
          <w:b/>
          <w:szCs w:val="21"/>
          <w:highlight w:val="cyan"/>
        </w:rPr>
        <w:t>NN</w:t>
      </w:r>
    </w:p>
    <w:p w:rsidR="00035CE6" w:rsidRPr="00280D22" w:rsidRDefault="00447B9C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green"/>
        </w:rPr>
      </w:pPr>
      <w:r w:rsidRPr="00280D22">
        <w:rPr>
          <w:rFonts w:ascii="Consolas" w:eastAsia="楷体" w:hAnsi="Consolas" w:cs="Times New Roman" w:hint="eastAsia"/>
          <w:b/>
          <w:szCs w:val="21"/>
          <w:highlight w:val="green"/>
        </w:rPr>
        <w:t>距离度量</w:t>
      </w:r>
      <w:r w:rsidRPr="00280D22">
        <w:rPr>
          <w:rFonts w:ascii="Consolas" w:eastAsia="楷体" w:hAnsi="Consolas" w:cs="Times New Roman" w:hint="eastAsia"/>
          <w:b/>
          <w:szCs w:val="21"/>
          <w:highlight w:val="green"/>
        </w:rPr>
        <w:t>-</w:t>
      </w:r>
      <w:r w:rsidRPr="00280D22">
        <w:rPr>
          <w:rFonts w:ascii="Consolas" w:eastAsia="楷体" w:hAnsi="Consolas" w:cs="Times New Roman" w:hint="eastAsia"/>
          <w:b/>
          <w:szCs w:val="21"/>
          <w:highlight w:val="green"/>
        </w:rPr>
        <w:t>欧氏距离的计算</w:t>
      </w:r>
    </w:p>
    <w:p w:rsidR="00035CE6" w:rsidRPr="00035CE6" w:rsidRDefault="00035CE6" w:rsidP="00035CE6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035CE6">
        <w:rPr>
          <w:rFonts w:ascii="Consolas" w:hAnsi="Consolas"/>
          <w:color w:val="CC7832"/>
          <w:sz w:val="18"/>
          <w:szCs w:val="18"/>
        </w:rPr>
        <w:t xml:space="preserve">import </w:t>
      </w:r>
      <w:r w:rsidRPr="00035CE6">
        <w:rPr>
          <w:rFonts w:ascii="Consolas" w:hAnsi="Consolas"/>
          <w:color w:val="A9B7C6"/>
          <w:sz w:val="18"/>
          <w:szCs w:val="18"/>
        </w:rPr>
        <w:t xml:space="preserve">numpy </w:t>
      </w:r>
      <w:r w:rsidRPr="00035CE6">
        <w:rPr>
          <w:rFonts w:ascii="Consolas" w:hAnsi="Consolas"/>
          <w:color w:val="CC7832"/>
          <w:sz w:val="18"/>
          <w:szCs w:val="18"/>
        </w:rPr>
        <w:t xml:space="preserve">as </w:t>
      </w:r>
      <w:r w:rsidRPr="00035CE6">
        <w:rPr>
          <w:rFonts w:ascii="Consolas" w:hAnsi="Consolas"/>
          <w:color w:val="A9B7C6"/>
          <w:sz w:val="18"/>
          <w:szCs w:val="18"/>
        </w:rPr>
        <w:t>np</w:t>
      </w:r>
      <w:r w:rsidRPr="00035CE6">
        <w:rPr>
          <w:rFonts w:ascii="Consolas" w:hAnsi="Consolas"/>
          <w:color w:val="A9B7C6"/>
          <w:sz w:val="18"/>
          <w:szCs w:val="18"/>
        </w:rPr>
        <w:br/>
      </w:r>
      <w:r w:rsidRPr="00035CE6">
        <w:rPr>
          <w:rFonts w:ascii="Consolas" w:hAnsi="Consolas"/>
          <w:color w:val="A9B7C6"/>
          <w:sz w:val="18"/>
          <w:szCs w:val="18"/>
        </w:rPr>
        <w:br/>
        <w:t>vector1 = np.mat([</w:t>
      </w:r>
      <w:r w:rsidRPr="00035CE6">
        <w:rPr>
          <w:rFonts w:ascii="Consolas" w:hAnsi="Consolas"/>
          <w:color w:val="6897BB"/>
          <w:sz w:val="18"/>
          <w:szCs w:val="18"/>
        </w:rPr>
        <w:t>1</w:t>
      </w:r>
      <w:r w:rsidRPr="00035CE6">
        <w:rPr>
          <w:rFonts w:ascii="Consolas" w:hAnsi="Consolas"/>
          <w:color w:val="CC7832"/>
          <w:sz w:val="18"/>
          <w:szCs w:val="18"/>
        </w:rPr>
        <w:t xml:space="preserve">, </w:t>
      </w:r>
      <w:r w:rsidRPr="00035CE6">
        <w:rPr>
          <w:rFonts w:ascii="Consolas" w:hAnsi="Consolas"/>
          <w:color w:val="6897BB"/>
          <w:sz w:val="18"/>
          <w:szCs w:val="18"/>
        </w:rPr>
        <w:t>2</w:t>
      </w:r>
      <w:r w:rsidRPr="00035CE6">
        <w:rPr>
          <w:rFonts w:ascii="Consolas" w:hAnsi="Consolas"/>
          <w:color w:val="CC7832"/>
          <w:sz w:val="18"/>
          <w:szCs w:val="18"/>
        </w:rPr>
        <w:t xml:space="preserve">, </w:t>
      </w:r>
      <w:r w:rsidRPr="00035CE6">
        <w:rPr>
          <w:rFonts w:ascii="Consolas" w:hAnsi="Consolas"/>
          <w:color w:val="6897BB"/>
          <w:sz w:val="18"/>
          <w:szCs w:val="18"/>
        </w:rPr>
        <w:t>3</w:t>
      </w:r>
      <w:r w:rsidRPr="00035CE6">
        <w:rPr>
          <w:rFonts w:ascii="Consolas" w:hAnsi="Consolas"/>
          <w:color w:val="A9B7C6"/>
          <w:sz w:val="18"/>
          <w:szCs w:val="18"/>
        </w:rPr>
        <w:t xml:space="preserve">])  </w:t>
      </w:r>
      <w:r w:rsidRPr="00035CE6">
        <w:rPr>
          <w:rFonts w:ascii="Consolas" w:hAnsi="Consolas"/>
          <w:color w:val="808080"/>
          <w:sz w:val="18"/>
          <w:szCs w:val="18"/>
        </w:rPr>
        <w:t># [[1 2 3]]</w:t>
      </w:r>
      <w:r w:rsidRPr="00035CE6">
        <w:rPr>
          <w:rFonts w:ascii="Consolas" w:hAnsi="Consolas"/>
          <w:color w:val="808080"/>
          <w:sz w:val="18"/>
          <w:szCs w:val="18"/>
        </w:rPr>
        <w:br/>
      </w:r>
      <w:r w:rsidRPr="00035CE6">
        <w:rPr>
          <w:rFonts w:ascii="Consolas" w:hAnsi="Consolas"/>
          <w:color w:val="A9B7C6"/>
          <w:sz w:val="18"/>
          <w:szCs w:val="18"/>
        </w:rPr>
        <w:t>vector2 = np.mat([</w:t>
      </w:r>
      <w:r w:rsidRPr="00035CE6">
        <w:rPr>
          <w:rFonts w:ascii="Consolas" w:hAnsi="Consolas"/>
          <w:color w:val="6897BB"/>
          <w:sz w:val="18"/>
          <w:szCs w:val="18"/>
        </w:rPr>
        <w:t>4</w:t>
      </w:r>
      <w:r w:rsidRPr="00035CE6">
        <w:rPr>
          <w:rFonts w:ascii="Consolas" w:hAnsi="Consolas"/>
          <w:color w:val="CC7832"/>
          <w:sz w:val="18"/>
          <w:szCs w:val="18"/>
        </w:rPr>
        <w:t xml:space="preserve">, </w:t>
      </w:r>
      <w:r w:rsidRPr="00035CE6">
        <w:rPr>
          <w:rFonts w:ascii="Consolas" w:hAnsi="Consolas"/>
          <w:color w:val="6897BB"/>
          <w:sz w:val="18"/>
          <w:szCs w:val="18"/>
        </w:rPr>
        <w:t>5</w:t>
      </w:r>
      <w:r w:rsidRPr="00035CE6">
        <w:rPr>
          <w:rFonts w:ascii="Consolas" w:hAnsi="Consolas"/>
          <w:color w:val="CC7832"/>
          <w:sz w:val="18"/>
          <w:szCs w:val="18"/>
        </w:rPr>
        <w:t xml:space="preserve">, </w:t>
      </w:r>
      <w:r w:rsidRPr="00035CE6">
        <w:rPr>
          <w:rFonts w:ascii="Consolas" w:hAnsi="Consolas"/>
          <w:color w:val="6897BB"/>
          <w:sz w:val="18"/>
          <w:szCs w:val="18"/>
        </w:rPr>
        <w:t>6</w:t>
      </w:r>
      <w:r w:rsidRPr="00035CE6">
        <w:rPr>
          <w:rFonts w:ascii="Consolas" w:hAnsi="Consolas"/>
          <w:color w:val="A9B7C6"/>
          <w:sz w:val="18"/>
          <w:szCs w:val="18"/>
        </w:rPr>
        <w:t xml:space="preserve">])  </w:t>
      </w:r>
      <w:r w:rsidRPr="00035CE6">
        <w:rPr>
          <w:rFonts w:ascii="Consolas" w:hAnsi="Consolas"/>
          <w:color w:val="808080"/>
          <w:sz w:val="18"/>
          <w:szCs w:val="18"/>
        </w:rPr>
        <w:t># [[4 5 6]]</w:t>
      </w:r>
      <w:r w:rsidRPr="00035CE6">
        <w:rPr>
          <w:rFonts w:ascii="Consolas" w:hAnsi="Consolas"/>
          <w:color w:val="808080"/>
          <w:sz w:val="18"/>
          <w:szCs w:val="18"/>
        </w:rPr>
        <w:br/>
      </w:r>
      <w:r w:rsidRPr="00035CE6">
        <w:rPr>
          <w:rFonts w:ascii="Consolas" w:hAnsi="Consolas"/>
          <w:color w:val="A9B7C6"/>
          <w:sz w:val="18"/>
          <w:szCs w:val="18"/>
        </w:rPr>
        <w:t xml:space="preserve">distance = np.sqrt((vector1-vector2) * (vector1-vector2).T)  </w:t>
      </w:r>
      <w:r w:rsidRPr="00035CE6">
        <w:rPr>
          <w:rFonts w:ascii="Consolas" w:hAnsi="Consolas"/>
          <w:color w:val="808080"/>
          <w:sz w:val="18"/>
          <w:szCs w:val="18"/>
        </w:rPr>
        <w:t># [[-3 -3 -3]] * [[-3] [-3] [-3]] = [[5.19615242]]</w:t>
      </w:r>
      <w:r w:rsidRPr="00035CE6">
        <w:rPr>
          <w:rFonts w:ascii="Consolas" w:hAnsi="Consolas"/>
          <w:color w:val="808080"/>
          <w:sz w:val="18"/>
          <w:szCs w:val="18"/>
        </w:rPr>
        <w:br/>
      </w:r>
      <w:r w:rsidRPr="00035CE6">
        <w:rPr>
          <w:rFonts w:ascii="Consolas" w:hAnsi="Consolas"/>
          <w:color w:val="8888C6"/>
          <w:sz w:val="18"/>
          <w:szCs w:val="18"/>
        </w:rPr>
        <w:t>print</w:t>
      </w:r>
      <w:r w:rsidRPr="00035CE6">
        <w:rPr>
          <w:rFonts w:ascii="Consolas" w:hAnsi="Consolas"/>
          <w:color w:val="A9B7C6"/>
          <w:sz w:val="18"/>
          <w:szCs w:val="18"/>
        </w:rPr>
        <w:t>(distance)</w:t>
      </w:r>
    </w:p>
    <w:p w:rsidR="00035CE6" w:rsidRPr="00280D22" w:rsidRDefault="00447B9C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green"/>
        </w:rPr>
      </w:pPr>
      <w:r w:rsidRPr="00280D22">
        <w:rPr>
          <w:rFonts w:ascii="Consolas" w:eastAsia="楷体" w:hAnsi="Consolas" w:cs="Times New Roman" w:hint="eastAsia"/>
          <w:b/>
          <w:szCs w:val="21"/>
          <w:highlight w:val="green"/>
        </w:rPr>
        <w:t>K</w:t>
      </w:r>
      <w:r w:rsidRPr="00280D22">
        <w:rPr>
          <w:rFonts w:ascii="Consolas" w:eastAsia="楷体" w:hAnsi="Consolas" w:cs="Times New Roman"/>
          <w:b/>
          <w:szCs w:val="21"/>
          <w:highlight w:val="green"/>
        </w:rPr>
        <w:t>NN</w:t>
      </w:r>
      <w:r w:rsidRPr="00280D22">
        <w:rPr>
          <w:rFonts w:ascii="Consolas" w:eastAsia="楷体" w:hAnsi="Consolas" w:cs="Times New Roman" w:hint="eastAsia"/>
          <w:b/>
          <w:szCs w:val="21"/>
          <w:highlight w:val="green"/>
        </w:rPr>
        <w:t>-</w:t>
      </w:r>
      <w:r w:rsidRPr="00280D22">
        <w:rPr>
          <w:rFonts w:ascii="Consolas" w:eastAsia="楷体" w:hAnsi="Consolas" w:cs="Times New Roman" w:hint="eastAsia"/>
          <w:b/>
          <w:szCs w:val="21"/>
          <w:highlight w:val="green"/>
        </w:rPr>
        <w:t>模型拟合</w:t>
      </w:r>
      <w:r w:rsidR="0061475B" w:rsidRPr="00280D22">
        <w:rPr>
          <w:rFonts w:ascii="Consolas" w:eastAsia="楷体" w:hAnsi="Consolas" w:cs="Times New Roman" w:hint="eastAsia"/>
          <w:b/>
          <w:szCs w:val="21"/>
          <w:highlight w:val="green"/>
        </w:rPr>
        <w:t>、样本预测、二维绘图</w:t>
      </w:r>
    </w:p>
    <w:p w:rsidR="00A74CC7" w:rsidRPr="00A74CC7" w:rsidRDefault="00A74CC7" w:rsidP="00A74CC7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 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datasets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 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neighbors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etrics 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classification_report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odel_selection 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train_test_split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py 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np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colors 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ListedColormap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Iris = datasets.load_iris() 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导入鸢尾花数据集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 = Iris.data 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获得样本特征向量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 = Iris.target 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获得样本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label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x_train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x_test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_train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_test = train_test_split(X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A4926"/>
          <w:kern w:val="0"/>
          <w:sz w:val="18"/>
          <w:szCs w:val="18"/>
        </w:rPr>
        <w:t>test_size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"target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的名称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s"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% Iris.target_names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KNN = neighbors.KNeighborsClassifier(</w:t>
      </w:r>
      <w:r w:rsidRPr="00A74CC7">
        <w:rPr>
          <w:rFonts w:ascii="Consolas" w:eastAsia="宋体" w:hAnsi="Consolas" w:cs="宋体"/>
          <w:color w:val="AA4926"/>
          <w:kern w:val="0"/>
          <w:sz w:val="18"/>
          <w:szCs w:val="18"/>
        </w:rPr>
        <w:t>n_neighbors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KNN.fit(x_train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"KNN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模型的训练集准确率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.3f"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% KNN.score(x_train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_train)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"KNN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模型的测试集准确率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.3f"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% KNN.score(x_test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_test)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_hat = KNN.predict(x_test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(classification_report(y_test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_hat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A4926"/>
          <w:kern w:val="0"/>
          <w:sz w:val="18"/>
          <w:szCs w:val="18"/>
        </w:rPr>
        <w:t>target_names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=Iris.target_names)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w_sample = np.array([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5.1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3.5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1.4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]).reshape(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新样本的特征值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(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其实是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Iris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数据集的第一个数据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redicted_class = KNN.predict(new_sample) 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运行后得知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predicted_class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的值为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[0]</w:t>
      </w:r>
      <w:r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，因此下一行代码里的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predicted_class</w:t>
      </w:r>
      <w:r>
        <w:rPr>
          <w:rFonts w:ascii="Consolas" w:eastAsia="宋体" w:hAnsi="Consolas" w:cs="宋体"/>
          <w:color w:val="808080"/>
          <w:kern w:val="0"/>
          <w:sz w:val="18"/>
          <w:szCs w:val="18"/>
        </w:rPr>
        <w:t>[0]</w:t>
      </w:r>
      <w:r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就是</w:t>
      </w:r>
      <w:r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0</w:t>
      </w:r>
      <w:r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。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predicted_class_name = Iris.target_names[predicted_class[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]]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样本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[5.1, 3.5, 1.4, 0.2]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预测的类别是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:"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predicted_class_name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# Create color maps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cmap_light = ListedColormap([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'#FFAAAA'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'#AAFFAA'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'#AAAAFF'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) 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给不同区域赋以颜色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cmap_bold = ListedColormap([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'#FF0000'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'#003300'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'#0000FF'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) 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给不同属性的点赋以颜色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定义绘图边界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feature1_min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feature1_max = x_train[: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min() -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x_train[: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max() +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 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第一个属性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sepal length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花萼长度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feature2_min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feature2_max = x_train[: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min() -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x_train[: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max() +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 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第二个属性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sepal width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花萼宽度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xx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y = np.meshgrid(np.arange(feature1_min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feature1_max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np.arange(feature2_min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feature2_max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) 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生成网格点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KNN = neighbors.KNeighborsClassifier(</w:t>
      </w:r>
      <w:r w:rsidRPr="00A74CC7">
        <w:rPr>
          <w:rFonts w:ascii="Consolas" w:eastAsia="宋体" w:hAnsi="Consolas" w:cs="宋体"/>
          <w:color w:val="AA4926"/>
          <w:kern w:val="0"/>
          <w:sz w:val="18"/>
          <w:szCs w:val="18"/>
        </w:rPr>
        <w:t>n_neighbors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KNN.fit(x_train[: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_train) 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以二维重新预测，属性变为原先训练集的一二个属性，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target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不变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二维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KNN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模型的训练集准确率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.3f"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% KNN.score(x_train[: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_train)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二维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KNN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模型的测试集准确率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.3f"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% KNN.score(x_test[: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_test)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将预测的结果在平面坐标中画出其类别区域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Z = KNN.predict(np.c_[xx.ravel()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y.ravel()]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Z = Z.reshape(xx.shape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t>绘制决策边界和训练样本</w:t>
      </w:r>
      <w:r w:rsidRPr="00A74CC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plt.contourf(xx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y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Z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A4926"/>
          <w:kern w:val="0"/>
          <w:sz w:val="18"/>
          <w:szCs w:val="18"/>
        </w:rPr>
        <w:t>cmap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=cmap_light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0.8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_train[: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x_train[: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=y_train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A4926"/>
          <w:kern w:val="0"/>
          <w:sz w:val="18"/>
          <w:szCs w:val="18"/>
        </w:rPr>
        <w:t>edgecolors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'k'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A4926"/>
          <w:kern w:val="0"/>
          <w:sz w:val="18"/>
          <w:szCs w:val="18"/>
        </w:rPr>
        <w:lastRenderedPageBreak/>
        <w:t>cmap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=cmap_bold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xlim(xx.min()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xx.max()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ylim(yy.min()</w:t>
      </w:r>
      <w:r w:rsidRPr="00A74CC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yy.max()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xlabel(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'Sepal Length (cm)'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ylabel(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'Sepal Width (cm)'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A74CC7">
        <w:rPr>
          <w:rFonts w:ascii="Consolas" w:eastAsia="宋体" w:hAnsi="Consolas" w:cs="宋体"/>
          <w:color w:val="6A8759"/>
          <w:kern w:val="0"/>
          <w:sz w:val="18"/>
          <w:szCs w:val="18"/>
        </w:rPr>
        <w:t>'KNN Decision Boundary'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74CC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57252E" w:rsidRDefault="00C514F8" w:rsidP="00A74CC7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pict>
          <v:shape id="_x0000_s1441" type="#_x0000_t75" style="position:absolute;left:0;text-align:left;margin-left:203.2pt;margin-top:9.35pt;width:285.9pt;height:142.55pt;z-index:251708416;mso-position-horizontal-relative:text;mso-position-vertical-relative:text">
            <v:imagedata r:id="rId15" o:title="花萼"/>
            <w10:wrap type="square"/>
          </v:shape>
        </w:pict>
      </w:r>
      <w:r w:rsidR="00A74CC7">
        <w:rPr>
          <w:rFonts w:ascii="Times New Roman" w:eastAsia="楷体" w:hAnsi="Times New Roman" w:cs="Times New Roman" w:hint="eastAsia"/>
          <w:szCs w:val="21"/>
        </w:rPr>
        <w:t>输出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target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的名称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['setosa' 'versicolor' 'virginica']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KNN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模型的训练集准确率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0.962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KNN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模型的测试集准确率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0.978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          precision    recall  f1-score   support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  setosa       1.00      1.00      1.00        16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versicolor       1.00      0.94      0.97        18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virginica       0.92      1.00      0.96        11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accuracy                           0.98        45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macro avg       0.97      0.98      0.98        45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weighted avg       0.98      0.98      0.98        45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样本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[5.1, 3.5, 1.4, 0.2]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预测的类别是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 setosa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二维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KNN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模型的训练集准确率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0.857</w:t>
      </w:r>
    </w:p>
    <w:p w:rsidR="00A74CC7" w:rsidRPr="00A74CC7" w:rsidRDefault="00A74CC7" w:rsidP="00A74CC7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A74CC7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二维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KNN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模型的测试集准确率</w:t>
      </w:r>
      <w:r w:rsidRPr="00A74CC7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0.733</w:t>
      </w:r>
    </w:p>
    <w:p w:rsidR="00A74CC7" w:rsidRDefault="00A74CC7" w:rsidP="00135371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试验可知</w:t>
      </w:r>
      <w:r>
        <w:rPr>
          <w:rFonts w:ascii="Times New Roman" w:eastAsia="楷体" w:hAnsi="Times New Roman" w:cs="Times New Roman" w:hint="eastAsia"/>
          <w:szCs w:val="21"/>
        </w:rPr>
        <w:t>n</w:t>
      </w:r>
      <w:r>
        <w:rPr>
          <w:rFonts w:ascii="Times New Roman" w:eastAsia="楷体" w:hAnsi="Times New Roman" w:cs="Times New Roman"/>
          <w:szCs w:val="21"/>
        </w:rPr>
        <w:t>_neighbor</w:t>
      </w:r>
      <w:r>
        <w:rPr>
          <w:rFonts w:ascii="Times New Roman" w:eastAsia="楷体" w:hAnsi="Times New Roman" w:cs="Times New Roman" w:hint="eastAsia"/>
          <w:szCs w:val="21"/>
        </w:rPr>
        <w:t>取</w:t>
      </w:r>
      <w:r>
        <w:rPr>
          <w:rFonts w:ascii="Times New Roman" w:eastAsia="楷体" w:hAnsi="Times New Roman" w:cs="Times New Roman" w:hint="eastAsia"/>
          <w:szCs w:val="21"/>
        </w:rPr>
        <w:t>5</w:t>
      </w:r>
      <w:r>
        <w:rPr>
          <w:rFonts w:ascii="Times New Roman" w:eastAsia="楷体" w:hAnsi="Times New Roman" w:cs="Times New Roman" w:hint="eastAsia"/>
          <w:szCs w:val="21"/>
        </w:rPr>
        <w:t>的时候比</w:t>
      </w:r>
      <w:r>
        <w:rPr>
          <w:rFonts w:ascii="Times New Roman" w:eastAsia="楷体" w:hAnsi="Times New Roman" w:cs="Times New Roman" w:hint="eastAsia"/>
          <w:szCs w:val="21"/>
        </w:rPr>
        <w:t>3</w:t>
      </w:r>
      <w:r>
        <w:rPr>
          <w:rFonts w:ascii="Times New Roman" w:eastAsia="楷体" w:hAnsi="Times New Roman" w:cs="Times New Roman" w:hint="eastAsia"/>
          <w:szCs w:val="21"/>
        </w:rPr>
        <w:t>在</w:t>
      </w:r>
      <w:r>
        <w:rPr>
          <w:rFonts w:ascii="Times New Roman" w:eastAsia="楷体" w:hAnsi="Times New Roman" w:cs="Times New Roman" w:hint="eastAsia"/>
          <w:szCs w:val="21"/>
        </w:rPr>
        <w:t>train</w:t>
      </w:r>
      <w:r>
        <w:rPr>
          <w:rFonts w:ascii="Times New Roman" w:eastAsia="楷体" w:hAnsi="Times New Roman" w:cs="Times New Roman" w:hint="eastAsia"/>
          <w:szCs w:val="21"/>
        </w:rPr>
        <w:t>上好一些。</w:t>
      </w:r>
    </w:p>
    <w:p w:rsidR="00135371" w:rsidRDefault="00135371" w:rsidP="00135371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绘制</w:t>
      </w:r>
      <w:r>
        <w:rPr>
          <w:rFonts w:ascii="Times New Roman" w:eastAsia="楷体" w:hAnsi="Times New Roman" w:cs="Times New Roman" w:hint="eastAsia"/>
          <w:szCs w:val="21"/>
        </w:rPr>
        <w:t>K</w:t>
      </w:r>
      <w:r>
        <w:rPr>
          <w:rFonts w:ascii="Times New Roman" w:eastAsia="楷体" w:hAnsi="Times New Roman" w:cs="Times New Roman"/>
          <w:szCs w:val="21"/>
        </w:rPr>
        <w:t>NN</w:t>
      </w:r>
      <w:r>
        <w:rPr>
          <w:rFonts w:ascii="Times New Roman" w:eastAsia="楷体" w:hAnsi="Times New Roman" w:cs="Times New Roman" w:hint="eastAsia"/>
          <w:szCs w:val="21"/>
        </w:rPr>
        <w:t>边界的时候有一个问题，边界</w:t>
      </w:r>
      <w:r w:rsidR="00D0505B">
        <w:rPr>
          <w:rFonts w:ascii="Times New Roman" w:eastAsia="楷体" w:hAnsi="Times New Roman" w:cs="Times New Roman" w:hint="eastAsia"/>
          <w:szCs w:val="21"/>
        </w:rPr>
        <w:t>应当</w:t>
      </w:r>
      <w:r>
        <w:rPr>
          <w:rFonts w:ascii="Times New Roman" w:eastAsia="楷体" w:hAnsi="Times New Roman" w:cs="Times New Roman" w:hint="eastAsia"/>
          <w:szCs w:val="21"/>
        </w:rPr>
        <w:t>是连续的，</w:t>
      </w:r>
      <w:r>
        <w:rPr>
          <w:rFonts w:ascii="Times New Roman" w:eastAsia="楷体" w:hAnsi="Times New Roman" w:cs="Times New Roman"/>
          <w:szCs w:val="21"/>
        </w:rPr>
        <w:t>但</w:t>
      </w:r>
      <w:r>
        <w:rPr>
          <w:rFonts w:ascii="Times New Roman" w:eastAsia="楷体" w:hAnsi="Times New Roman" w:cs="Times New Roman" w:hint="eastAsia"/>
          <w:szCs w:val="21"/>
        </w:rPr>
        <w:t>数据集</w:t>
      </w:r>
      <w:r>
        <w:rPr>
          <w:rFonts w:ascii="Times New Roman" w:eastAsia="楷体" w:hAnsi="Times New Roman" w:cs="Times New Roman"/>
          <w:szCs w:val="21"/>
        </w:rPr>
        <w:t>是</w:t>
      </w:r>
      <w:r>
        <w:rPr>
          <w:rFonts w:ascii="Times New Roman" w:eastAsia="楷体" w:hAnsi="Times New Roman" w:cs="Times New Roman" w:hint="eastAsia"/>
          <w:szCs w:val="21"/>
        </w:rPr>
        <w:t>非常</w:t>
      </w:r>
      <w:r>
        <w:rPr>
          <w:rFonts w:ascii="Times New Roman" w:eastAsia="楷体" w:hAnsi="Times New Roman" w:cs="Times New Roman"/>
          <w:szCs w:val="21"/>
        </w:rPr>
        <w:t>离散的。因此需要使用</w:t>
      </w:r>
      <w:r>
        <w:rPr>
          <w:rFonts w:ascii="Times New Roman" w:eastAsia="楷体" w:hAnsi="Times New Roman" w:cs="Times New Roman" w:hint="eastAsia"/>
          <w:szCs w:val="21"/>
        </w:rPr>
        <w:t>一个</w:t>
      </w:r>
      <w:r>
        <w:rPr>
          <w:rFonts w:ascii="Times New Roman" w:eastAsia="楷体" w:hAnsi="Times New Roman" w:cs="Times New Roman"/>
          <w:szCs w:val="21"/>
        </w:rPr>
        <w:t>间隔</w:t>
      </w:r>
      <w:r>
        <w:rPr>
          <w:rFonts w:ascii="Times New Roman" w:eastAsia="楷体" w:hAnsi="Times New Roman" w:cs="Times New Roman"/>
          <w:szCs w:val="21"/>
        </w:rPr>
        <w:t>(</w:t>
      </w:r>
      <w:r>
        <w:rPr>
          <w:rFonts w:ascii="Times New Roman" w:eastAsia="楷体" w:hAnsi="Times New Roman" w:cs="Times New Roman" w:hint="eastAsia"/>
          <w:szCs w:val="21"/>
        </w:rPr>
        <w:t>这里</w:t>
      </w:r>
      <w:r>
        <w:rPr>
          <w:rFonts w:ascii="Times New Roman" w:eastAsia="楷体" w:hAnsi="Times New Roman" w:cs="Times New Roman"/>
          <w:szCs w:val="21"/>
        </w:rPr>
        <w:t>是</w:t>
      </w:r>
      <w:r>
        <w:rPr>
          <w:rFonts w:ascii="Times New Roman" w:eastAsia="楷体" w:hAnsi="Times New Roman" w:cs="Times New Roman" w:hint="eastAsia"/>
          <w:szCs w:val="21"/>
        </w:rPr>
        <w:t>0.1</w:t>
      </w:r>
      <w:r>
        <w:rPr>
          <w:rFonts w:ascii="Times New Roman" w:eastAsia="楷体" w:hAnsi="Times New Roman" w:cs="Times New Roman" w:hint="eastAsia"/>
          <w:szCs w:val="21"/>
        </w:rPr>
        <w:t>，也可以取得更小，但运行时间会显著上升</w:t>
      </w:r>
      <w:r>
        <w:rPr>
          <w:rFonts w:ascii="Times New Roman" w:eastAsia="楷体" w:hAnsi="Times New Roman" w:cs="Times New Roman"/>
          <w:szCs w:val="21"/>
        </w:rPr>
        <w:t>)</w:t>
      </w:r>
      <w:r>
        <w:rPr>
          <w:rFonts w:ascii="Times New Roman" w:eastAsia="楷体" w:hAnsi="Times New Roman" w:cs="Times New Roman" w:hint="eastAsia"/>
          <w:szCs w:val="21"/>
        </w:rPr>
        <w:t>来近似连续。但是对于不存在于数据集的点，如何我们选定的二维空间对应到四维空间里呢？或者说，对于给定的某个点</w:t>
      </w:r>
      <w:r>
        <w:rPr>
          <w:rFonts w:ascii="Times New Roman" w:eastAsia="楷体" w:hAnsi="Times New Roman" w:cs="Times New Roman" w:hint="eastAsia"/>
          <w:szCs w:val="21"/>
        </w:rPr>
        <w:t>(</w:t>
      </w:r>
      <w:r>
        <w:rPr>
          <w:rFonts w:ascii="Times New Roman" w:eastAsia="楷体" w:hAnsi="Times New Roman" w:cs="Times New Roman"/>
          <w:szCs w:val="21"/>
        </w:rPr>
        <w:t>x,y)</w:t>
      </w:r>
      <w:r w:rsidR="00D0505B">
        <w:rPr>
          <w:rFonts w:ascii="Times New Roman" w:eastAsia="楷体" w:hAnsi="Times New Roman" w:cs="Times New Roman" w:hint="eastAsia"/>
          <w:szCs w:val="21"/>
        </w:rPr>
        <w:t>，已知的只有花萼长宽，没有花瓣长宽，</w:t>
      </w:r>
      <w:r w:rsidR="00D0505B" w:rsidRPr="00D0505B">
        <w:rPr>
          <w:rFonts w:ascii="Times New Roman" w:eastAsia="楷体" w:hAnsi="Times New Roman" w:cs="Times New Roman"/>
          <w:szCs w:val="21"/>
        </w:rPr>
        <w:t>缺失的数据没办法填补</w:t>
      </w:r>
      <w:r w:rsidR="00D0505B">
        <w:rPr>
          <w:rFonts w:ascii="Times New Roman" w:eastAsia="楷体" w:hAnsi="Times New Roman" w:cs="Times New Roman" w:hint="eastAsia"/>
          <w:szCs w:val="21"/>
        </w:rPr>
        <w:t>。并且，花瓣长宽不完全取决于花萼长宽，因此可能相同的花萼长宽对应不同的花瓣长宽时，会使得花的</w:t>
      </w:r>
      <w:r w:rsidR="00D0505B">
        <w:rPr>
          <w:rFonts w:ascii="Times New Roman" w:eastAsia="楷体" w:hAnsi="Times New Roman" w:cs="Times New Roman" w:hint="eastAsia"/>
          <w:szCs w:val="21"/>
        </w:rPr>
        <w:t>target</w:t>
      </w:r>
      <w:r w:rsidR="00D0505B">
        <w:rPr>
          <w:rFonts w:ascii="Times New Roman" w:eastAsia="楷体" w:hAnsi="Times New Roman" w:cs="Times New Roman" w:hint="eastAsia"/>
          <w:szCs w:val="21"/>
        </w:rPr>
        <w:t>发生变化。所以在二维图像里没办法给出全部信息，使得</w:t>
      </w:r>
      <w:r w:rsidR="00D0505B">
        <w:rPr>
          <w:rFonts w:ascii="Times New Roman" w:eastAsia="楷体" w:hAnsi="Times New Roman" w:cs="Times New Roman" w:hint="eastAsia"/>
          <w:szCs w:val="21"/>
        </w:rPr>
        <w:t>K</w:t>
      </w:r>
      <w:r w:rsidR="00D0505B">
        <w:rPr>
          <w:rFonts w:ascii="Times New Roman" w:eastAsia="楷体" w:hAnsi="Times New Roman" w:cs="Times New Roman"/>
          <w:szCs w:val="21"/>
        </w:rPr>
        <w:t>NN</w:t>
      </w:r>
      <w:r w:rsidR="00D0505B">
        <w:rPr>
          <w:rFonts w:ascii="Times New Roman" w:eastAsia="楷体" w:hAnsi="Times New Roman" w:cs="Times New Roman" w:hint="eastAsia"/>
          <w:szCs w:val="21"/>
        </w:rPr>
        <w:t>只能重新拟合二维，因为剩下两维没办法确定。</w:t>
      </w:r>
    </w:p>
    <w:p w:rsidR="002D1E0B" w:rsidRPr="00050ABC" w:rsidRDefault="002D1E0B" w:rsidP="00135371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[</w:t>
      </w:r>
      <w:r>
        <w:rPr>
          <w:rFonts w:ascii="Times New Roman" w:eastAsia="楷体" w:hAnsi="Times New Roman" w:cs="Times New Roman" w:hint="eastAsia"/>
          <w:szCs w:val="21"/>
        </w:rPr>
        <w:t>补充：如何可视化</w:t>
      </w:r>
      <w:r>
        <w:rPr>
          <w:rFonts w:ascii="Times New Roman" w:eastAsia="楷体" w:hAnsi="Times New Roman" w:cs="Times New Roman" w:hint="eastAsia"/>
          <w:szCs w:val="21"/>
        </w:rPr>
        <w:t>4</w:t>
      </w:r>
      <w:r>
        <w:rPr>
          <w:rFonts w:ascii="Times New Roman" w:eastAsia="楷体" w:hAnsi="Times New Roman" w:cs="Times New Roman" w:hint="eastAsia"/>
          <w:szCs w:val="21"/>
        </w:rPr>
        <w:t>个特征？见</w:t>
      </w:r>
      <w:r w:rsidRPr="002D1E0B">
        <w:rPr>
          <w:rFonts w:ascii="Times New Roman" w:eastAsia="楷体" w:hAnsi="Times New Roman" w:cs="Times New Roman"/>
          <w:szCs w:val="21"/>
        </w:rPr>
        <w:t>Visualize-ML</w:t>
      </w:r>
      <w:r>
        <w:rPr>
          <w:rFonts w:ascii="Times New Roman" w:eastAsia="楷体" w:hAnsi="Times New Roman" w:cs="Times New Roman" w:hint="eastAsia"/>
          <w:szCs w:val="21"/>
        </w:rPr>
        <w:t>_</w:t>
      </w:r>
      <w:r w:rsidRPr="002D1E0B">
        <w:rPr>
          <w:rFonts w:ascii="Times New Roman" w:eastAsia="楷体" w:hAnsi="Times New Roman" w:cs="Times New Roman"/>
          <w:szCs w:val="21"/>
        </w:rPr>
        <w:t>Book3_Ch21</w:t>
      </w:r>
      <w:r w:rsidR="00093AB4">
        <w:rPr>
          <w:rFonts w:ascii="Times New Roman" w:eastAsia="楷体" w:hAnsi="Times New Roman" w:cs="Times New Roman"/>
          <w:szCs w:val="21"/>
        </w:rPr>
        <w:t xml:space="preserve">.2 </w:t>
      </w:r>
      <w:r w:rsidRPr="002D1E0B">
        <w:rPr>
          <w:rFonts w:ascii="Times New Roman" w:eastAsia="楷体" w:hAnsi="Times New Roman" w:cs="Times New Roman" w:hint="eastAsia"/>
          <w:szCs w:val="21"/>
        </w:rPr>
        <w:t>成对特征散点图</w:t>
      </w:r>
      <w:r>
        <w:rPr>
          <w:rFonts w:ascii="Times New Roman" w:eastAsia="楷体" w:hAnsi="Times New Roman" w:cs="Times New Roman"/>
          <w:szCs w:val="21"/>
        </w:rPr>
        <w:t>]</w:t>
      </w:r>
    </w:p>
    <w:p w:rsidR="0057252E" w:rsidRPr="00050ABC" w:rsidRDefault="00D0505B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可以看到使用花萼属性的拟合其实不好，但使用花瓣拟合就很不错（</w:t>
      </w:r>
      <w:r w:rsidR="003B2B50">
        <w:rPr>
          <w:rFonts w:ascii="Times New Roman" w:eastAsia="楷体" w:hAnsi="Times New Roman" w:cs="Times New Roman" w:hint="eastAsia"/>
          <w:szCs w:val="21"/>
        </w:rPr>
        <w:t>可以预先查看散点图，就能发现花瓣很明显有更好的分类效果</w:t>
      </w:r>
      <w:r>
        <w:rPr>
          <w:rFonts w:ascii="Times New Roman" w:eastAsia="楷体" w:hAnsi="Times New Roman" w:cs="Times New Roman" w:hint="eastAsia"/>
          <w:szCs w:val="21"/>
        </w:rPr>
        <w:t>）：</w:t>
      </w:r>
    </w:p>
    <w:p w:rsidR="003B2B50" w:rsidRPr="003B2B50" w:rsidRDefault="003B2B50" w:rsidP="003B2B50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3B2B50">
        <w:rPr>
          <w:rFonts w:ascii="Consolas" w:hAnsi="Consolas"/>
          <w:color w:val="A9B7C6"/>
          <w:sz w:val="18"/>
          <w:szCs w:val="18"/>
        </w:rPr>
        <w:t>feature3_min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feature3_max = x_train[: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6897BB"/>
          <w:sz w:val="18"/>
          <w:szCs w:val="18"/>
        </w:rPr>
        <w:t>2</w:t>
      </w:r>
      <w:r w:rsidRPr="003B2B50">
        <w:rPr>
          <w:rFonts w:ascii="Consolas" w:hAnsi="Consolas"/>
          <w:color w:val="A9B7C6"/>
          <w:sz w:val="18"/>
          <w:szCs w:val="18"/>
        </w:rPr>
        <w:t xml:space="preserve">].min() - </w:t>
      </w:r>
      <w:r w:rsidRPr="003B2B50">
        <w:rPr>
          <w:rFonts w:ascii="Consolas" w:hAnsi="Consolas"/>
          <w:color w:val="6897BB"/>
          <w:sz w:val="18"/>
          <w:szCs w:val="18"/>
        </w:rPr>
        <w:t>1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x_train[: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6897BB"/>
          <w:sz w:val="18"/>
          <w:szCs w:val="18"/>
        </w:rPr>
        <w:t>2</w:t>
      </w:r>
      <w:r w:rsidRPr="003B2B50">
        <w:rPr>
          <w:rFonts w:ascii="Consolas" w:hAnsi="Consolas"/>
          <w:color w:val="A9B7C6"/>
          <w:sz w:val="18"/>
          <w:szCs w:val="18"/>
        </w:rPr>
        <w:t xml:space="preserve">].max() + </w:t>
      </w:r>
      <w:r w:rsidRPr="003B2B50">
        <w:rPr>
          <w:rFonts w:ascii="Consolas" w:hAnsi="Consolas"/>
          <w:color w:val="6897BB"/>
          <w:sz w:val="18"/>
          <w:szCs w:val="18"/>
        </w:rPr>
        <w:t xml:space="preserve">1  </w:t>
      </w:r>
      <w:r w:rsidRPr="003B2B50">
        <w:rPr>
          <w:rFonts w:ascii="Consolas" w:hAnsi="Consolas"/>
          <w:color w:val="808080"/>
          <w:sz w:val="18"/>
          <w:szCs w:val="18"/>
        </w:rPr>
        <w:t xml:space="preserve"># </w:t>
      </w:r>
      <w:r w:rsidRPr="003B2B50">
        <w:rPr>
          <w:rFonts w:ascii="Consolas" w:hAnsi="Consolas"/>
          <w:color w:val="808080"/>
          <w:sz w:val="18"/>
          <w:szCs w:val="18"/>
        </w:rPr>
        <w:t>第三个属性</w:t>
      </w:r>
      <w:r w:rsidRPr="003B2B50">
        <w:rPr>
          <w:rFonts w:ascii="Consolas" w:hAnsi="Consolas"/>
          <w:color w:val="808080"/>
          <w:sz w:val="18"/>
          <w:szCs w:val="18"/>
        </w:rPr>
        <w:t>petal length</w:t>
      </w:r>
      <w:r w:rsidRPr="003B2B50">
        <w:rPr>
          <w:rFonts w:ascii="Consolas" w:hAnsi="Consolas"/>
          <w:color w:val="808080"/>
          <w:sz w:val="18"/>
          <w:szCs w:val="18"/>
        </w:rPr>
        <w:t>花瓣长度</w:t>
      </w:r>
      <w:r w:rsidRPr="003B2B50">
        <w:rPr>
          <w:rFonts w:ascii="Consolas" w:hAnsi="Consolas"/>
          <w:color w:val="808080"/>
          <w:sz w:val="18"/>
          <w:szCs w:val="18"/>
        </w:rPr>
        <w:br/>
      </w:r>
      <w:r w:rsidRPr="003B2B50">
        <w:rPr>
          <w:rFonts w:ascii="Consolas" w:hAnsi="Consolas"/>
          <w:color w:val="A9B7C6"/>
          <w:sz w:val="18"/>
          <w:szCs w:val="18"/>
        </w:rPr>
        <w:t>feature4_min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feature4_max = x_train[: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6897BB"/>
          <w:sz w:val="18"/>
          <w:szCs w:val="18"/>
        </w:rPr>
        <w:t>3</w:t>
      </w:r>
      <w:r w:rsidRPr="003B2B50">
        <w:rPr>
          <w:rFonts w:ascii="Consolas" w:hAnsi="Consolas"/>
          <w:color w:val="A9B7C6"/>
          <w:sz w:val="18"/>
          <w:szCs w:val="18"/>
        </w:rPr>
        <w:t xml:space="preserve">].min() - </w:t>
      </w:r>
      <w:r w:rsidRPr="003B2B50">
        <w:rPr>
          <w:rFonts w:ascii="Consolas" w:hAnsi="Consolas"/>
          <w:color w:val="6897BB"/>
          <w:sz w:val="18"/>
          <w:szCs w:val="18"/>
        </w:rPr>
        <w:t>1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x_train[: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6897BB"/>
          <w:sz w:val="18"/>
          <w:szCs w:val="18"/>
        </w:rPr>
        <w:t>3</w:t>
      </w:r>
      <w:r w:rsidRPr="003B2B50">
        <w:rPr>
          <w:rFonts w:ascii="Consolas" w:hAnsi="Consolas"/>
          <w:color w:val="A9B7C6"/>
          <w:sz w:val="18"/>
          <w:szCs w:val="18"/>
        </w:rPr>
        <w:t xml:space="preserve">].max() + </w:t>
      </w:r>
      <w:r w:rsidRPr="003B2B50">
        <w:rPr>
          <w:rFonts w:ascii="Consolas" w:hAnsi="Consolas"/>
          <w:color w:val="6897BB"/>
          <w:sz w:val="18"/>
          <w:szCs w:val="18"/>
        </w:rPr>
        <w:t xml:space="preserve">1  </w:t>
      </w:r>
      <w:r w:rsidRPr="003B2B50">
        <w:rPr>
          <w:rFonts w:ascii="Consolas" w:hAnsi="Consolas"/>
          <w:color w:val="808080"/>
          <w:sz w:val="18"/>
          <w:szCs w:val="18"/>
        </w:rPr>
        <w:t xml:space="preserve"># </w:t>
      </w:r>
      <w:r w:rsidRPr="003B2B50">
        <w:rPr>
          <w:rFonts w:ascii="Consolas" w:hAnsi="Consolas"/>
          <w:color w:val="808080"/>
          <w:sz w:val="18"/>
          <w:szCs w:val="18"/>
        </w:rPr>
        <w:t>第四个属性</w:t>
      </w:r>
      <w:r w:rsidRPr="003B2B50">
        <w:rPr>
          <w:rFonts w:ascii="Consolas" w:hAnsi="Consolas"/>
          <w:color w:val="808080"/>
          <w:sz w:val="18"/>
          <w:szCs w:val="18"/>
        </w:rPr>
        <w:t>petal width</w:t>
      </w:r>
      <w:r w:rsidRPr="003B2B50">
        <w:rPr>
          <w:rFonts w:ascii="Consolas" w:hAnsi="Consolas"/>
          <w:color w:val="808080"/>
          <w:sz w:val="18"/>
          <w:szCs w:val="18"/>
        </w:rPr>
        <w:t>花瓣宽度</w:t>
      </w:r>
      <w:r w:rsidRPr="003B2B50">
        <w:rPr>
          <w:rFonts w:ascii="Consolas" w:hAnsi="Consolas"/>
          <w:color w:val="808080"/>
          <w:sz w:val="18"/>
          <w:szCs w:val="18"/>
        </w:rPr>
        <w:br/>
      </w:r>
      <w:r w:rsidRPr="003B2B50">
        <w:rPr>
          <w:rFonts w:ascii="Consolas" w:hAnsi="Consolas"/>
          <w:color w:val="A9B7C6"/>
          <w:sz w:val="18"/>
          <w:szCs w:val="18"/>
        </w:rPr>
        <w:t>xx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yy = np.meshgrid(np.arange(feature3_min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feature3_max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6897BB"/>
          <w:sz w:val="18"/>
          <w:szCs w:val="18"/>
        </w:rPr>
        <w:t>0.1</w:t>
      </w:r>
      <w:r w:rsidRPr="003B2B50">
        <w:rPr>
          <w:rFonts w:ascii="Consolas" w:hAnsi="Consolas"/>
          <w:color w:val="A9B7C6"/>
          <w:sz w:val="18"/>
          <w:szCs w:val="18"/>
        </w:rPr>
        <w:t>)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np.arange(feature4_min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feature4_max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6897BB"/>
          <w:sz w:val="18"/>
          <w:szCs w:val="18"/>
        </w:rPr>
        <w:t>0.1</w:t>
      </w:r>
      <w:r w:rsidRPr="003B2B50">
        <w:rPr>
          <w:rFonts w:ascii="Consolas" w:hAnsi="Consolas"/>
          <w:color w:val="A9B7C6"/>
          <w:sz w:val="18"/>
          <w:szCs w:val="18"/>
        </w:rPr>
        <w:t>))</w:t>
      </w:r>
      <w:r w:rsidRPr="003B2B50">
        <w:rPr>
          <w:rFonts w:ascii="Consolas" w:hAnsi="Consolas"/>
          <w:color w:val="A9B7C6"/>
          <w:sz w:val="18"/>
          <w:szCs w:val="18"/>
        </w:rPr>
        <w:br/>
        <w:t>KNN = neighbors.KNeighborsClassifier(</w:t>
      </w:r>
      <w:r w:rsidRPr="003B2B50">
        <w:rPr>
          <w:rFonts w:ascii="Consolas" w:hAnsi="Consolas"/>
          <w:color w:val="AA4926"/>
          <w:sz w:val="18"/>
          <w:szCs w:val="18"/>
        </w:rPr>
        <w:t>n_neighbors</w:t>
      </w:r>
      <w:r w:rsidRPr="003B2B50">
        <w:rPr>
          <w:rFonts w:ascii="Consolas" w:hAnsi="Consolas"/>
          <w:color w:val="A9B7C6"/>
          <w:sz w:val="18"/>
          <w:szCs w:val="18"/>
        </w:rPr>
        <w:t>=</w:t>
      </w:r>
      <w:r w:rsidRPr="003B2B50">
        <w:rPr>
          <w:rFonts w:ascii="Consolas" w:hAnsi="Consolas"/>
          <w:color w:val="6897BB"/>
          <w:sz w:val="18"/>
          <w:szCs w:val="18"/>
        </w:rPr>
        <w:t>3</w:t>
      </w:r>
      <w:r w:rsidRPr="003B2B50">
        <w:rPr>
          <w:rFonts w:ascii="Consolas" w:hAnsi="Consolas"/>
          <w:color w:val="A9B7C6"/>
          <w:sz w:val="18"/>
          <w:szCs w:val="18"/>
        </w:rPr>
        <w:t>)</w:t>
      </w:r>
      <w:r w:rsidRPr="003B2B50">
        <w:rPr>
          <w:rFonts w:ascii="Consolas" w:hAnsi="Consolas"/>
          <w:color w:val="A9B7C6"/>
          <w:sz w:val="18"/>
          <w:szCs w:val="18"/>
        </w:rPr>
        <w:br/>
        <w:t>KNN.fit(x_train[: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6897BB"/>
          <w:sz w:val="18"/>
          <w:szCs w:val="18"/>
        </w:rPr>
        <w:t>2</w:t>
      </w:r>
      <w:r w:rsidRPr="003B2B50">
        <w:rPr>
          <w:rFonts w:ascii="Consolas" w:hAnsi="Consolas"/>
          <w:color w:val="A9B7C6"/>
          <w:sz w:val="18"/>
          <w:szCs w:val="18"/>
        </w:rPr>
        <w:t>:</w:t>
      </w:r>
      <w:r w:rsidRPr="003B2B50">
        <w:rPr>
          <w:rFonts w:ascii="Consolas" w:hAnsi="Consolas"/>
          <w:color w:val="6897BB"/>
          <w:sz w:val="18"/>
          <w:szCs w:val="18"/>
        </w:rPr>
        <w:t>4</w:t>
      </w:r>
      <w:r w:rsidRPr="003B2B50">
        <w:rPr>
          <w:rFonts w:ascii="Consolas" w:hAnsi="Consolas"/>
          <w:color w:val="A9B7C6"/>
          <w:sz w:val="18"/>
          <w:szCs w:val="18"/>
        </w:rPr>
        <w:t>]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="00554BE0">
        <w:rPr>
          <w:rFonts w:ascii="Consolas" w:hAnsi="Consolas"/>
          <w:color w:val="A9B7C6"/>
          <w:sz w:val="18"/>
          <w:szCs w:val="18"/>
        </w:rPr>
        <w:t>y_train)</w:t>
      </w:r>
      <w:r w:rsidRPr="003B2B50">
        <w:rPr>
          <w:rFonts w:ascii="Consolas" w:hAnsi="Consolas"/>
          <w:color w:val="808080"/>
          <w:sz w:val="18"/>
          <w:szCs w:val="18"/>
        </w:rPr>
        <w:br/>
      </w:r>
      <w:r w:rsidRPr="003B2B50">
        <w:rPr>
          <w:rFonts w:ascii="Consolas" w:hAnsi="Consolas"/>
          <w:color w:val="8888C6"/>
          <w:sz w:val="18"/>
          <w:szCs w:val="18"/>
        </w:rPr>
        <w:t>print</w:t>
      </w:r>
      <w:r w:rsidRPr="003B2B50">
        <w:rPr>
          <w:rFonts w:ascii="Consolas" w:hAnsi="Consolas"/>
          <w:color w:val="A9B7C6"/>
          <w:sz w:val="18"/>
          <w:szCs w:val="18"/>
        </w:rPr>
        <w:t>(</w:t>
      </w:r>
      <w:r w:rsidRPr="003B2B50">
        <w:rPr>
          <w:rFonts w:ascii="Consolas" w:hAnsi="Consolas"/>
          <w:color w:val="6A8759"/>
          <w:sz w:val="18"/>
          <w:szCs w:val="18"/>
        </w:rPr>
        <w:t>"</w:t>
      </w:r>
      <w:r w:rsidRPr="003B2B50">
        <w:rPr>
          <w:rFonts w:ascii="Consolas" w:hAnsi="Consolas"/>
          <w:color w:val="6A8759"/>
          <w:sz w:val="18"/>
          <w:szCs w:val="18"/>
        </w:rPr>
        <w:t>后两个属性的</w:t>
      </w:r>
      <w:r w:rsidRPr="003B2B50">
        <w:rPr>
          <w:rFonts w:ascii="Consolas" w:hAnsi="Consolas"/>
          <w:color w:val="6A8759"/>
          <w:sz w:val="18"/>
          <w:szCs w:val="18"/>
        </w:rPr>
        <w:t>KNN</w:t>
      </w:r>
      <w:r w:rsidRPr="003B2B50">
        <w:rPr>
          <w:rFonts w:ascii="Consolas" w:hAnsi="Consolas"/>
          <w:color w:val="6A8759"/>
          <w:sz w:val="18"/>
          <w:szCs w:val="18"/>
        </w:rPr>
        <w:t>模型的训练集准确率</w:t>
      </w:r>
      <w:r w:rsidRPr="003B2B50">
        <w:rPr>
          <w:rFonts w:ascii="Consolas" w:hAnsi="Consolas"/>
          <w:color w:val="6A8759"/>
          <w:sz w:val="18"/>
          <w:szCs w:val="18"/>
        </w:rPr>
        <w:t xml:space="preserve">:%.3f" </w:t>
      </w:r>
      <w:r w:rsidRPr="003B2B50">
        <w:rPr>
          <w:rFonts w:ascii="Consolas" w:hAnsi="Consolas"/>
          <w:color w:val="A9B7C6"/>
          <w:sz w:val="18"/>
          <w:szCs w:val="18"/>
        </w:rPr>
        <w:t>% KNN.score(x_train[: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6897BB"/>
          <w:sz w:val="18"/>
          <w:szCs w:val="18"/>
        </w:rPr>
        <w:t>2</w:t>
      </w:r>
      <w:r w:rsidRPr="003B2B50">
        <w:rPr>
          <w:rFonts w:ascii="Consolas" w:hAnsi="Consolas"/>
          <w:color w:val="A9B7C6"/>
          <w:sz w:val="18"/>
          <w:szCs w:val="18"/>
        </w:rPr>
        <w:t>:</w:t>
      </w:r>
      <w:r w:rsidRPr="003B2B50">
        <w:rPr>
          <w:rFonts w:ascii="Consolas" w:hAnsi="Consolas"/>
          <w:color w:val="6897BB"/>
          <w:sz w:val="18"/>
          <w:szCs w:val="18"/>
        </w:rPr>
        <w:t>4</w:t>
      </w:r>
      <w:r w:rsidRPr="003B2B50">
        <w:rPr>
          <w:rFonts w:ascii="Consolas" w:hAnsi="Consolas"/>
          <w:color w:val="A9B7C6"/>
          <w:sz w:val="18"/>
          <w:szCs w:val="18"/>
        </w:rPr>
        <w:t>]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y_train))</w:t>
      </w:r>
      <w:r w:rsidRPr="003B2B50">
        <w:rPr>
          <w:rFonts w:ascii="Consolas" w:hAnsi="Consolas"/>
          <w:color w:val="A9B7C6"/>
          <w:sz w:val="18"/>
          <w:szCs w:val="18"/>
        </w:rPr>
        <w:br/>
      </w:r>
      <w:r w:rsidRPr="003B2B50">
        <w:rPr>
          <w:rFonts w:ascii="Consolas" w:hAnsi="Consolas"/>
          <w:color w:val="8888C6"/>
          <w:sz w:val="18"/>
          <w:szCs w:val="18"/>
        </w:rPr>
        <w:t>print</w:t>
      </w:r>
      <w:r w:rsidRPr="003B2B50">
        <w:rPr>
          <w:rFonts w:ascii="Consolas" w:hAnsi="Consolas"/>
          <w:color w:val="A9B7C6"/>
          <w:sz w:val="18"/>
          <w:szCs w:val="18"/>
        </w:rPr>
        <w:t>(</w:t>
      </w:r>
      <w:r w:rsidRPr="003B2B50">
        <w:rPr>
          <w:rFonts w:ascii="Consolas" w:hAnsi="Consolas"/>
          <w:color w:val="6A8759"/>
          <w:sz w:val="18"/>
          <w:szCs w:val="18"/>
        </w:rPr>
        <w:t>"</w:t>
      </w:r>
      <w:r w:rsidRPr="003B2B50">
        <w:rPr>
          <w:rFonts w:ascii="Consolas" w:hAnsi="Consolas"/>
          <w:color w:val="6A8759"/>
          <w:sz w:val="18"/>
          <w:szCs w:val="18"/>
        </w:rPr>
        <w:t>后两个属性的</w:t>
      </w:r>
      <w:r w:rsidRPr="003B2B50">
        <w:rPr>
          <w:rFonts w:ascii="Consolas" w:hAnsi="Consolas"/>
          <w:color w:val="6A8759"/>
          <w:sz w:val="18"/>
          <w:szCs w:val="18"/>
        </w:rPr>
        <w:t>KNN</w:t>
      </w:r>
      <w:r w:rsidRPr="003B2B50">
        <w:rPr>
          <w:rFonts w:ascii="Consolas" w:hAnsi="Consolas"/>
          <w:color w:val="6A8759"/>
          <w:sz w:val="18"/>
          <w:szCs w:val="18"/>
        </w:rPr>
        <w:t>模型的测试集准确率</w:t>
      </w:r>
      <w:r w:rsidRPr="003B2B50">
        <w:rPr>
          <w:rFonts w:ascii="Consolas" w:hAnsi="Consolas"/>
          <w:color w:val="6A8759"/>
          <w:sz w:val="18"/>
          <w:szCs w:val="18"/>
        </w:rPr>
        <w:t xml:space="preserve">:%.3f" </w:t>
      </w:r>
      <w:r w:rsidRPr="003B2B50">
        <w:rPr>
          <w:rFonts w:ascii="Consolas" w:hAnsi="Consolas"/>
          <w:color w:val="A9B7C6"/>
          <w:sz w:val="18"/>
          <w:szCs w:val="18"/>
        </w:rPr>
        <w:t>% KNN.score(x_test[: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6897BB"/>
          <w:sz w:val="18"/>
          <w:szCs w:val="18"/>
        </w:rPr>
        <w:t>2</w:t>
      </w:r>
      <w:r w:rsidRPr="003B2B50">
        <w:rPr>
          <w:rFonts w:ascii="Consolas" w:hAnsi="Consolas"/>
          <w:color w:val="A9B7C6"/>
          <w:sz w:val="18"/>
          <w:szCs w:val="18"/>
        </w:rPr>
        <w:t>:</w:t>
      </w:r>
      <w:r w:rsidRPr="003B2B50">
        <w:rPr>
          <w:rFonts w:ascii="Consolas" w:hAnsi="Consolas"/>
          <w:color w:val="6897BB"/>
          <w:sz w:val="18"/>
          <w:szCs w:val="18"/>
        </w:rPr>
        <w:t>4</w:t>
      </w:r>
      <w:r w:rsidRPr="003B2B50">
        <w:rPr>
          <w:rFonts w:ascii="Consolas" w:hAnsi="Consolas"/>
          <w:color w:val="A9B7C6"/>
          <w:sz w:val="18"/>
          <w:szCs w:val="18"/>
        </w:rPr>
        <w:t>]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y_test))</w:t>
      </w:r>
      <w:r w:rsidRPr="003B2B50">
        <w:rPr>
          <w:rFonts w:ascii="Consolas" w:hAnsi="Consolas"/>
          <w:color w:val="A9B7C6"/>
          <w:sz w:val="18"/>
          <w:szCs w:val="18"/>
        </w:rPr>
        <w:br/>
        <w:t>Z = KNN.predict(np.c_[xx.ravel()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yy.ravel()])</w:t>
      </w:r>
      <w:r w:rsidRPr="003B2B50">
        <w:rPr>
          <w:rFonts w:ascii="Consolas" w:hAnsi="Consolas"/>
          <w:color w:val="A9B7C6"/>
          <w:sz w:val="18"/>
          <w:szCs w:val="18"/>
        </w:rPr>
        <w:br/>
        <w:t>Z = Z.reshape(xx.shape)</w:t>
      </w:r>
      <w:r w:rsidRPr="003B2B50">
        <w:rPr>
          <w:rFonts w:ascii="Consolas" w:hAnsi="Consolas"/>
          <w:color w:val="A9B7C6"/>
          <w:sz w:val="18"/>
          <w:szCs w:val="18"/>
        </w:rPr>
        <w:br/>
        <w:t>plt.contourf(xx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yy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Z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A4926"/>
          <w:sz w:val="18"/>
          <w:szCs w:val="18"/>
        </w:rPr>
        <w:t>cmap</w:t>
      </w:r>
      <w:r w:rsidRPr="003B2B50">
        <w:rPr>
          <w:rFonts w:ascii="Consolas" w:hAnsi="Consolas"/>
          <w:color w:val="A9B7C6"/>
          <w:sz w:val="18"/>
          <w:szCs w:val="18"/>
        </w:rPr>
        <w:t>=cmap_light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A4926"/>
          <w:sz w:val="18"/>
          <w:szCs w:val="18"/>
        </w:rPr>
        <w:t>alpha</w:t>
      </w:r>
      <w:r w:rsidRPr="003B2B50">
        <w:rPr>
          <w:rFonts w:ascii="Consolas" w:hAnsi="Consolas"/>
          <w:color w:val="A9B7C6"/>
          <w:sz w:val="18"/>
          <w:szCs w:val="18"/>
        </w:rPr>
        <w:t>=</w:t>
      </w:r>
      <w:r w:rsidRPr="003B2B50">
        <w:rPr>
          <w:rFonts w:ascii="Consolas" w:hAnsi="Consolas"/>
          <w:color w:val="6897BB"/>
          <w:sz w:val="18"/>
          <w:szCs w:val="18"/>
        </w:rPr>
        <w:t>0.8</w:t>
      </w:r>
      <w:r w:rsidRPr="003B2B50">
        <w:rPr>
          <w:rFonts w:ascii="Consolas" w:hAnsi="Consolas"/>
          <w:color w:val="A9B7C6"/>
          <w:sz w:val="18"/>
          <w:szCs w:val="18"/>
        </w:rPr>
        <w:t>)</w:t>
      </w:r>
      <w:r w:rsidRPr="003B2B50">
        <w:rPr>
          <w:rFonts w:ascii="Consolas" w:hAnsi="Consolas"/>
          <w:color w:val="A9B7C6"/>
          <w:sz w:val="18"/>
          <w:szCs w:val="18"/>
        </w:rPr>
        <w:br/>
        <w:t>plt.scatter(x_train[: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6897BB"/>
          <w:sz w:val="18"/>
          <w:szCs w:val="18"/>
        </w:rPr>
        <w:t>2</w:t>
      </w:r>
      <w:r w:rsidRPr="003B2B50">
        <w:rPr>
          <w:rFonts w:ascii="Consolas" w:hAnsi="Consolas"/>
          <w:color w:val="A9B7C6"/>
          <w:sz w:val="18"/>
          <w:szCs w:val="18"/>
        </w:rPr>
        <w:t>]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x_train[: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6897BB"/>
          <w:sz w:val="18"/>
          <w:szCs w:val="18"/>
        </w:rPr>
        <w:t>3</w:t>
      </w:r>
      <w:r w:rsidRPr="003B2B50">
        <w:rPr>
          <w:rFonts w:ascii="Consolas" w:hAnsi="Consolas"/>
          <w:color w:val="A9B7C6"/>
          <w:sz w:val="18"/>
          <w:szCs w:val="18"/>
        </w:rPr>
        <w:t>]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A4926"/>
          <w:sz w:val="18"/>
          <w:szCs w:val="18"/>
        </w:rPr>
        <w:t>c</w:t>
      </w:r>
      <w:r w:rsidRPr="003B2B50">
        <w:rPr>
          <w:rFonts w:ascii="Consolas" w:hAnsi="Consolas"/>
          <w:color w:val="A9B7C6"/>
          <w:sz w:val="18"/>
          <w:szCs w:val="18"/>
        </w:rPr>
        <w:t>=y_train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A4926"/>
          <w:sz w:val="18"/>
          <w:szCs w:val="18"/>
        </w:rPr>
        <w:t>marker</w:t>
      </w:r>
      <w:r w:rsidRPr="003B2B50">
        <w:rPr>
          <w:rFonts w:ascii="Consolas" w:hAnsi="Consolas"/>
          <w:color w:val="A9B7C6"/>
          <w:sz w:val="18"/>
          <w:szCs w:val="18"/>
        </w:rPr>
        <w:t>=</w:t>
      </w:r>
      <w:r w:rsidRPr="003B2B50">
        <w:rPr>
          <w:rFonts w:ascii="Consolas" w:hAnsi="Consolas"/>
          <w:color w:val="6A8759"/>
          <w:sz w:val="18"/>
          <w:szCs w:val="18"/>
        </w:rPr>
        <w:t>'o'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A4926"/>
          <w:sz w:val="18"/>
          <w:szCs w:val="18"/>
        </w:rPr>
        <w:t>edgecolors</w:t>
      </w:r>
      <w:r w:rsidRPr="003B2B50">
        <w:rPr>
          <w:rFonts w:ascii="Consolas" w:hAnsi="Consolas"/>
          <w:color w:val="A9B7C6"/>
          <w:sz w:val="18"/>
          <w:szCs w:val="18"/>
        </w:rPr>
        <w:t>=</w:t>
      </w:r>
      <w:r w:rsidRPr="003B2B50">
        <w:rPr>
          <w:rFonts w:ascii="Consolas" w:hAnsi="Consolas"/>
          <w:color w:val="6A8759"/>
          <w:sz w:val="18"/>
          <w:szCs w:val="18"/>
        </w:rPr>
        <w:t>'k'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A4926"/>
          <w:sz w:val="18"/>
          <w:szCs w:val="18"/>
        </w:rPr>
        <w:t>cmap</w:t>
      </w:r>
      <w:r w:rsidRPr="003B2B50">
        <w:rPr>
          <w:rFonts w:ascii="Consolas" w:hAnsi="Consolas"/>
          <w:color w:val="A9B7C6"/>
          <w:sz w:val="18"/>
          <w:szCs w:val="18"/>
        </w:rPr>
        <w:t>=cmap_bold)</w:t>
      </w:r>
      <w:r w:rsidRPr="003B2B50">
        <w:rPr>
          <w:rFonts w:ascii="Consolas" w:hAnsi="Consolas"/>
          <w:color w:val="A9B7C6"/>
          <w:sz w:val="18"/>
          <w:szCs w:val="18"/>
        </w:rPr>
        <w:br/>
        <w:t>plt.xlim(xx.min()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xx.max())</w:t>
      </w:r>
      <w:r w:rsidRPr="003B2B50">
        <w:rPr>
          <w:rFonts w:ascii="Consolas" w:hAnsi="Consolas"/>
          <w:color w:val="A9B7C6"/>
          <w:sz w:val="18"/>
          <w:szCs w:val="18"/>
        </w:rPr>
        <w:br/>
        <w:t>plt.ylim(yy.min()</w:t>
      </w:r>
      <w:r w:rsidRPr="003B2B50">
        <w:rPr>
          <w:rFonts w:ascii="Consolas" w:hAnsi="Consolas"/>
          <w:color w:val="CC7832"/>
          <w:sz w:val="18"/>
          <w:szCs w:val="18"/>
        </w:rPr>
        <w:t xml:space="preserve">, </w:t>
      </w:r>
      <w:r w:rsidRPr="003B2B50">
        <w:rPr>
          <w:rFonts w:ascii="Consolas" w:hAnsi="Consolas"/>
          <w:color w:val="A9B7C6"/>
          <w:sz w:val="18"/>
          <w:szCs w:val="18"/>
        </w:rPr>
        <w:t>yy.max())</w:t>
      </w:r>
      <w:r w:rsidRPr="003B2B50">
        <w:rPr>
          <w:rFonts w:ascii="Consolas" w:hAnsi="Consolas"/>
          <w:color w:val="A9B7C6"/>
          <w:sz w:val="18"/>
          <w:szCs w:val="18"/>
        </w:rPr>
        <w:br/>
        <w:t>plt.xlabel(</w:t>
      </w:r>
      <w:r w:rsidRPr="003B2B50">
        <w:rPr>
          <w:rFonts w:ascii="Consolas" w:hAnsi="Consolas"/>
          <w:color w:val="6A8759"/>
          <w:sz w:val="18"/>
          <w:szCs w:val="18"/>
        </w:rPr>
        <w:t>'Petal Length (cm)'</w:t>
      </w:r>
      <w:r w:rsidRPr="003B2B50">
        <w:rPr>
          <w:rFonts w:ascii="Consolas" w:hAnsi="Consolas"/>
          <w:color w:val="A9B7C6"/>
          <w:sz w:val="18"/>
          <w:szCs w:val="18"/>
        </w:rPr>
        <w:t>)</w:t>
      </w:r>
      <w:r w:rsidRPr="003B2B50">
        <w:rPr>
          <w:rFonts w:ascii="Consolas" w:hAnsi="Consolas"/>
          <w:color w:val="A9B7C6"/>
          <w:sz w:val="18"/>
          <w:szCs w:val="18"/>
        </w:rPr>
        <w:br/>
        <w:t>plt.ylabel(</w:t>
      </w:r>
      <w:r w:rsidRPr="003B2B50">
        <w:rPr>
          <w:rFonts w:ascii="Consolas" w:hAnsi="Consolas"/>
          <w:color w:val="6A8759"/>
          <w:sz w:val="18"/>
          <w:szCs w:val="18"/>
        </w:rPr>
        <w:t>'Petal Width (cm)'</w:t>
      </w:r>
      <w:r w:rsidRPr="003B2B50">
        <w:rPr>
          <w:rFonts w:ascii="Consolas" w:hAnsi="Consolas"/>
          <w:color w:val="A9B7C6"/>
          <w:sz w:val="18"/>
          <w:szCs w:val="18"/>
        </w:rPr>
        <w:t>)</w:t>
      </w:r>
      <w:r w:rsidRPr="003B2B50">
        <w:rPr>
          <w:rFonts w:ascii="Consolas" w:hAnsi="Consolas"/>
          <w:color w:val="A9B7C6"/>
          <w:sz w:val="18"/>
          <w:szCs w:val="18"/>
        </w:rPr>
        <w:br/>
        <w:t>plt.title(</w:t>
      </w:r>
      <w:r w:rsidRPr="003B2B50">
        <w:rPr>
          <w:rFonts w:ascii="Consolas" w:hAnsi="Consolas"/>
          <w:color w:val="6A8759"/>
          <w:sz w:val="18"/>
          <w:szCs w:val="18"/>
        </w:rPr>
        <w:t>'KNN Decision Boundary for Petal Length and Petal Width'</w:t>
      </w:r>
      <w:r w:rsidRPr="003B2B50">
        <w:rPr>
          <w:rFonts w:ascii="Consolas" w:hAnsi="Consolas"/>
          <w:color w:val="A9B7C6"/>
          <w:sz w:val="18"/>
          <w:szCs w:val="18"/>
        </w:rPr>
        <w:t>)</w:t>
      </w:r>
      <w:r w:rsidRPr="003B2B50">
        <w:rPr>
          <w:rFonts w:ascii="Consolas" w:hAnsi="Consolas"/>
          <w:color w:val="A9B7C6"/>
          <w:sz w:val="18"/>
          <w:szCs w:val="18"/>
        </w:rPr>
        <w:br/>
        <w:t>plt.show()</w:t>
      </w:r>
    </w:p>
    <w:p w:rsidR="0057252E" w:rsidRDefault="00BB1C3C" w:rsidP="00BB1C3C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输出</w:t>
      </w:r>
    </w:p>
    <w:p w:rsidR="00BB1C3C" w:rsidRPr="00BB1C3C" w:rsidRDefault="00BB1C3C" w:rsidP="00BB1C3C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BB1C3C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后两个属性的</w:t>
      </w:r>
      <w:r w:rsidRPr="00BB1C3C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KNN</w:t>
      </w:r>
      <w:r w:rsidRPr="00BB1C3C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模型的训练集准确率</w:t>
      </w:r>
      <w:r w:rsidRPr="00BB1C3C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0.962</w:t>
      </w:r>
    </w:p>
    <w:p w:rsidR="00BB1C3C" w:rsidRPr="00BB1C3C" w:rsidRDefault="00BB1C3C" w:rsidP="00BB1C3C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BB1C3C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后两个属性的</w:t>
      </w:r>
      <w:r w:rsidRPr="00BB1C3C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KNN</w:t>
      </w:r>
      <w:r w:rsidRPr="00BB1C3C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模型的测试集准确率</w:t>
      </w:r>
      <w:r w:rsidRPr="00BB1C3C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0.978</w:t>
      </w:r>
    </w:p>
    <w:p w:rsidR="00BB1C3C" w:rsidRPr="00050ABC" w:rsidRDefault="003F36FF" w:rsidP="00BB1C3C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lastRenderedPageBreak/>
        <w:pict>
          <v:shape id="_x0000_i1031" type="#_x0000_t75" style="width:415.8pt;height:205.3pt">
            <v:imagedata r:id="rId16" o:title="花瓣"/>
          </v:shape>
        </w:pict>
      </w:r>
    </w:p>
    <w:p w:rsidR="0057252E" w:rsidRPr="00050ABC" w:rsidRDefault="00DC260C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另外，</w:t>
      </w:r>
      <w:r>
        <w:rPr>
          <w:rFonts w:ascii="Times New Roman" w:eastAsia="楷体" w:hAnsi="Times New Roman" w:cs="Times New Roman" w:hint="eastAsia"/>
          <w:szCs w:val="21"/>
        </w:rPr>
        <w:t>K</w:t>
      </w:r>
      <w:r>
        <w:rPr>
          <w:rFonts w:ascii="Times New Roman" w:eastAsia="楷体" w:hAnsi="Times New Roman" w:cs="Times New Roman"/>
          <w:szCs w:val="21"/>
        </w:rPr>
        <w:t>NN</w:t>
      </w:r>
      <w:r>
        <w:rPr>
          <w:rFonts w:ascii="Times New Roman" w:eastAsia="楷体" w:hAnsi="Times New Roman" w:cs="Times New Roman" w:hint="eastAsia"/>
          <w:szCs w:val="21"/>
        </w:rPr>
        <w:t>要求所有的属性必须经过标准化处理</w:t>
      </w:r>
      <w:r w:rsidR="00800469">
        <w:rPr>
          <w:rFonts w:ascii="Times New Roman" w:eastAsia="楷体" w:hAnsi="Times New Roman" w:cs="Times New Roman" w:hint="eastAsia"/>
          <w:szCs w:val="21"/>
        </w:rPr>
        <w:t>，以免属性之间的数量级相差过大而导致偏差。</w:t>
      </w:r>
      <w:r w:rsidR="00800469">
        <w:rPr>
          <w:rFonts w:ascii="Times New Roman" w:eastAsia="楷体" w:hAnsi="Times New Roman" w:cs="Times New Roman" w:hint="eastAsia"/>
          <w:szCs w:val="21"/>
        </w:rPr>
        <w:t>K</w:t>
      </w:r>
      <w:r w:rsidR="00800469">
        <w:rPr>
          <w:rFonts w:ascii="Times New Roman" w:eastAsia="楷体" w:hAnsi="Times New Roman" w:cs="Times New Roman"/>
          <w:szCs w:val="21"/>
        </w:rPr>
        <w:t>NN</w:t>
      </w:r>
      <w:r w:rsidR="00800469">
        <w:rPr>
          <w:rFonts w:ascii="Times New Roman" w:eastAsia="楷体" w:hAnsi="Times New Roman" w:cs="Times New Roman" w:hint="eastAsia"/>
          <w:szCs w:val="21"/>
        </w:rPr>
        <w:t>可以自动忽略缺失值。</w:t>
      </w:r>
      <w:r w:rsidR="00B53763" w:rsidRPr="00B53763">
        <w:rPr>
          <w:rFonts w:ascii="Times New Roman" w:eastAsia="楷体" w:hAnsi="Times New Roman" w:cs="Times New Roman" w:hint="eastAsia"/>
          <w:szCs w:val="21"/>
        </w:rPr>
        <w:t>对异常数据不敏感，具有较好的抗噪性</w:t>
      </w:r>
      <w:r w:rsidR="00B53763">
        <w:rPr>
          <w:rFonts w:ascii="Times New Roman" w:eastAsia="楷体" w:hAnsi="Times New Roman" w:cs="Times New Roman" w:hint="eastAsia"/>
          <w:szCs w:val="21"/>
        </w:rPr>
        <w:t>。</w:t>
      </w:r>
    </w:p>
    <w:p w:rsidR="00800469" w:rsidRPr="00800469" w:rsidRDefault="00800469" w:rsidP="00800469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800469">
        <w:rPr>
          <w:rFonts w:ascii="Consolas" w:hAnsi="Consolas"/>
          <w:color w:val="CC7832"/>
          <w:sz w:val="18"/>
          <w:szCs w:val="18"/>
        </w:rPr>
        <w:t xml:space="preserve">from </w:t>
      </w:r>
      <w:r w:rsidRPr="00800469">
        <w:rPr>
          <w:rFonts w:ascii="Consolas" w:hAnsi="Consolas"/>
          <w:color w:val="A9B7C6"/>
          <w:sz w:val="18"/>
          <w:szCs w:val="18"/>
        </w:rPr>
        <w:t xml:space="preserve">sklearn.preprocessing </w:t>
      </w:r>
      <w:r w:rsidRPr="00800469">
        <w:rPr>
          <w:rFonts w:ascii="Consolas" w:hAnsi="Consolas"/>
          <w:color w:val="CC7832"/>
          <w:sz w:val="18"/>
          <w:szCs w:val="18"/>
        </w:rPr>
        <w:t xml:space="preserve">import </w:t>
      </w:r>
      <w:r w:rsidRPr="00800469">
        <w:rPr>
          <w:rFonts w:ascii="Consolas" w:hAnsi="Consolas"/>
          <w:color w:val="A9B7C6"/>
          <w:sz w:val="18"/>
          <w:szCs w:val="18"/>
        </w:rPr>
        <w:t>StandardScaler</w:t>
      </w:r>
      <w:r w:rsidRPr="00800469">
        <w:rPr>
          <w:rFonts w:ascii="Consolas" w:hAnsi="Consolas"/>
          <w:color w:val="A9B7C6"/>
          <w:sz w:val="18"/>
          <w:szCs w:val="18"/>
        </w:rPr>
        <w:br/>
        <w:t xml:space="preserve">scaler = StandardScaler()  </w:t>
      </w:r>
      <w:r w:rsidRPr="00800469">
        <w:rPr>
          <w:rFonts w:ascii="Consolas" w:hAnsi="Consolas"/>
          <w:color w:val="808080"/>
          <w:sz w:val="18"/>
          <w:szCs w:val="18"/>
        </w:rPr>
        <w:t xml:space="preserve"># </w:t>
      </w:r>
      <w:r w:rsidRPr="00800469">
        <w:rPr>
          <w:rFonts w:ascii="Consolas" w:hAnsi="Consolas"/>
          <w:color w:val="808080"/>
          <w:sz w:val="18"/>
          <w:szCs w:val="18"/>
        </w:rPr>
        <w:t>创建一个</w:t>
      </w:r>
      <w:r w:rsidRPr="00800469">
        <w:rPr>
          <w:rFonts w:ascii="Consolas" w:hAnsi="Consolas"/>
          <w:color w:val="808080"/>
          <w:sz w:val="18"/>
          <w:szCs w:val="18"/>
        </w:rPr>
        <w:t>Z-Score</w:t>
      </w:r>
      <w:r w:rsidRPr="00800469">
        <w:rPr>
          <w:rFonts w:ascii="Consolas" w:hAnsi="Consolas"/>
          <w:color w:val="808080"/>
          <w:sz w:val="18"/>
          <w:szCs w:val="18"/>
        </w:rPr>
        <w:t>标准化处理器</w:t>
      </w:r>
      <w:r w:rsidRPr="00800469">
        <w:rPr>
          <w:rFonts w:ascii="Consolas" w:hAnsi="Consolas"/>
          <w:color w:val="808080"/>
          <w:sz w:val="18"/>
          <w:szCs w:val="18"/>
        </w:rPr>
        <w:br/>
      </w:r>
      <w:r w:rsidRPr="00800469">
        <w:rPr>
          <w:rFonts w:ascii="Consolas" w:hAnsi="Consolas"/>
          <w:color w:val="A9B7C6"/>
          <w:sz w:val="18"/>
          <w:szCs w:val="18"/>
        </w:rPr>
        <w:t xml:space="preserve">x_train_scaled = scaler.fit_transform(x_train)  </w:t>
      </w:r>
      <w:r w:rsidRPr="00800469">
        <w:rPr>
          <w:rFonts w:ascii="Consolas" w:hAnsi="Consolas"/>
          <w:color w:val="808080"/>
          <w:sz w:val="18"/>
          <w:szCs w:val="18"/>
        </w:rPr>
        <w:t xml:space="preserve"># </w:t>
      </w:r>
      <w:r w:rsidRPr="00800469">
        <w:rPr>
          <w:rFonts w:ascii="Consolas" w:hAnsi="Consolas"/>
          <w:color w:val="808080"/>
          <w:sz w:val="18"/>
          <w:szCs w:val="18"/>
        </w:rPr>
        <w:t>对训练数据进行标准化处理</w:t>
      </w:r>
      <w:r w:rsidRPr="00800469">
        <w:rPr>
          <w:rFonts w:ascii="Consolas" w:hAnsi="Consolas"/>
          <w:color w:val="808080"/>
          <w:sz w:val="18"/>
          <w:szCs w:val="18"/>
        </w:rPr>
        <w:br/>
      </w:r>
      <w:r w:rsidRPr="00800469">
        <w:rPr>
          <w:rFonts w:ascii="Consolas" w:hAnsi="Consolas"/>
          <w:color w:val="A9B7C6"/>
          <w:sz w:val="18"/>
          <w:szCs w:val="18"/>
        </w:rPr>
        <w:t xml:space="preserve">x_test_scaled = scaler.transform(x_test)  </w:t>
      </w:r>
      <w:r w:rsidRPr="00800469">
        <w:rPr>
          <w:rFonts w:ascii="Consolas" w:hAnsi="Consolas"/>
          <w:color w:val="808080"/>
          <w:sz w:val="18"/>
          <w:szCs w:val="18"/>
        </w:rPr>
        <w:t xml:space="preserve"># </w:t>
      </w:r>
      <w:r w:rsidRPr="00800469">
        <w:rPr>
          <w:rFonts w:ascii="Consolas" w:hAnsi="Consolas"/>
          <w:color w:val="808080"/>
          <w:sz w:val="18"/>
          <w:szCs w:val="18"/>
        </w:rPr>
        <w:t>对测试数据进行相同的标准化处理</w:t>
      </w:r>
    </w:p>
    <w:p w:rsidR="0057252E" w:rsidRDefault="00B5376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其余与之前的基本一致。</w:t>
      </w:r>
    </w:p>
    <w:p w:rsidR="00146925" w:rsidRDefault="00146925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146925" w:rsidRDefault="00146925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146925">
        <w:rPr>
          <w:rFonts w:ascii="Consolas" w:eastAsia="楷体" w:hAnsi="Consolas" w:cs="Times New Roman" w:hint="eastAsia"/>
          <w:b/>
          <w:szCs w:val="21"/>
          <w:highlight w:val="cyan"/>
        </w:rPr>
        <w:t>朴素贝叶斯</w:t>
      </w:r>
    </w:p>
    <w:p w:rsidR="00146925" w:rsidRPr="00146925" w:rsidRDefault="00146925" w:rsidP="00146925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 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datasets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 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naive_bayes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etrics 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classification_report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odel_selection 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train_test_split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ris = datasets.load_iris()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Iris.data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Iris.target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train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x_test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y_train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y_test = train_test_split(X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46925">
        <w:rPr>
          <w:rFonts w:ascii="Consolas" w:eastAsia="宋体" w:hAnsi="Consolas" w:cs="宋体"/>
          <w:color w:val="AA4926"/>
          <w:kern w:val="0"/>
          <w:sz w:val="18"/>
          <w:szCs w:val="18"/>
        </w:rPr>
        <w:t>test_size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146925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46925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146925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ayes = naive_bayes.GaussianNB()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ayes.fit(x_train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4692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146925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146925">
        <w:rPr>
          <w:rFonts w:ascii="Consolas" w:eastAsia="宋体" w:hAnsi="Consolas" w:cs="宋体"/>
          <w:color w:val="6A8759"/>
          <w:kern w:val="0"/>
          <w:sz w:val="18"/>
          <w:szCs w:val="18"/>
        </w:rPr>
        <w:t>贝叶斯模型训练集的准确率</w:t>
      </w:r>
      <w:r w:rsidRPr="00146925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.3f"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% bayes.score(x_train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y_train))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4692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146925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146925">
        <w:rPr>
          <w:rFonts w:ascii="Consolas" w:eastAsia="宋体" w:hAnsi="Consolas" w:cs="宋体"/>
          <w:color w:val="6A8759"/>
          <w:kern w:val="0"/>
          <w:sz w:val="18"/>
          <w:szCs w:val="18"/>
        </w:rPr>
        <w:t>贝叶斯模型测试集的准确率</w:t>
      </w:r>
      <w:r w:rsidRPr="00146925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.3f"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% bayes.score(x_test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y_test))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_hat = bayes.predict(x_test)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4692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(classification_report(y_test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y_hat</w:t>
      </w:r>
      <w:r w:rsidRPr="0014692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46925">
        <w:rPr>
          <w:rFonts w:ascii="Consolas" w:eastAsia="宋体" w:hAnsi="Consolas" w:cs="宋体"/>
          <w:color w:val="AA4926"/>
          <w:kern w:val="0"/>
          <w:sz w:val="18"/>
          <w:szCs w:val="18"/>
        </w:rPr>
        <w:t>target_names</w:t>
      </w:r>
      <w:r w:rsidRPr="00146925">
        <w:rPr>
          <w:rFonts w:ascii="Consolas" w:eastAsia="宋体" w:hAnsi="Consolas" w:cs="宋体"/>
          <w:color w:val="A9B7C6"/>
          <w:kern w:val="0"/>
          <w:sz w:val="18"/>
          <w:szCs w:val="18"/>
        </w:rPr>
        <w:t>=Iris.target_names))</w:t>
      </w:r>
    </w:p>
    <w:p w:rsidR="00146925" w:rsidRDefault="00146925" w:rsidP="00146925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输出</w:t>
      </w:r>
    </w:p>
    <w:p w:rsidR="00146925" w:rsidRPr="00F71363" w:rsidRDefault="00146925" w:rsidP="00F71363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F71363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贝叶斯模型训练集的准确率</w:t>
      </w:r>
      <w:r w:rsidRPr="00F71363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0.943</w:t>
      </w:r>
    </w:p>
    <w:p w:rsidR="00146925" w:rsidRPr="00F71363" w:rsidRDefault="00146925" w:rsidP="00F71363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F71363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贝叶斯模型测试集的准确率</w:t>
      </w:r>
      <w:r w:rsidRPr="00F71363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1.000</w:t>
      </w:r>
    </w:p>
    <w:p w:rsidR="00146925" w:rsidRPr="00F71363" w:rsidRDefault="00146925" w:rsidP="00F71363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F71363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          precision    recall  f1-score   support</w:t>
      </w:r>
    </w:p>
    <w:p w:rsidR="00146925" w:rsidRPr="00F71363" w:rsidRDefault="00146925" w:rsidP="00F71363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</w:p>
    <w:p w:rsidR="00146925" w:rsidRPr="00F71363" w:rsidRDefault="00146925" w:rsidP="00F71363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F71363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  setosa       1.00      1.00      1.00        16</w:t>
      </w:r>
    </w:p>
    <w:p w:rsidR="00146925" w:rsidRPr="00F71363" w:rsidRDefault="00146925" w:rsidP="00F71363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F71363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versicolor       1.00      1.00      1.00        18</w:t>
      </w:r>
    </w:p>
    <w:p w:rsidR="00146925" w:rsidRPr="00F71363" w:rsidRDefault="00146925" w:rsidP="00F71363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F71363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virginica       1.00      1.00      1.00        11</w:t>
      </w:r>
    </w:p>
    <w:p w:rsidR="00146925" w:rsidRPr="00F71363" w:rsidRDefault="00146925" w:rsidP="00F71363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</w:p>
    <w:p w:rsidR="00146925" w:rsidRPr="00F71363" w:rsidRDefault="00146925" w:rsidP="00F71363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F71363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accuracy                           1.00        45</w:t>
      </w:r>
    </w:p>
    <w:p w:rsidR="00146925" w:rsidRPr="00F71363" w:rsidRDefault="00146925" w:rsidP="00F71363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F71363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macro avg       1.00      1.00      1.00        45</w:t>
      </w:r>
    </w:p>
    <w:p w:rsidR="00146925" w:rsidRPr="00F71363" w:rsidRDefault="00146925" w:rsidP="00F71363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F71363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weighted avg       1.00      1.00      1.00        45</w:t>
      </w:r>
    </w:p>
    <w:p w:rsidR="00035CE6" w:rsidRDefault="00035CE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35CE6" w:rsidRPr="00461541" w:rsidRDefault="00CA59D4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461541">
        <w:rPr>
          <w:rFonts w:ascii="Consolas" w:eastAsia="楷体" w:hAnsi="Consolas" w:cs="Times New Roman" w:hint="eastAsia"/>
          <w:b/>
          <w:szCs w:val="21"/>
          <w:highlight w:val="cyan"/>
        </w:rPr>
        <w:t>SVM</w:t>
      </w:r>
    </w:p>
    <w:p w:rsidR="00CA59D4" w:rsidRPr="00CA59D4" w:rsidRDefault="00CA59D4" w:rsidP="00CA59D4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 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datasets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 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neighbors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lastRenderedPageBreak/>
        <w:t xml:space="preserve">from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 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svm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etrics 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classification_report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odel_selection 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train_test_split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ris = datasets.load_iris()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Iris.data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Iris.target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train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x_test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y_train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y_test = train_test_split(X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A59D4">
        <w:rPr>
          <w:rFonts w:ascii="Consolas" w:eastAsia="宋体" w:hAnsi="Consolas" w:cs="宋体"/>
          <w:color w:val="AA4926"/>
          <w:kern w:val="0"/>
          <w:sz w:val="18"/>
          <w:szCs w:val="18"/>
        </w:rPr>
        <w:t>test_size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A59D4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A59D4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A59D4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SVM = svm.SVC()</w:t>
      </w:r>
      <w:r w:rsidR="00461541">
        <w:rPr>
          <w:rFonts w:ascii="Consolas" w:hAnsi="Consolas" w:hint="eastAsia"/>
          <w:color w:val="808080"/>
          <w:sz w:val="18"/>
          <w:szCs w:val="18"/>
        </w:rPr>
        <w:t xml:space="preserve"> </w:t>
      </w:r>
      <w:r w:rsidR="00461541">
        <w:rPr>
          <w:rFonts w:ascii="Consolas" w:hAnsi="Consolas"/>
          <w:color w:val="808080"/>
          <w:sz w:val="18"/>
          <w:szCs w:val="18"/>
        </w:rPr>
        <w:t xml:space="preserve"> # </w:t>
      </w:r>
      <w:r w:rsidR="00461541" w:rsidRPr="00461541">
        <w:rPr>
          <w:rFonts w:ascii="Consolas" w:hAnsi="Consolas"/>
          <w:color w:val="808080"/>
          <w:sz w:val="18"/>
          <w:szCs w:val="18"/>
        </w:rPr>
        <w:t>Support Vector Classification</w:t>
      </w:r>
      <w:r w:rsidR="00461541" w:rsidRPr="00461541">
        <w:rPr>
          <w:rFonts w:ascii="Consolas" w:hAnsi="Consolas"/>
          <w:color w:val="808080"/>
          <w:sz w:val="18"/>
          <w:szCs w:val="18"/>
        </w:rPr>
        <w:t>是用于分类问题的</w:t>
      </w:r>
      <w:r w:rsidR="00461541" w:rsidRPr="00461541">
        <w:rPr>
          <w:rFonts w:ascii="Consolas" w:hAnsi="Consolas"/>
          <w:color w:val="808080"/>
          <w:sz w:val="18"/>
          <w:szCs w:val="18"/>
        </w:rPr>
        <w:t>SVM</w:t>
      </w:r>
      <w:r w:rsidR="00461541" w:rsidRPr="00461541">
        <w:rPr>
          <w:rFonts w:ascii="Consolas" w:hAnsi="Consolas"/>
          <w:color w:val="808080"/>
          <w:sz w:val="18"/>
          <w:szCs w:val="18"/>
        </w:rPr>
        <w:t>实现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SVM.fit(x_train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A59D4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CA59D4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="00B1682D">
        <w:rPr>
          <w:rFonts w:ascii="Consolas" w:eastAsia="宋体" w:hAnsi="Consolas" w:cs="宋体" w:hint="eastAsia"/>
          <w:color w:val="6A8759"/>
          <w:kern w:val="0"/>
          <w:sz w:val="18"/>
          <w:szCs w:val="18"/>
        </w:rPr>
        <w:t>S</w:t>
      </w:r>
      <w:r w:rsidR="00B1682D">
        <w:rPr>
          <w:rFonts w:ascii="Consolas" w:eastAsia="宋体" w:hAnsi="Consolas" w:cs="宋体"/>
          <w:color w:val="6A8759"/>
          <w:kern w:val="0"/>
          <w:sz w:val="18"/>
          <w:szCs w:val="18"/>
        </w:rPr>
        <w:t>VM</w:t>
      </w:r>
      <w:r w:rsidRPr="00CA59D4">
        <w:rPr>
          <w:rFonts w:ascii="Consolas" w:eastAsia="宋体" w:hAnsi="Consolas" w:cs="宋体"/>
          <w:color w:val="6A8759"/>
          <w:kern w:val="0"/>
          <w:sz w:val="18"/>
          <w:szCs w:val="18"/>
        </w:rPr>
        <w:t>模型训练集的准确率</w:t>
      </w:r>
      <w:r w:rsidRPr="00CA59D4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.3f"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% SVM.score(x_train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y_train))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A59D4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CA59D4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="00B1682D">
        <w:rPr>
          <w:rFonts w:ascii="Consolas" w:eastAsia="宋体" w:hAnsi="Consolas" w:cs="宋体"/>
          <w:color w:val="6A8759"/>
          <w:kern w:val="0"/>
          <w:sz w:val="18"/>
          <w:szCs w:val="18"/>
        </w:rPr>
        <w:t>SVM</w:t>
      </w:r>
      <w:r w:rsidRPr="00CA59D4">
        <w:rPr>
          <w:rFonts w:ascii="Consolas" w:eastAsia="宋体" w:hAnsi="Consolas" w:cs="宋体"/>
          <w:color w:val="6A8759"/>
          <w:kern w:val="0"/>
          <w:sz w:val="18"/>
          <w:szCs w:val="18"/>
        </w:rPr>
        <w:t>模型测试集的准确率</w:t>
      </w:r>
      <w:r w:rsidRPr="00CA59D4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%.3f"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% SVM.score(x_test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y_test))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_hat = SVM.predict(x_test)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A59D4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(classification_report(y_test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y_hat</w:t>
      </w:r>
      <w:r w:rsidRPr="00CA59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A59D4">
        <w:rPr>
          <w:rFonts w:ascii="Consolas" w:eastAsia="宋体" w:hAnsi="Consolas" w:cs="宋体"/>
          <w:color w:val="AA4926"/>
          <w:kern w:val="0"/>
          <w:sz w:val="18"/>
          <w:szCs w:val="18"/>
        </w:rPr>
        <w:t>target_names</w:t>
      </w:r>
      <w:r w:rsidRPr="00CA59D4">
        <w:rPr>
          <w:rFonts w:ascii="Consolas" w:eastAsia="宋体" w:hAnsi="Consolas" w:cs="宋体"/>
          <w:color w:val="A9B7C6"/>
          <w:kern w:val="0"/>
          <w:sz w:val="18"/>
          <w:szCs w:val="18"/>
        </w:rPr>
        <w:t>=Iris.target_names))</w:t>
      </w:r>
    </w:p>
    <w:p w:rsidR="00CA59D4" w:rsidRDefault="00986146" w:rsidP="00986146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输出</w:t>
      </w:r>
    </w:p>
    <w:p w:rsidR="00986146" w:rsidRPr="00986146" w:rsidRDefault="00B1682D" w:rsidP="0098614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S</w:t>
      </w:r>
      <w:r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VM</w:t>
      </w:r>
      <w:r w:rsidR="00986146" w:rsidRPr="00986146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模型训练集的准确率</w:t>
      </w:r>
      <w:r w:rsidR="00986146" w:rsidRPr="0098614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0.971</w:t>
      </w:r>
    </w:p>
    <w:p w:rsidR="00986146" w:rsidRPr="00986146" w:rsidRDefault="00B1682D" w:rsidP="0098614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S</w:t>
      </w:r>
      <w:r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VM</w:t>
      </w:r>
      <w:r w:rsidR="00986146" w:rsidRPr="00986146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模型测试集的准确率</w:t>
      </w:r>
      <w:r w:rsidR="00986146" w:rsidRPr="0098614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:0.978</w:t>
      </w:r>
    </w:p>
    <w:p w:rsidR="00986146" w:rsidRPr="00986146" w:rsidRDefault="00986146" w:rsidP="0098614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98614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          precision    recall  f1-score   support</w:t>
      </w:r>
    </w:p>
    <w:p w:rsidR="00986146" w:rsidRPr="00986146" w:rsidRDefault="00986146" w:rsidP="0098614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</w:p>
    <w:p w:rsidR="00986146" w:rsidRPr="00986146" w:rsidRDefault="00986146" w:rsidP="0098614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98614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  setosa       1.00      1.00      1.00        16</w:t>
      </w:r>
    </w:p>
    <w:p w:rsidR="00986146" w:rsidRPr="00986146" w:rsidRDefault="00986146" w:rsidP="0098614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98614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versicolor       1.00      0.94      0.97        18</w:t>
      </w:r>
    </w:p>
    <w:p w:rsidR="00986146" w:rsidRPr="00986146" w:rsidRDefault="00986146" w:rsidP="0098614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98614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virginica       0.92      1.00      0.96        11</w:t>
      </w:r>
    </w:p>
    <w:p w:rsidR="00986146" w:rsidRPr="00986146" w:rsidRDefault="00986146" w:rsidP="0098614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</w:p>
    <w:p w:rsidR="00986146" w:rsidRPr="00986146" w:rsidRDefault="00986146" w:rsidP="0098614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98614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accuracy                           0.98        45</w:t>
      </w:r>
    </w:p>
    <w:p w:rsidR="00986146" w:rsidRPr="00986146" w:rsidRDefault="00986146" w:rsidP="0098614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98614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macro avg       0.97      0.98      0.98        45</w:t>
      </w:r>
    </w:p>
    <w:p w:rsidR="00986146" w:rsidRPr="00986146" w:rsidRDefault="00986146" w:rsidP="0098614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98614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weighted avg       0.98      0.98      0.98        45</w:t>
      </w:r>
    </w:p>
    <w:p w:rsidR="00B1682D" w:rsidRPr="00B1682D" w:rsidRDefault="00B1682D" w:rsidP="00B1682D">
      <w:pPr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</w:p>
    <w:p w:rsidR="00E560A6" w:rsidRDefault="00E560A6" w:rsidP="00B1682D">
      <w:pPr>
        <w:widowControl/>
        <w:jc w:val="left"/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</w:p>
    <w:p w:rsidR="00E560A6" w:rsidRPr="00E560A6" w:rsidRDefault="00E560A6" w:rsidP="00B1682D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E560A6">
        <w:rPr>
          <w:rFonts w:ascii="Consolas" w:eastAsia="楷体" w:hAnsi="Consolas" w:cs="Times New Roman" w:hint="eastAsia"/>
          <w:b/>
          <w:szCs w:val="21"/>
          <w:highlight w:val="cyan"/>
        </w:rPr>
        <w:t>S</w:t>
      </w:r>
      <w:r w:rsidRPr="00E560A6">
        <w:rPr>
          <w:rFonts w:ascii="Consolas" w:eastAsia="楷体" w:hAnsi="Consolas" w:cs="Times New Roman"/>
          <w:b/>
          <w:szCs w:val="21"/>
          <w:highlight w:val="cyan"/>
        </w:rPr>
        <w:t>VM</w:t>
      </w:r>
      <w:r w:rsidRPr="00E560A6">
        <w:rPr>
          <w:rFonts w:ascii="Consolas" w:eastAsia="楷体" w:hAnsi="Consolas" w:cs="Times New Roman" w:hint="eastAsia"/>
          <w:b/>
          <w:szCs w:val="21"/>
          <w:highlight w:val="cyan"/>
        </w:rPr>
        <w:t>实现图片分类</w:t>
      </w:r>
    </w:p>
    <w:p w:rsidR="00A74171" w:rsidRPr="00A74171" w:rsidRDefault="00E560A6" w:rsidP="00A74171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E560A6">
        <w:rPr>
          <w:rFonts w:ascii="Consolas" w:hAnsi="Consolas"/>
          <w:color w:val="CC7832"/>
          <w:sz w:val="18"/>
          <w:szCs w:val="18"/>
        </w:rPr>
        <w:t xml:space="preserve">import </w:t>
      </w:r>
      <w:r w:rsidRPr="00E560A6">
        <w:rPr>
          <w:rFonts w:ascii="Consolas" w:hAnsi="Consolas"/>
          <w:color w:val="A9B7C6"/>
          <w:sz w:val="18"/>
          <w:szCs w:val="18"/>
        </w:rPr>
        <w:t>cv2</w:t>
      </w:r>
      <w:r w:rsidRPr="00E560A6"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CC7832"/>
          <w:sz w:val="18"/>
          <w:szCs w:val="18"/>
        </w:rPr>
        <w:t xml:space="preserve">import </w:t>
      </w:r>
      <w:r w:rsidRPr="00E560A6">
        <w:rPr>
          <w:rFonts w:ascii="Consolas" w:hAnsi="Consolas"/>
          <w:color w:val="A9B7C6"/>
          <w:sz w:val="18"/>
          <w:szCs w:val="18"/>
        </w:rPr>
        <w:t>os</w:t>
      </w:r>
      <w:r w:rsidRPr="00E560A6"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CC7832"/>
          <w:sz w:val="18"/>
          <w:szCs w:val="18"/>
        </w:rPr>
        <w:t xml:space="preserve">from </w:t>
      </w:r>
      <w:r w:rsidRPr="00E560A6">
        <w:rPr>
          <w:rFonts w:ascii="Consolas" w:hAnsi="Consolas"/>
          <w:color w:val="A9B7C6"/>
          <w:sz w:val="18"/>
          <w:szCs w:val="18"/>
        </w:rPr>
        <w:t xml:space="preserve">sklearn </w:t>
      </w:r>
      <w:r w:rsidRPr="00E560A6">
        <w:rPr>
          <w:rFonts w:ascii="Consolas" w:hAnsi="Consolas"/>
          <w:color w:val="CC7832"/>
          <w:sz w:val="18"/>
          <w:szCs w:val="18"/>
        </w:rPr>
        <w:t xml:space="preserve">import </w:t>
      </w:r>
      <w:r w:rsidRPr="00E560A6">
        <w:rPr>
          <w:rFonts w:ascii="Consolas" w:hAnsi="Consolas"/>
          <w:color w:val="A9B7C6"/>
          <w:sz w:val="18"/>
          <w:szCs w:val="18"/>
        </w:rPr>
        <w:t>svm</w:t>
      </w:r>
      <w:r w:rsidRPr="00E560A6"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CC7832"/>
          <w:sz w:val="18"/>
          <w:szCs w:val="18"/>
        </w:rPr>
        <w:t xml:space="preserve">from </w:t>
      </w:r>
      <w:r w:rsidRPr="00E560A6">
        <w:rPr>
          <w:rFonts w:ascii="Consolas" w:hAnsi="Consolas"/>
          <w:color w:val="A9B7C6"/>
          <w:sz w:val="18"/>
          <w:szCs w:val="18"/>
        </w:rPr>
        <w:t xml:space="preserve">sklearn.metrics </w:t>
      </w:r>
      <w:r w:rsidRPr="00E560A6">
        <w:rPr>
          <w:rFonts w:ascii="Consolas" w:hAnsi="Consolas"/>
          <w:color w:val="CC7832"/>
          <w:sz w:val="18"/>
          <w:szCs w:val="18"/>
        </w:rPr>
        <w:t xml:space="preserve">import </w:t>
      </w:r>
      <w:r w:rsidRPr="00E560A6">
        <w:rPr>
          <w:rFonts w:ascii="Consolas" w:hAnsi="Consolas"/>
          <w:color w:val="A9B7C6"/>
          <w:sz w:val="18"/>
          <w:szCs w:val="18"/>
        </w:rPr>
        <w:t>accuracy_score</w:t>
      </w:r>
      <w:r w:rsidRPr="00E560A6"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CC7832"/>
          <w:sz w:val="18"/>
          <w:szCs w:val="18"/>
        </w:rPr>
        <w:t xml:space="preserve">from </w:t>
      </w:r>
      <w:r w:rsidRPr="00E560A6">
        <w:rPr>
          <w:rFonts w:ascii="Consolas" w:hAnsi="Consolas"/>
          <w:color w:val="A9B7C6"/>
          <w:sz w:val="18"/>
          <w:szCs w:val="18"/>
        </w:rPr>
        <w:t xml:space="preserve">sklearn.model_selection </w:t>
      </w:r>
      <w:r w:rsidRPr="00E560A6">
        <w:rPr>
          <w:rFonts w:ascii="Consolas" w:hAnsi="Consolas"/>
          <w:color w:val="CC7832"/>
          <w:sz w:val="18"/>
          <w:szCs w:val="18"/>
        </w:rPr>
        <w:t xml:space="preserve">import </w:t>
      </w:r>
      <w:r w:rsidRPr="00E560A6">
        <w:rPr>
          <w:rFonts w:ascii="Consolas" w:hAnsi="Consolas"/>
          <w:color w:val="A9B7C6"/>
          <w:sz w:val="18"/>
          <w:szCs w:val="18"/>
        </w:rPr>
        <w:t>train_test_split</w:t>
      </w:r>
      <w:r w:rsidRPr="00E560A6"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CC7832"/>
          <w:sz w:val="18"/>
          <w:szCs w:val="18"/>
        </w:rPr>
        <w:t xml:space="preserve">import </w:t>
      </w:r>
      <w:r w:rsidRPr="00E560A6">
        <w:rPr>
          <w:rFonts w:ascii="Consolas" w:hAnsi="Consolas"/>
          <w:color w:val="A9B7C6"/>
          <w:sz w:val="18"/>
          <w:szCs w:val="18"/>
        </w:rPr>
        <w:t xml:space="preserve">numpy </w:t>
      </w:r>
      <w:r w:rsidRPr="00E560A6">
        <w:rPr>
          <w:rFonts w:ascii="Consolas" w:hAnsi="Consolas"/>
          <w:color w:val="CC7832"/>
          <w:sz w:val="18"/>
          <w:szCs w:val="18"/>
        </w:rPr>
        <w:t xml:space="preserve">as </w:t>
      </w:r>
      <w:r>
        <w:rPr>
          <w:rFonts w:ascii="Consolas" w:hAnsi="Consolas"/>
          <w:color w:val="A9B7C6"/>
          <w:sz w:val="18"/>
          <w:szCs w:val="18"/>
        </w:rPr>
        <w:t>np</w:t>
      </w:r>
      <w:r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CC7832"/>
          <w:sz w:val="18"/>
          <w:szCs w:val="18"/>
        </w:rPr>
        <w:t xml:space="preserve">def </w:t>
      </w:r>
      <w:r w:rsidRPr="00E560A6">
        <w:rPr>
          <w:rFonts w:ascii="Consolas" w:hAnsi="Consolas"/>
          <w:color w:val="FFC66D"/>
          <w:sz w:val="18"/>
          <w:szCs w:val="18"/>
        </w:rPr>
        <w:t>load_images_from_folder</w:t>
      </w:r>
      <w:r w:rsidRPr="00E560A6">
        <w:rPr>
          <w:rFonts w:ascii="Consolas" w:hAnsi="Consolas"/>
          <w:color w:val="A9B7C6"/>
          <w:sz w:val="18"/>
          <w:szCs w:val="18"/>
        </w:rPr>
        <w:t>(folder):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images = []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</w:t>
      </w:r>
      <w:r w:rsidRPr="00E560A6">
        <w:rPr>
          <w:rFonts w:ascii="Consolas" w:hAnsi="Consolas"/>
          <w:color w:val="CC7832"/>
          <w:sz w:val="18"/>
          <w:szCs w:val="18"/>
        </w:rPr>
        <w:t xml:space="preserve">for </w:t>
      </w:r>
      <w:r w:rsidRPr="00E560A6">
        <w:rPr>
          <w:rFonts w:ascii="Consolas" w:hAnsi="Consolas"/>
          <w:color w:val="A9B7C6"/>
          <w:sz w:val="18"/>
          <w:szCs w:val="18"/>
        </w:rPr>
        <w:t xml:space="preserve">filename </w:t>
      </w:r>
      <w:r w:rsidRPr="00E560A6">
        <w:rPr>
          <w:rFonts w:ascii="Consolas" w:hAnsi="Consolas"/>
          <w:color w:val="CC7832"/>
          <w:sz w:val="18"/>
          <w:szCs w:val="18"/>
        </w:rPr>
        <w:t xml:space="preserve">in </w:t>
      </w:r>
      <w:r w:rsidRPr="00E560A6">
        <w:rPr>
          <w:rFonts w:ascii="Consolas" w:hAnsi="Consolas"/>
          <w:color w:val="A9B7C6"/>
          <w:sz w:val="18"/>
          <w:szCs w:val="18"/>
        </w:rPr>
        <w:t>os.listdir(folder):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img_path = os.path.join(folder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filename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img = cv2.imread(img_path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</w:t>
      </w:r>
      <w:r w:rsidRPr="00E560A6">
        <w:rPr>
          <w:rFonts w:ascii="Consolas" w:hAnsi="Consolas"/>
          <w:color w:val="CC7832"/>
          <w:sz w:val="18"/>
          <w:szCs w:val="18"/>
        </w:rPr>
        <w:t xml:space="preserve">if </w:t>
      </w:r>
      <w:r w:rsidRPr="00E560A6">
        <w:rPr>
          <w:rFonts w:ascii="Consolas" w:hAnsi="Consolas"/>
          <w:color w:val="A9B7C6"/>
          <w:sz w:val="18"/>
          <w:szCs w:val="18"/>
        </w:rPr>
        <w:t xml:space="preserve">img </w:t>
      </w:r>
      <w:r w:rsidRPr="00E560A6">
        <w:rPr>
          <w:rFonts w:ascii="Consolas" w:hAnsi="Consolas"/>
          <w:color w:val="CC7832"/>
          <w:sz w:val="18"/>
          <w:szCs w:val="18"/>
        </w:rPr>
        <w:t>is not None</w:t>
      </w:r>
      <w:r w:rsidRPr="00E560A6">
        <w:rPr>
          <w:rFonts w:ascii="Consolas" w:hAnsi="Consolas"/>
          <w:color w:val="A9B7C6"/>
          <w:sz w:val="18"/>
          <w:szCs w:val="18"/>
        </w:rPr>
        <w:t>: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    img = cv2.resize(img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(</w:t>
      </w:r>
      <w:r w:rsidRPr="00E560A6">
        <w:rPr>
          <w:rFonts w:ascii="Consolas" w:hAnsi="Consolas"/>
          <w:color w:val="6897BB"/>
          <w:sz w:val="18"/>
          <w:szCs w:val="18"/>
        </w:rPr>
        <w:t>700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6897BB"/>
          <w:sz w:val="18"/>
          <w:szCs w:val="18"/>
        </w:rPr>
        <w:t>1000</w:t>
      </w:r>
      <w:r w:rsidRPr="00E560A6">
        <w:rPr>
          <w:rFonts w:ascii="Consolas" w:hAnsi="Consolas"/>
          <w:color w:val="A9B7C6"/>
          <w:sz w:val="18"/>
          <w:szCs w:val="18"/>
        </w:rPr>
        <w:t>)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    img = cv2.cvtColor(img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cv2.COLOR_BGR2GRAY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    images.append(img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</w:t>
      </w:r>
      <w:r w:rsidRPr="00E560A6">
        <w:rPr>
          <w:rFonts w:ascii="Consolas" w:hAnsi="Consolas"/>
          <w:color w:val="CC7832"/>
          <w:sz w:val="18"/>
          <w:szCs w:val="18"/>
        </w:rPr>
        <w:t xml:space="preserve">return </w:t>
      </w:r>
      <w:r w:rsidRPr="00E560A6">
        <w:rPr>
          <w:rFonts w:ascii="Consolas" w:hAnsi="Consolas"/>
          <w:color w:val="A9B7C6"/>
          <w:sz w:val="18"/>
          <w:szCs w:val="18"/>
        </w:rPr>
        <w:t>images</w:t>
      </w:r>
      <w:r w:rsidRPr="00E560A6"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hutao_folder = </w:t>
      </w:r>
      <w:r w:rsidRPr="00E560A6">
        <w:rPr>
          <w:rFonts w:ascii="Consolas" w:hAnsi="Consolas"/>
          <w:color w:val="6A8759"/>
          <w:sz w:val="18"/>
          <w:szCs w:val="18"/>
        </w:rPr>
        <w:t>"input/hutao"</w:t>
      </w:r>
      <w:r w:rsidRPr="00E560A6">
        <w:rPr>
          <w:rFonts w:ascii="Consolas" w:hAnsi="Consolas"/>
          <w:color w:val="6A8759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t xml:space="preserve">azusa_folder = </w:t>
      </w:r>
      <w:r w:rsidRPr="00E560A6">
        <w:rPr>
          <w:rFonts w:ascii="Consolas" w:hAnsi="Consolas"/>
          <w:color w:val="6A8759"/>
          <w:sz w:val="18"/>
          <w:szCs w:val="18"/>
        </w:rPr>
        <w:t>"input/azusa"</w:t>
      </w:r>
      <w:r w:rsidRPr="00E560A6">
        <w:rPr>
          <w:rFonts w:ascii="Consolas" w:hAnsi="Consolas"/>
          <w:color w:val="6A8759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t xml:space="preserve">test_folder = </w:t>
      </w:r>
      <w:r w:rsidRPr="00E560A6">
        <w:rPr>
          <w:rFonts w:ascii="Consolas" w:hAnsi="Consolas"/>
          <w:color w:val="6A8759"/>
          <w:sz w:val="18"/>
          <w:szCs w:val="18"/>
        </w:rPr>
        <w:t>"input/pictest"</w:t>
      </w:r>
      <w:r w:rsidRPr="00E560A6">
        <w:rPr>
          <w:rFonts w:ascii="Consolas" w:hAnsi="Consolas"/>
          <w:color w:val="6A8759"/>
          <w:sz w:val="18"/>
          <w:szCs w:val="18"/>
        </w:rPr>
        <w:br/>
      </w:r>
      <w:r w:rsidRPr="00E560A6">
        <w:rPr>
          <w:rFonts w:ascii="Consolas" w:hAnsi="Consolas"/>
          <w:color w:val="6A8759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t xml:space="preserve">hutao_images = np.array(load_images_from_folder(hutao_folder))  </w:t>
      </w:r>
      <w:r w:rsidRPr="00E560A6">
        <w:rPr>
          <w:rFonts w:ascii="Consolas" w:hAnsi="Consolas"/>
          <w:color w:val="808080"/>
          <w:sz w:val="18"/>
          <w:szCs w:val="18"/>
        </w:rPr>
        <w:t xml:space="preserve"># </w:t>
      </w:r>
      <w:r w:rsidRPr="00E560A6">
        <w:rPr>
          <w:rFonts w:ascii="Consolas" w:hAnsi="Consolas"/>
          <w:color w:val="808080"/>
          <w:sz w:val="18"/>
          <w:szCs w:val="18"/>
        </w:rPr>
        <w:t>大小</w:t>
      </w:r>
      <w:r w:rsidRPr="00E560A6">
        <w:rPr>
          <w:rFonts w:ascii="Consolas" w:hAnsi="Consolas"/>
          <w:color w:val="808080"/>
          <w:sz w:val="18"/>
          <w:szCs w:val="18"/>
        </w:rPr>
        <w:t>(12, 1000, 700)</w:t>
      </w:r>
      <w:r w:rsidRPr="00E560A6">
        <w:rPr>
          <w:rFonts w:ascii="Consolas" w:hAnsi="Consolas"/>
          <w:color w:val="808080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t>azusa_images = np.array(load_images_from_folder(azusa_folder))</w:t>
      </w:r>
      <w:r w:rsidRPr="00E560A6">
        <w:rPr>
          <w:rFonts w:ascii="Consolas" w:hAnsi="Consolas"/>
          <w:color w:val="A9B7C6"/>
          <w:sz w:val="18"/>
          <w:szCs w:val="18"/>
        </w:rPr>
        <w:br/>
        <w:t>hutao_images = hutao_images.reshape((</w:t>
      </w:r>
      <w:r w:rsidRPr="00E560A6">
        <w:rPr>
          <w:rFonts w:ascii="Consolas" w:hAnsi="Consolas"/>
          <w:color w:val="8888C6"/>
          <w:sz w:val="18"/>
          <w:szCs w:val="18"/>
        </w:rPr>
        <w:t>len</w:t>
      </w:r>
      <w:r w:rsidRPr="00E560A6">
        <w:rPr>
          <w:rFonts w:ascii="Consolas" w:hAnsi="Consolas"/>
          <w:color w:val="A9B7C6"/>
          <w:sz w:val="18"/>
          <w:szCs w:val="18"/>
        </w:rPr>
        <w:t>(hutao_images)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-</w:t>
      </w:r>
      <w:r w:rsidRPr="00E560A6">
        <w:rPr>
          <w:rFonts w:ascii="Consolas" w:hAnsi="Consolas"/>
          <w:color w:val="6897BB"/>
          <w:sz w:val="18"/>
          <w:szCs w:val="18"/>
        </w:rPr>
        <w:t>1</w:t>
      </w:r>
      <w:r w:rsidRPr="00E560A6">
        <w:rPr>
          <w:rFonts w:ascii="Consolas" w:hAnsi="Consolas"/>
          <w:color w:val="A9B7C6"/>
          <w:sz w:val="18"/>
          <w:szCs w:val="18"/>
        </w:rPr>
        <w:t xml:space="preserve">))  </w:t>
      </w:r>
      <w:r w:rsidRPr="00E560A6">
        <w:rPr>
          <w:rFonts w:ascii="Consolas" w:hAnsi="Consolas"/>
          <w:color w:val="808080"/>
          <w:sz w:val="18"/>
          <w:szCs w:val="18"/>
        </w:rPr>
        <w:t xml:space="preserve"># </w:t>
      </w:r>
      <w:r w:rsidRPr="00E560A6">
        <w:rPr>
          <w:rFonts w:ascii="Consolas" w:hAnsi="Consolas"/>
          <w:color w:val="808080"/>
          <w:sz w:val="18"/>
          <w:szCs w:val="18"/>
        </w:rPr>
        <w:t>大小</w:t>
      </w:r>
      <w:r w:rsidRPr="00E560A6">
        <w:rPr>
          <w:rFonts w:ascii="Consolas" w:hAnsi="Consolas"/>
          <w:color w:val="808080"/>
          <w:sz w:val="18"/>
          <w:szCs w:val="18"/>
        </w:rPr>
        <w:t>(12, 700000)</w:t>
      </w:r>
      <w:r w:rsidRPr="00E560A6">
        <w:rPr>
          <w:rFonts w:ascii="Consolas" w:hAnsi="Consolas"/>
          <w:color w:val="808080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t>azusa_images = azusa_images.reshape((</w:t>
      </w:r>
      <w:r w:rsidRPr="00E560A6">
        <w:rPr>
          <w:rFonts w:ascii="Consolas" w:hAnsi="Consolas"/>
          <w:color w:val="8888C6"/>
          <w:sz w:val="18"/>
          <w:szCs w:val="18"/>
        </w:rPr>
        <w:t>len</w:t>
      </w:r>
      <w:r w:rsidRPr="00E560A6">
        <w:rPr>
          <w:rFonts w:ascii="Consolas" w:hAnsi="Consolas"/>
          <w:color w:val="A9B7C6"/>
          <w:sz w:val="18"/>
          <w:szCs w:val="18"/>
        </w:rPr>
        <w:t>(azusa_images)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-</w:t>
      </w:r>
      <w:r w:rsidRPr="00E560A6">
        <w:rPr>
          <w:rFonts w:ascii="Consolas" w:hAnsi="Consolas"/>
          <w:color w:val="6897BB"/>
          <w:sz w:val="18"/>
          <w:szCs w:val="18"/>
        </w:rPr>
        <w:t>1</w:t>
      </w:r>
      <w:r w:rsidRPr="00E560A6">
        <w:rPr>
          <w:rFonts w:ascii="Consolas" w:hAnsi="Consolas"/>
          <w:color w:val="A9B7C6"/>
          <w:sz w:val="18"/>
          <w:szCs w:val="18"/>
        </w:rPr>
        <w:t>))</w:t>
      </w:r>
      <w:r w:rsidRPr="00E560A6">
        <w:rPr>
          <w:rFonts w:ascii="Consolas" w:hAnsi="Consolas"/>
          <w:color w:val="A9B7C6"/>
          <w:sz w:val="18"/>
          <w:szCs w:val="18"/>
        </w:rPr>
        <w:br/>
        <w:t>hutao_labels = np.zeros(</w:t>
      </w:r>
      <w:r w:rsidRPr="00E560A6">
        <w:rPr>
          <w:rFonts w:ascii="Consolas" w:hAnsi="Consolas"/>
          <w:color w:val="8888C6"/>
          <w:sz w:val="18"/>
          <w:szCs w:val="18"/>
        </w:rPr>
        <w:t>len</w:t>
      </w:r>
      <w:r w:rsidRPr="00E560A6">
        <w:rPr>
          <w:rFonts w:ascii="Consolas" w:hAnsi="Consolas"/>
          <w:color w:val="A9B7C6"/>
          <w:sz w:val="18"/>
          <w:szCs w:val="18"/>
        </w:rPr>
        <w:t xml:space="preserve">(hutao_images))  </w:t>
      </w:r>
      <w:r w:rsidRPr="00E560A6">
        <w:rPr>
          <w:rFonts w:ascii="Consolas" w:hAnsi="Consolas"/>
          <w:color w:val="808080"/>
          <w:sz w:val="18"/>
          <w:szCs w:val="18"/>
        </w:rPr>
        <w:t xml:space="preserve"># </w:t>
      </w:r>
      <w:r w:rsidRPr="00E560A6">
        <w:rPr>
          <w:rFonts w:ascii="Consolas" w:hAnsi="Consolas"/>
          <w:color w:val="808080"/>
          <w:sz w:val="18"/>
          <w:szCs w:val="18"/>
        </w:rPr>
        <w:t>标签</w:t>
      </w:r>
      <w:r w:rsidRPr="00E560A6">
        <w:rPr>
          <w:rFonts w:ascii="Consolas" w:hAnsi="Consolas"/>
          <w:color w:val="808080"/>
          <w:sz w:val="18"/>
          <w:szCs w:val="18"/>
        </w:rPr>
        <w:t>0:</w:t>
      </w:r>
      <w:r w:rsidRPr="00E560A6">
        <w:rPr>
          <w:rFonts w:ascii="Consolas" w:hAnsi="Consolas"/>
          <w:color w:val="808080"/>
          <w:sz w:val="18"/>
          <w:szCs w:val="18"/>
        </w:rPr>
        <w:t>胡桃，大小</w:t>
      </w:r>
      <w:r w:rsidRPr="00E560A6">
        <w:rPr>
          <w:rFonts w:ascii="Consolas" w:hAnsi="Consolas"/>
          <w:color w:val="808080"/>
          <w:sz w:val="18"/>
          <w:szCs w:val="18"/>
        </w:rPr>
        <w:t>(12,)</w:t>
      </w:r>
      <w:r w:rsidRPr="00E560A6">
        <w:rPr>
          <w:rFonts w:ascii="Consolas" w:hAnsi="Consolas"/>
          <w:color w:val="808080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t>azusa_labels = np.ones(</w:t>
      </w:r>
      <w:r w:rsidRPr="00E560A6">
        <w:rPr>
          <w:rFonts w:ascii="Consolas" w:hAnsi="Consolas"/>
          <w:color w:val="8888C6"/>
          <w:sz w:val="18"/>
          <w:szCs w:val="18"/>
        </w:rPr>
        <w:t>len</w:t>
      </w:r>
      <w:r w:rsidRPr="00E560A6">
        <w:rPr>
          <w:rFonts w:ascii="Consolas" w:hAnsi="Consolas"/>
          <w:color w:val="A9B7C6"/>
          <w:sz w:val="18"/>
          <w:szCs w:val="18"/>
        </w:rPr>
        <w:t xml:space="preserve">(azusa_images))  </w:t>
      </w:r>
      <w:r w:rsidRPr="00E560A6">
        <w:rPr>
          <w:rFonts w:ascii="Consolas" w:hAnsi="Consolas"/>
          <w:color w:val="808080"/>
          <w:sz w:val="18"/>
          <w:szCs w:val="18"/>
        </w:rPr>
        <w:t xml:space="preserve"># </w:t>
      </w:r>
      <w:r w:rsidRPr="00E560A6">
        <w:rPr>
          <w:rFonts w:ascii="Consolas" w:hAnsi="Consolas"/>
          <w:color w:val="808080"/>
          <w:sz w:val="18"/>
          <w:szCs w:val="18"/>
        </w:rPr>
        <w:t>标签</w:t>
      </w:r>
      <w:r w:rsidRPr="00E560A6">
        <w:rPr>
          <w:rFonts w:ascii="Consolas" w:hAnsi="Consolas"/>
          <w:color w:val="808080"/>
          <w:sz w:val="18"/>
          <w:szCs w:val="18"/>
        </w:rPr>
        <w:t>1:</w:t>
      </w:r>
      <w:r w:rsidRPr="00E560A6">
        <w:rPr>
          <w:rFonts w:ascii="Consolas" w:hAnsi="Consolas"/>
          <w:color w:val="808080"/>
          <w:sz w:val="18"/>
          <w:szCs w:val="18"/>
        </w:rPr>
        <w:t>梓</w:t>
      </w:r>
      <w:r w:rsidRPr="00E560A6">
        <w:rPr>
          <w:rFonts w:ascii="Consolas" w:hAnsi="Consolas"/>
          <w:color w:val="808080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t>X = np.concatenate((hutao_images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azusa_images)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A4926"/>
          <w:sz w:val="18"/>
          <w:szCs w:val="18"/>
        </w:rPr>
        <w:t>axis</w:t>
      </w:r>
      <w:r w:rsidRPr="00E560A6">
        <w:rPr>
          <w:rFonts w:ascii="Consolas" w:hAnsi="Consolas"/>
          <w:color w:val="A9B7C6"/>
          <w:sz w:val="18"/>
          <w:szCs w:val="18"/>
        </w:rPr>
        <w:t>=</w:t>
      </w:r>
      <w:r w:rsidRPr="00E560A6">
        <w:rPr>
          <w:rFonts w:ascii="Consolas" w:hAnsi="Consolas"/>
          <w:color w:val="6897BB"/>
          <w:sz w:val="18"/>
          <w:szCs w:val="18"/>
        </w:rPr>
        <w:t>0</w:t>
      </w:r>
      <w:r w:rsidRPr="00E560A6">
        <w:rPr>
          <w:rFonts w:ascii="Consolas" w:hAnsi="Consolas"/>
          <w:color w:val="A9B7C6"/>
          <w:sz w:val="18"/>
          <w:szCs w:val="18"/>
        </w:rPr>
        <w:t xml:space="preserve">)  </w:t>
      </w:r>
      <w:r w:rsidRPr="00E560A6">
        <w:rPr>
          <w:rFonts w:ascii="Consolas" w:hAnsi="Consolas"/>
          <w:color w:val="808080"/>
          <w:sz w:val="18"/>
          <w:szCs w:val="18"/>
        </w:rPr>
        <w:t xml:space="preserve"># </w:t>
      </w:r>
      <w:r w:rsidRPr="00E560A6">
        <w:rPr>
          <w:rFonts w:ascii="Consolas" w:hAnsi="Consolas"/>
          <w:color w:val="808080"/>
          <w:sz w:val="18"/>
          <w:szCs w:val="18"/>
        </w:rPr>
        <w:t>大小</w:t>
      </w:r>
      <w:r w:rsidRPr="00E560A6">
        <w:rPr>
          <w:rFonts w:ascii="Consolas" w:hAnsi="Consolas"/>
          <w:color w:val="808080"/>
          <w:sz w:val="18"/>
          <w:szCs w:val="18"/>
        </w:rPr>
        <w:t>(24, 700000)</w:t>
      </w:r>
      <w:r w:rsidRPr="00E560A6">
        <w:rPr>
          <w:rFonts w:ascii="Consolas" w:hAnsi="Consolas"/>
          <w:color w:val="808080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t>y = np.concatenate((hutao_labels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azusa_labels)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A4926"/>
          <w:sz w:val="18"/>
          <w:szCs w:val="18"/>
        </w:rPr>
        <w:t>axis</w:t>
      </w:r>
      <w:r w:rsidRPr="00E560A6">
        <w:rPr>
          <w:rFonts w:ascii="Consolas" w:hAnsi="Consolas"/>
          <w:color w:val="A9B7C6"/>
          <w:sz w:val="18"/>
          <w:szCs w:val="18"/>
        </w:rPr>
        <w:t>=</w:t>
      </w:r>
      <w:r w:rsidRPr="00E560A6">
        <w:rPr>
          <w:rFonts w:ascii="Consolas" w:hAnsi="Consolas"/>
          <w:color w:val="6897BB"/>
          <w:sz w:val="18"/>
          <w:szCs w:val="18"/>
        </w:rPr>
        <w:t>0</w:t>
      </w:r>
      <w:r w:rsidRPr="00E560A6">
        <w:rPr>
          <w:rFonts w:ascii="Consolas" w:hAnsi="Consolas"/>
          <w:color w:val="A9B7C6"/>
          <w:sz w:val="18"/>
          <w:szCs w:val="18"/>
        </w:rPr>
        <w:t xml:space="preserve">)  </w:t>
      </w:r>
      <w:r w:rsidRPr="00E560A6">
        <w:rPr>
          <w:rFonts w:ascii="Consolas" w:hAnsi="Consolas"/>
          <w:color w:val="808080"/>
          <w:sz w:val="18"/>
          <w:szCs w:val="18"/>
        </w:rPr>
        <w:t xml:space="preserve"># </w:t>
      </w:r>
      <w:r w:rsidRPr="00E560A6">
        <w:rPr>
          <w:rFonts w:ascii="Consolas" w:hAnsi="Consolas"/>
          <w:color w:val="808080"/>
          <w:sz w:val="18"/>
          <w:szCs w:val="18"/>
        </w:rPr>
        <w:t>大小</w:t>
      </w:r>
      <w:r w:rsidRPr="00E560A6">
        <w:rPr>
          <w:rFonts w:ascii="Consolas" w:hAnsi="Consolas"/>
          <w:color w:val="808080"/>
          <w:sz w:val="18"/>
          <w:szCs w:val="18"/>
        </w:rPr>
        <w:t>(24,)</w:t>
      </w:r>
      <w:r w:rsidRPr="00E560A6">
        <w:rPr>
          <w:rFonts w:ascii="Consolas" w:hAnsi="Consolas"/>
          <w:color w:val="808080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t>X_train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X_test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y_train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y_test = train_test_split(X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y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A4926"/>
          <w:sz w:val="18"/>
          <w:szCs w:val="18"/>
        </w:rPr>
        <w:t>test_size</w:t>
      </w:r>
      <w:r w:rsidRPr="00E560A6">
        <w:rPr>
          <w:rFonts w:ascii="Consolas" w:hAnsi="Consolas"/>
          <w:color w:val="A9B7C6"/>
          <w:sz w:val="18"/>
          <w:szCs w:val="18"/>
        </w:rPr>
        <w:t>=</w:t>
      </w:r>
      <w:r w:rsidRPr="00E560A6">
        <w:rPr>
          <w:rFonts w:ascii="Consolas" w:hAnsi="Consolas"/>
          <w:color w:val="6897BB"/>
          <w:sz w:val="18"/>
          <w:szCs w:val="18"/>
        </w:rPr>
        <w:t>0.2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A4926"/>
          <w:sz w:val="18"/>
          <w:szCs w:val="18"/>
        </w:rPr>
        <w:t>random_state</w:t>
      </w:r>
      <w:r w:rsidRPr="00E560A6">
        <w:rPr>
          <w:rFonts w:ascii="Consolas" w:hAnsi="Consolas"/>
          <w:color w:val="A9B7C6"/>
          <w:sz w:val="18"/>
          <w:szCs w:val="18"/>
        </w:rPr>
        <w:t>=</w:t>
      </w:r>
      <w:r w:rsidRPr="00E560A6">
        <w:rPr>
          <w:rFonts w:ascii="Consolas" w:hAnsi="Consolas"/>
          <w:color w:val="6897BB"/>
          <w:sz w:val="18"/>
          <w:szCs w:val="18"/>
        </w:rPr>
        <w:t>42</w:t>
      </w:r>
      <w:r w:rsidRPr="00E560A6">
        <w:rPr>
          <w:rFonts w:ascii="Consolas" w:hAnsi="Consolas"/>
          <w:color w:val="A9B7C6"/>
          <w:sz w:val="18"/>
          <w:szCs w:val="18"/>
        </w:rPr>
        <w:t>)</w:t>
      </w:r>
      <w:r w:rsidRPr="00E560A6"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lastRenderedPageBreak/>
        <w:t>svm_model = svm.SVC(</w:t>
      </w:r>
      <w:r w:rsidRPr="00E560A6">
        <w:rPr>
          <w:rFonts w:ascii="Consolas" w:hAnsi="Consolas"/>
          <w:color w:val="AA4926"/>
          <w:sz w:val="18"/>
          <w:szCs w:val="18"/>
        </w:rPr>
        <w:t>kernel</w:t>
      </w:r>
      <w:r w:rsidRPr="00E560A6">
        <w:rPr>
          <w:rFonts w:ascii="Consolas" w:hAnsi="Consolas"/>
          <w:color w:val="A9B7C6"/>
          <w:sz w:val="18"/>
          <w:szCs w:val="18"/>
        </w:rPr>
        <w:t>=</w:t>
      </w:r>
      <w:r w:rsidRPr="00E560A6">
        <w:rPr>
          <w:rFonts w:ascii="Consolas" w:hAnsi="Consolas"/>
          <w:color w:val="6A8759"/>
          <w:sz w:val="18"/>
          <w:szCs w:val="18"/>
        </w:rPr>
        <w:t>'rbf'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A4926"/>
          <w:sz w:val="18"/>
          <w:szCs w:val="18"/>
        </w:rPr>
        <w:t>random_state</w:t>
      </w:r>
      <w:r w:rsidRPr="00E560A6">
        <w:rPr>
          <w:rFonts w:ascii="Consolas" w:hAnsi="Consolas"/>
          <w:color w:val="A9B7C6"/>
          <w:sz w:val="18"/>
          <w:szCs w:val="18"/>
        </w:rPr>
        <w:t>=</w:t>
      </w:r>
      <w:r w:rsidRPr="00E560A6">
        <w:rPr>
          <w:rFonts w:ascii="Consolas" w:hAnsi="Consolas"/>
          <w:color w:val="6897BB"/>
          <w:sz w:val="18"/>
          <w:szCs w:val="18"/>
        </w:rPr>
        <w:t>42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A4926"/>
          <w:sz w:val="18"/>
          <w:szCs w:val="18"/>
        </w:rPr>
        <w:t>probability</w:t>
      </w:r>
      <w:r w:rsidRPr="00E560A6">
        <w:rPr>
          <w:rFonts w:ascii="Consolas" w:hAnsi="Consolas"/>
          <w:color w:val="A9B7C6"/>
          <w:sz w:val="18"/>
          <w:szCs w:val="18"/>
        </w:rPr>
        <w:t>=</w:t>
      </w:r>
      <w:r w:rsidRPr="00E560A6">
        <w:rPr>
          <w:rFonts w:ascii="Consolas" w:hAnsi="Consolas"/>
          <w:color w:val="CC7832"/>
          <w:sz w:val="18"/>
          <w:szCs w:val="18"/>
        </w:rPr>
        <w:t>True</w:t>
      </w:r>
      <w:r w:rsidRPr="00E560A6">
        <w:rPr>
          <w:rFonts w:ascii="Consolas" w:hAnsi="Consolas"/>
          <w:color w:val="A9B7C6"/>
          <w:sz w:val="18"/>
          <w:szCs w:val="18"/>
        </w:rPr>
        <w:t>)</w:t>
      </w:r>
      <w:r w:rsidRPr="00E560A6">
        <w:rPr>
          <w:rFonts w:ascii="Consolas" w:hAnsi="Consolas"/>
          <w:color w:val="A9B7C6"/>
          <w:sz w:val="18"/>
          <w:szCs w:val="18"/>
        </w:rPr>
        <w:br/>
        <w:t>svm_model.fit(X_train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y_train)</w:t>
      </w:r>
      <w:r w:rsidRPr="00E560A6">
        <w:rPr>
          <w:rFonts w:ascii="Consolas" w:hAnsi="Consolas"/>
          <w:color w:val="A9B7C6"/>
          <w:sz w:val="18"/>
          <w:szCs w:val="18"/>
        </w:rPr>
        <w:br/>
        <w:t>y_pred = svm_model.predict(X_test)</w:t>
      </w:r>
      <w:r w:rsidRPr="00E560A6">
        <w:rPr>
          <w:rFonts w:ascii="Consolas" w:hAnsi="Consolas"/>
          <w:color w:val="A9B7C6"/>
          <w:sz w:val="18"/>
          <w:szCs w:val="18"/>
        </w:rPr>
        <w:br/>
        <w:t>accuracy = accuracy_score(y_test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y_pred)</w:t>
      </w:r>
      <w:r w:rsidRPr="00E560A6"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8888C6"/>
          <w:sz w:val="18"/>
          <w:szCs w:val="18"/>
        </w:rPr>
        <w:t>print</w:t>
      </w:r>
      <w:r w:rsidRPr="00E560A6">
        <w:rPr>
          <w:rFonts w:ascii="Consolas" w:hAnsi="Consolas"/>
          <w:color w:val="A9B7C6"/>
          <w:sz w:val="18"/>
          <w:szCs w:val="18"/>
        </w:rPr>
        <w:t>(</w:t>
      </w:r>
      <w:r w:rsidRPr="00E560A6">
        <w:rPr>
          <w:rFonts w:ascii="Consolas" w:hAnsi="Consolas"/>
          <w:color w:val="6A8759"/>
          <w:sz w:val="18"/>
          <w:szCs w:val="18"/>
        </w:rPr>
        <w:t>"Accuracy:"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accuracy)</w:t>
      </w:r>
      <w:r w:rsidRPr="00E560A6"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A9B7C6"/>
          <w:sz w:val="18"/>
          <w:szCs w:val="18"/>
        </w:rPr>
        <w:br/>
      </w:r>
      <w:r w:rsidRPr="00E560A6">
        <w:rPr>
          <w:rFonts w:ascii="Consolas" w:hAnsi="Consolas"/>
          <w:color w:val="CC7832"/>
          <w:sz w:val="18"/>
          <w:szCs w:val="18"/>
        </w:rPr>
        <w:t xml:space="preserve">for </w:t>
      </w:r>
      <w:r w:rsidRPr="00E560A6">
        <w:rPr>
          <w:rFonts w:ascii="Consolas" w:hAnsi="Consolas"/>
          <w:color w:val="A9B7C6"/>
          <w:sz w:val="18"/>
          <w:szCs w:val="18"/>
        </w:rPr>
        <w:t xml:space="preserve">filename </w:t>
      </w:r>
      <w:r w:rsidRPr="00E560A6">
        <w:rPr>
          <w:rFonts w:ascii="Consolas" w:hAnsi="Consolas"/>
          <w:color w:val="CC7832"/>
          <w:sz w:val="18"/>
          <w:szCs w:val="18"/>
        </w:rPr>
        <w:t xml:space="preserve">in </w:t>
      </w:r>
      <w:r w:rsidRPr="00E560A6">
        <w:rPr>
          <w:rFonts w:ascii="Consolas" w:hAnsi="Consolas"/>
          <w:color w:val="A9B7C6"/>
          <w:sz w:val="18"/>
          <w:szCs w:val="18"/>
        </w:rPr>
        <w:t>os.listdir(test_folder):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img_path = os.path.join(test_folder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filename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img = cv2.imread(img_path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</w:t>
      </w:r>
      <w:r w:rsidRPr="00E560A6">
        <w:rPr>
          <w:rFonts w:ascii="Consolas" w:hAnsi="Consolas"/>
          <w:color w:val="CC7832"/>
          <w:sz w:val="18"/>
          <w:szCs w:val="18"/>
        </w:rPr>
        <w:t xml:space="preserve">if </w:t>
      </w:r>
      <w:r w:rsidRPr="00E560A6">
        <w:rPr>
          <w:rFonts w:ascii="Consolas" w:hAnsi="Consolas"/>
          <w:color w:val="A9B7C6"/>
          <w:sz w:val="18"/>
          <w:szCs w:val="18"/>
        </w:rPr>
        <w:t xml:space="preserve">img </w:t>
      </w:r>
      <w:r w:rsidRPr="00E560A6">
        <w:rPr>
          <w:rFonts w:ascii="Consolas" w:hAnsi="Consolas"/>
          <w:color w:val="CC7832"/>
          <w:sz w:val="18"/>
          <w:szCs w:val="18"/>
        </w:rPr>
        <w:t>is not None</w:t>
      </w:r>
      <w:r w:rsidRPr="00E560A6">
        <w:rPr>
          <w:rFonts w:ascii="Consolas" w:hAnsi="Consolas"/>
          <w:color w:val="A9B7C6"/>
          <w:sz w:val="18"/>
          <w:szCs w:val="18"/>
        </w:rPr>
        <w:t>: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img = cv2.resize(img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(</w:t>
      </w:r>
      <w:r w:rsidRPr="00E560A6">
        <w:rPr>
          <w:rFonts w:ascii="Consolas" w:hAnsi="Consolas"/>
          <w:color w:val="6897BB"/>
          <w:sz w:val="18"/>
          <w:szCs w:val="18"/>
        </w:rPr>
        <w:t>700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6897BB"/>
          <w:sz w:val="18"/>
          <w:szCs w:val="18"/>
        </w:rPr>
        <w:t>1000</w:t>
      </w:r>
      <w:r w:rsidRPr="00E560A6">
        <w:rPr>
          <w:rFonts w:ascii="Consolas" w:hAnsi="Consolas"/>
          <w:color w:val="A9B7C6"/>
          <w:sz w:val="18"/>
          <w:szCs w:val="18"/>
        </w:rPr>
        <w:t>)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img = cv2.cvtColor(img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cv2.COLOR_BGR2GRAY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img = np.array(img).reshape(</w:t>
      </w:r>
      <w:r w:rsidRPr="00E560A6">
        <w:rPr>
          <w:rFonts w:ascii="Consolas" w:hAnsi="Consolas"/>
          <w:color w:val="6897BB"/>
          <w:sz w:val="18"/>
          <w:szCs w:val="18"/>
        </w:rPr>
        <w:t>1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A9B7C6"/>
          <w:sz w:val="18"/>
          <w:szCs w:val="18"/>
        </w:rPr>
        <w:t>-</w:t>
      </w:r>
      <w:r w:rsidRPr="00E560A6">
        <w:rPr>
          <w:rFonts w:ascii="Consolas" w:hAnsi="Consolas"/>
          <w:color w:val="6897BB"/>
          <w:sz w:val="18"/>
          <w:szCs w:val="18"/>
        </w:rPr>
        <w:t>1</w:t>
      </w:r>
      <w:r w:rsidRPr="00E560A6">
        <w:rPr>
          <w:rFonts w:ascii="Consolas" w:hAnsi="Consolas"/>
          <w:color w:val="A9B7C6"/>
          <w:sz w:val="18"/>
          <w:szCs w:val="18"/>
        </w:rPr>
        <w:t>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y = svm_model.predict(img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y_p = np.array(svm_model.predict_proba(img)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</w:t>
      </w:r>
      <w:r w:rsidRPr="00E560A6">
        <w:rPr>
          <w:rFonts w:ascii="Consolas" w:hAnsi="Consolas"/>
          <w:color w:val="CC7832"/>
          <w:sz w:val="18"/>
          <w:szCs w:val="18"/>
        </w:rPr>
        <w:t xml:space="preserve">if </w:t>
      </w:r>
      <w:r w:rsidRPr="00E560A6">
        <w:rPr>
          <w:rFonts w:ascii="Consolas" w:hAnsi="Consolas"/>
          <w:color w:val="A9B7C6"/>
          <w:sz w:val="18"/>
          <w:szCs w:val="18"/>
        </w:rPr>
        <w:t xml:space="preserve">y == </w:t>
      </w:r>
      <w:r w:rsidRPr="00E560A6">
        <w:rPr>
          <w:rFonts w:ascii="Consolas" w:hAnsi="Consolas"/>
          <w:color w:val="6897BB"/>
          <w:sz w:val="18"/>
          <w:szCs w:val="18"/>
        </w:rPr>
        <w:t>0</w:t>
      </w:r>
      <w:r w:rsidRPr="00E560A6">
        <w:rPr>
          <w:rFonts w:ascii="Consolas" w:hAnsi="Consolas"/>
          <w:color w:val="A9B7C6"/>
          <w:sz w:val="18"/>
          <w:szCs w:val="18"/>
        </w:rPr>
        <w:t>: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    </w:t>
      </w:r>
      <w:r w:rsidRPr="00E560A6">
        <w:rPr>
          <w:rFonts w:ascii="Consolas" w:hAnsi="Consolas"/>
          <w:color w:val="8888C6"/>
          <w:sz w:val="18"/>
          <w:szCs w:val="18"/>
        </w:rPr>
        <w:t>print</w:t>
      </w:r>
      <w:r w:rsidRPr="00E560A6">
        <w:rPr>
          <w:rFonts w:ascii="Consolas" w:hAnsi="Consolas"/>
          <w:color w:val="A9B7C6"/>
          <w:sz w:val="18"/>
          <w:szCs w:val="18"/>
        </w:rPr>
        <w:t>(filename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6A8759"/>
          <w:sz w:val="18"/>
          <w:szCs w:val="18"/>
        </w:rPr>
        <w:t>":</w:t>
      </w:r>
      <w:r w:rsidRPr="00E560A6">
        <w:rPr>
          <w:rFonts w:ascii="Consolas" w:hAnsi="Consolas"/>
          <w:color w:val="6A8759"/>
          <w:sz w:val="18"/>
          <w:szCs w:val="18"/>
        </w:rPr>
        <w:t>胡桃</w:t>
      </w:r>
      <w:r w:rsidRPr="00E560A6">
        <w:rPr>
          <w:rFonts w:ascii="Consolas" w:hAnsi="Consolas"/>
          <w:color w:val="6A8759"/>
          <w:sz w:val="18"/>
          <w:szCs w:val="18"/>
        </w:rPr>
        <w:t>,</w:t>
      </w:r>
      <w:r w:rsidRPr="00E560A6">
        <w:rPr>
          <w:rFonts w:ascii="Consolas" w:hAnsi="Consolas"/>
          <w:color w:val="6A8759"/>
          <w:sz w:val="18"/>
          <w:szCs w:val="18"/>
        </w:rPr>
        <w:t>概率值</w:t>
      </w:r>
      <w:r w:rsidRPr="00E560A6">
        <w:rPr>
          <w:rFonts w:ascii="Consolas" w:hAnsi="Consolas"/>
          <w:color w:val="6A8759"/>
          <w:sz w:val="18"/>
          <w:szCs w:val="18"/>
        </w:rPr>
        <w:t>"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8888C6"/>
          <w:sz w:val="18"/>
          <w:szCs w:val="18"/>
        </w:rPr>
        <w:t>str</w:t>
      </w:r>
      <w:r w:rsidRPr="00E560A6">
        <w:rPr>
          <w:rFonts w:ascii="Consolas" w:hAnsi="Consolas"/>
          <w:color w:val="A9B7C6"/>
          <w:sz w:val="18"/>
          <w:szCs w:val="18"/>
        </w:rPr>
        <w:t>(y_p[</w:t>
      </w:r>
      <w:r w:rsidRPr="00E560A6">
        <w:rPr>
          <w:rFonts w:ascii="Consolas" w:hAnsi="Consolas"/>
          <w:color w:val="6897BB"/>
          <w:sz w:val="18"/>
          <w:szCs w:val="18"/>
        </w:rPr>
        <w:t>0</w:t>
      </w:r>
      <w:r w:rsidRPr="00E560A6">
        <w:rPr>
          <w:rFonts w:ascii="Consolas" w:hAnsi="Consolas"/>
          <w:color w:val="A9B7C6"/>
          <w:sz w:val="18"/>
          <w:szCs w:val="18"/>
        </w:rPr>
        <w:t>][</w:t>
      </w:r>
      <w:r w:rsidRPr="00E560A6">
        <w:rPr>
          <w:rFonts w:ascii="Consolas" w:hAnsi="Consolas"/>
          <w:color w:val="6897BB"/>
          <w:sz w:val="18"/>
          <w:szCs w:val="18"/>
        </w:rPr>
        <w:t>0</w:t>
      </w:r>
      <w:r w:rsidRPr="00E560A6">
        <w:rPr>
          <w:rFonts w:ascii="Consolas" w:hAnsi="Consolas"/>
          <w:color w:val="A9B7C6"/>
          <w:sz w:val="18"/>
          <w:szCs w:val="18"/>
        </w:rPr>
        <w:t>])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</w:t>
      </w:r>
      <w:r w:rsidRPr="00E560A6">
        <w:rPr>
          <w:rFonts w:ascii="Consolas" w:hAnsi="Consolas"/>
          <w:color w:val="CC7832"/>
          <w:sz w:val="18"/>
          <w:szCs w:val="18"/>
        </w:rPr>
        <w:t xml:space="preserve">elif </w:t>
      </w:r>
      <w:r w:rsidRPr="00E560A6">
        <w:rPr>
          <w:rFonts w:ascii="Consolas" w:hAnsi="Consolas"/>
          <w:color w:val="A9B7C6"/>
          <w:sz w:val="18"/>
          <w:szCs w:val="18"/>
        </w:rPr>
        <w:t xml:space="preserve">y == </w:t>
      </w:r>
      <w:r w:rsidRPr="00E560A6">
        <w:rPr>
          <w:rFonts w:ascii="Consolas" w:hAnsi="Consolas"/>
          <w:color w:val="6897BB"/>
          <w:sz w:val="18"/>
          <w:szCs w:val="18"/>
        </w:rPr>
        <w:t>1</w:t>
      </w:r>
      <w:r w:rsidRPr="00E560A6">
        <w:rPr>
          <w:rFonts w:ascii="Consolas" w:hAnsi="Consolas"/>
          <w:color w:val="A9B7C6"/>
          <w:sz w:val="18"/>
          <w:szCs w:val="18"/>
        </w:rPr>
        <w:t>: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    </w:t>
      </w:r>
      <w:r w:rsidRPr="00E560A6">
        <w:rPr>
          <w:rFonts w:ascii="Consolas" w:hAnsi="Consolas"/>
          <w:color w:val="8888C6"/>
          <w:sz w:val="18"/>
          <w:szCs w:val="18"/>
        </w:rPr>
        <w:t>print</w:t>
      </w:r>
      <w:r w:rsidRPr="00E560A6">
        <w:rPr>
          <w:rFonts w:ascii="Consolas" w:hAnsi="Consolas"/>
          <w:color w:val="A9B7C6"/>
          <w:sz w:val="18"/>
          <w:szCs w:val="18"/>
        </w:rPr>
        <w:t>(filename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6A8759"/>
          <w:sz w:val="18"/>
          <w:szCs w:val="18"/>
        </w:rPr>
        <w:t>":</w:t>
      </w:r>
      <w:r w:rsidRPr="00E560A6">
        <w:rPr>
          <w:rFonts w:ascii="Consolas" w:hAnsi="Consolas"/>
          <w:color w:val="6A8759"/>
          <w:sz w:val="18"/>
          <w:szCs w:val="18"/>
        </w:rPr>
        <w:t>梓</w:t>
      </w:r>
      <w:r w:rsidRPr="00E560A6">
        <w:rPr>
          <w:rFonts w:ascii="Consolas" w:hAnsi="Consolas"/>
          <w:color w:val="6A8759"/>
          <w:sz w:val="18"/>
          <w:szCs w:val="18"/>
        </w:rPr>
        <w:t>,</w:t>
      </w:r>
      <w:r w:rsidRPr="00E560A6">
        <w:rPr>
          <w:rFonts w:ascii="Consolas" w:hAnsi="Consolas"/>
          <w:color w:val="6A8759"/>
          <w:sz w:val="18"/>
          <w:szCs w:val="18"/>
        </w:rPr>
        <w:t>概率值</w:t>
      </w:r>
      <w:r w:rsidRPr="00E560A6">
        <w:rPr>
          <w:rFonts w:ascii="Consolas" w:hAnsi="Consolas"/>
          <w:color w:val="6A8759"/>
          <w:sz w:val="18"/>
          <w:szCs w:val="18"/>
        </w:rPr>
        <w:t>"</w:t>
      </w:r>
      <w:r w:rsidRPr="00E560A6">
        <w:rPr>
          <w:rFonts w:ascii="Consolas" w:hAnsi="Consolas"/>
          <w:color w:val="CC7832"/>
          <w:sz w:val="18"/>
          <w:szCs w:val="18"/>
        </w:rPr>
        <w:t xml:space="preserve">, </w:t>
      </w:r>
      <w:r w:rsidRPr="00E560A6">
        <w:rPr>
          <w:rFonts w:ascii="Consolas" w:hAnsi="Consolas"/>
          <w:color w:val="8888C6"/>
          <w:sz w:val="18"/>
          <w:szCs w:val="18"/>
        </w:rPr>
        <w:t>str</w:t>
      </w:r>
      <w:r w:rsidRPr="00E560A6">
        <w:rPr>
          <w:rFonts w:ascii="Consolas" w:hAnsi="Consolas"/>
          <w:color w:val="A9B7C6"/>
          <w:sz w:val="18"/>
          <w:szCs w:val="18"/>
        </w:rPr>
        <w:t>(y_p[</w:t>
      </w:r>
      <w:r w:rsidRPr="00E560A6">
        <w:rPr>
          <w:rFonts w:ascii="Consolas" w:hAnsi="Consolas"/>
          <w:color w:val="6897BB"/>
          <w:sz w:val="18"/>
          <w:szCs w:val="18"/>
        </w:rPr>
        <w:t>0</w:t>
      </w:r>
      <w:r w:rsidRPr="00E560A6">
        <w:rPr>
          <w:rFonts w:ascii="Consolas" w:hAnsi="Consolas"/>
          <w:color w:val="A9B7C6"/>
          <w:sz w:val="18"/>
          <w:szCs w:val="18"/>
        </w:rPr>
        <w:t>][</w:t>
      </w:r>
      <w:r w:rsidRPr="00E560A6">
        <w:rPr>
          <w:rFonts w:ascii="Consolas" w:hAnsi="Consolas"/>
          <w:color w:val="6897BB"/>
          <w:sz w:val="18"/>
          <w:szCs w:val="18"/>
        </w:rPr>
        <w:t>1</w:t>
      </w:r>
      <w:r w:rsidRPr="00E560A6">
        <w:rPr>
          <w:rFonts w:ascii="Consolas" w:hAnsi="Consolas"/>
          <w:color w:val="A9B7C6"/>
          <w:sz w:val="18"/>
          <w:szCs w:val="18"/>
        </w:rPr>
        <w:t>]))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</w:t>
      </w:r>
      <w:r w:rsidRPr="00E560A6">
        <w:rPr>
          <w:rFonts w:ascii="Consolas" w:hAnsi="Consolas"/>
          <w:color w:val="CC7832"/>
          <w:sz w:val="18"/>
          <w:szCs w:val="18"/>
        </w:rPr>
        <w:t>else</w:t>
      </w:r>
      <w:r w:rsidRPr="00E560A6">
        <w:rPr>
          <w:rFonts w:ascii="Consolas" w:hAnsi="Consolas"/>
          <w:color w:val="A9B7C6"/>
          <w:sz w:val="18"/>
          <w:szCs w:val="18"/>
        </w:rPr>
        <w:t>:</w:t>
      </w:r>
      <w:r w:rsidRPr="00E560A6">
        <w:rPr>
          <w:rFonts w:ascii="Consolas" w:hAnsi="Consolas"/>
          <w:color w:val="A9B7C6"/>
          <w:sz w:val="18"/>
          <w:szCs w:val="18"/>
        </w:rPr>
        <w:br/>
        <w:t xml:space="preserve">            </w:t>
      </w:r>
      <w:r w:rsidRPr="00E560A6">
        <w:rPr>
          <w:rFonts w:ascii="Consolas" w:hAnsi="Consolas"/>
          <w:color w:val="8888C6"/>
          <w:sz w:val="18"/>
          <w:szCs w:val="18"/>
        </w:rPr>
        <w:t>print</w:t>
      </w:r>
      <w:r w:rsidRPr="00E560A6">
        <w:rPr>
          <w:rFonts w:ascii="Consolas" w:hAnsi="Consolas"/>
          <w:color w:val="A9B7C6"/>
          <w:sz w:val="18"/>
          <w:szCs w:val="18"/>
        </w:rPr>
        <w:t>(</w:t>
      </w:r>
      <w:r w:rsidRPr="00E560A6">
        <w:rPr>
          <w:rFonts w:ascii="Consolas" w:hAnsi="Consolas"/>
          <w:color w:val="6A8759"/>
          <w:sz w:val="18"/>
          <w:szCs w:val="18"/>
        </w:rPr>
        <w:t>"</w:t>
      </w:r>
      <w:r w:rsidRPr="00E560A6">
        <w:rPr>
          <w:rFonts w:ascii="Consolas" w:hAnsi="Consolas"/>
          <w:color w:val="6A8759"/>
          <w:sz w:val="18"/>
          <w:szCs w:val="18"/>
        </w:rPr>
        <w:t>有误</w:t>
      </w:r>
      <w:r w:rsidRPr="00E560A6">
        <w:rPr>
          <w:rFonts w:ascii="Consolas" w:hAnsi="Consolas"/>
          <w:color w:val="6A8759"/>
          <w:sz w:val="18"/>
          <w:szCs w:val="18"/>
        </w:rPr>
        <w:t>"</w:t>
      </w:r>
      <w:r w:rsidRPr="00E560A6">
        <w:rPr>
          <w:rFonts w:ascii="Consolas" w:hAnsi="Consolas"/>
          <w:color w:val="A9B7C6"/>
          <w:sz w:val="18"/>
          <w:szCs w:val="18"/>
        </w:rPr>
        <w:t>)</w:t>
      </w:r>
    </w:p>
    <w:p w:rsidR="00A74171" w:rsidRPr="00B1682D" w:rsidRDefault="00A74171" w:rsidP="00A74171">
      <w:pPr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  <w:r>
        <w:rPr>
          <w:noProof/>
        </w:rPr>
        <w:drawing>
          <wp:inline distT="0" distB="0" distL="0" distR="0">
            <wp:extent cx="4873014" cy="2346909"/>
            <wp:effectExtent l="0" t="0" r="3810" b="0"/>
            <wp:docPr id="3" name="图片 3" descr="https://upload-bbs.miyoushe.com/upload/2024/01/31/332270411/1c1eeea3322b0f2fb8ac9f86a155c909_80002522989331966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https://upload-bbs.miyoushe.com/upload/2024/01/31/332270411/1c1eeea3322b0f2fb8ac9f86a155c909_8000252298933196680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1590" cy="2365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4171" w:rsidRDefault="00A74171" w:rsidP="00A74171">
      <w:pPr>
        <w:widowControl/>
        <w:jc w:val="left"/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</w:p>
    <w:p w:rsidR="00814AC0" w:rsidRPr="00814AC0" w:rsidRDefault="00814AC0" w:rsidP="00A74171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t>线性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/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非线性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/</w:t>
      </w:r>
      <w:r>
        <w:rPr>
          <w:rFonts w:ascii="Consolas" w:eastAsia="楷体" w:hAnsi="Consolas" w:cs="Times New Roman"/>
          <w:b/>
          <w:szCs w:val="21"/>
          <w:highlight w:val="cyan"/>
        </w:rPr>
        <w:t>RBF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的</w:t>
      </w:r>
      <w:r w:rsidRPr="00E560A6">
        <w:rPr>
          <w:rFonts w:ascii="Consolas" w:eastAsia="楷体" w:hAnsi="Consolas" w:cs="Times New Roman" w:hint="eastAsia"/>
          <w:b/>
          <w:szCs w:val="21"/>
          <w:highlight w:val="cyan"/>
        </w:rPr>
        <w:t>S</w:t>
      </w:r>
      <w:r w:rsidRPr="00E560A6">
        <w:rPr>
          <w:rFonts w:ascii="Consolas" w:eastAsia="楷体" w:hAnsi="Consolas" w:cs="Times New Roman"/>
          <w:b/>
          <w:szCs w:val="21"/>
          <w:highlight w:val="cyan"/>
        </w:rPr>
        <w:t>VM</w:t>
      </w:r>
    </w:p>
    <w:p w:rsidR="00814AC0" w:rsidRPr="00814AC0" w:rsidRDefault="00814AC0" w:rsidP="00814AC0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py 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np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svm 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SV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load_iris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make_moons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pipeline 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Pipeline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preprocessing 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PolynomialFeatures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StandardScaler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b/>
          <w:color w:val="808080"/>
          <w:kern w:val="0"/>
          <w:sz w:val="18"/>
          <w:szCs w:val="18"/>
        </w:rPr>
        <w:t xml:space="preserve"># </w:t>
      </w:r>
      <w:r w:rsidRPr="00814AC0">
        <w:rPr>
          <w:rFonts w:ascii="Consolas" w:eastAsia="宋体" w:hAnsi="Consolas" w:cs="宋体"/>
          <w:b/>
          <w:color w:val="808080"/>
          <w:kern w:val="0"/>
          <w:sz w:val="18"/>
          <w:szCs w:val="18"/>
        </w:rPr>
        <w:t>线性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Iris = load_iris(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Iris[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data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]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Iris[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target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setosa_and_versicolor = (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| (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X[setosa_and_versicolor]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y[setosa_and_versicolor]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svm_clf = SVC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kernel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linear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svm_clf.fit(X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814AC0">
        <w:rPr>
          <w:rFonts w:ascii="Consolas" w:eastAsia="宋体" w:hAnsi="Consolas" w:cs="宋体"/>
          <w:color w:val="FFC66D"/>
          <w:kern w:val="0"/>
          <w:sz w:val="18"/>
          <w:szCs w:val="18"/>
        </w:rPr>
        <w:t>draw_decision_boundary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clf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lim=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):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w = clf.coef_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b = clf.intercept_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0 = np.linspace(xlim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lim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decision_boundary = -(x0 * w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 + b) / w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 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因为预测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x0w0+x1w1+b=0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，因此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x1=-(x0w0+b)/w1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lastRenderedPageBreak/>
        <w:t xml:space="preserve">   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up = decision_boundary +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/ w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 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因为间隔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d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是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2/||w||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，因此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margin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就是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1/||w||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down = decision_boundary -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/ w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14AC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w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b)  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# w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是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[[w0,w1...]]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这样的数据，因此先要执行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w[0]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plt.plot(X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bs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ys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ylim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decision_boundary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k-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linewidth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up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k--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linewidth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down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k--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linewidth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scatter(clf.support_vectors_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clf.support_vectors_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s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8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facecolors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#FFC0CB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figure(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raw_decision_boundary(svm_clf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b/>
          <w:color w:val="808080"/>
          <w:kern w:val="0"/>
          <w:sz w:val="18"/>
          <w:szCs w:val="18"/>
        </w:rPr>
        <w:t xml:space="preserve"># </w:t>
      </w:r>
      <w:r w:rsidRPr="00814AC0">
        <w:rPr>
          <w:rFonts w:ascii="Consolas" w:eastAsia="宋体" w:hAnsi="Consolas" w:cs="宋体"/>
          <w:b/>
          <w:color w:val="808080"/>
          <w:kern w:val="0"/>
          <w:sz w:val="18"/>
          <w:szCs w:val="18"/>
        </w:rPr>
        <w:t>非线性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y = make_moons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n_samples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noise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.15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oly_svm_clf = Pipeline([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poly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PolynomialFeatures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degree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scaler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StandardScaler()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svm_clf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SVC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kernel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linear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]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rbf_svm_clf = Pipeline([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scaler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StandardScaler()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svm_clf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SVC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kernel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rbf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]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oly3_svm_clf = Pipeline([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scaler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StandardScaler()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svm_clf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SVC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kernel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poly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degree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]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oly5_svm_clf = Pipeline([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scaler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StandardScaler()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svm_clf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SVC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kernel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poly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degree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]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oly_svm_clf.fit(X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rbf_svm_clf.fit(X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oly3_svm_clf.fit(X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oly5_svm_clf.fit(X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814AC0">
        <w:rPr>
          <w:rFonts w:ascii="Consolas" w:eastAsia="宋体" w:hAnsi="Consolas" w:cs="宋体"/>
          <w:color w:val="FFC66D"/>
          <w:kern w:val="0"/>
          <w:sz w:val="18"/>
          <w:szCs w:val="18"/>
        </w:rPr>
        <w:t>draw_decision_boundary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clf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axes=(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.5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):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0s = np.linspace(axes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axes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1s = np.linspace(axes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axes[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1 = np.meshgrid(x0s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1s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 = np.c_[x0.ravel(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1.ravel()]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y_pred = clf.predict(x).reshape(x0.shape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contourf(x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y_pred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map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brg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bs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g^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2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PolynomialFeatures(degree=3)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raw_decision_boundary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lf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poly_svm_clf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2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SVC(kernel="rbf")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raw_decision_boundary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lf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rbf_svm_clf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23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poly=3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raw_decision_boundary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lf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poly3_svm_clf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24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poly=5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raw_decision_boundary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lf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poly5_svm_clf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b/>
          <w:color w:val="808080"/>
          <w:kern w:val="0"/>
          <w:sz w:val="18"/>
          <w:szCs w:val="18"/>
        </w:rPr>
        <w:lastRenderedPageBreak/>
        <w:t># rbf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814AC0">
        <w:rPr>
          <w:rFonts w:ascii="Consolas" w:eastAsia="宋体" w:hAnsi="Consolas" w:cs="宋体"/>
          <w:color w:val="FFC66D"/>
          <w:kern w:val="0"/>
          <w:sz w:val="18"/>
          <w:szCs w:val="18"/>
        </w:rPr>
        <w:t>RBF_cal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x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gamma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landmark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14AC0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814AC0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计算高斯核函数，传入列向量，这里默认</w:t>
      </w:r>
      <w:r w:rsidRPr="00814AC0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γ=0.5"""</w:t>
      </w:r>
      <w:r w:rsidRPr="00814AC0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np.exp(-gamma * np.linalg.norm(x - landmark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axis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**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按行计算范数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(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欧氏距离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 = np.array((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).reshape(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np.array(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1 = np.linspace(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.reshape(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2 = RBF_cal(x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landmark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3 = RBF_cal(x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landmark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rbf = np.c_[RBF_cal(X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landmark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RBF_cal(X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landmark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]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SVC = np.array(((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)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SVC_rbf = SVC(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kernel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rbf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gamma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SVC_rbf.fit(X_SVC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3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_SVC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_SVC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blue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"*"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_SVC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_SVC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"o"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plot(x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2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g--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plot(x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3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b--'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3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_rbf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_rbf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blue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"*"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_rbf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_rbf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"o"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33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0s = np.linspace(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.2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1s = np.linspace(-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.7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1 = np.meshgrid(x0s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1s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np.c_[x0.ravel()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1.ravel()]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_pred = X_SVC_rbf.predict(x).reshape(x0.shape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_rbf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_rbf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blue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"*"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_rbf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_rbf[: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"o"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contourf(x0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x1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y_pred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cmap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A8759"/>
          <w:kern w:val="0"/>
          <w:sz w:val="18"/>
          <w:szCs w:val="18"/>
        </w:rPr>
        <w:t>'brg'</w:t>
      </w:r>
      <w:r w:rsidRPr="00814AC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AC0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AC0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AC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814AC0" w:rsidRDefault="003F36FF" w:rsidP="00A74171">
      <w:pPr>
        <w:widowControl/>
        <w:jc w:val="left"/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  <w:r>
        <w:rPr>
          <w:rFonts w:ascii="Times New Roman" w:eastAsia="楷体" w:hAnsi="Times New Roman" w:cs="Times New Roman"/>
          <w:b/>
          <w:color w:val="66CCFF"/>
          <w:sz w:val="24"/>
          <w:szCs w:val="24"/>
        </w:rPr>
        <w:pict>
          <v:shape id="_x0000_i1032" type="#_x0000_t75" style="width:415.1pt;height:310.4pt">
            <v:imagedata r:id="rId18" o:title="线性"/>
          </v:shape>
        </w:pict>
      </w:r>
    </w:p>
    <w:p w:rsidR="0023331D" w:rsidRDefault="003F36FF" w:rsidP="00A74171">
      <w:pPr>
        <w:widowControl/>
        <w:jc w:val="left"/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  <w:r>
        <w:rPr>
          <w:rFonts w:ascii="Times New Roman" w:eastAsia="楷体" w:hAnsi="Times New Roman" w:cs="Times New Roman"/>
          <w:b/>
          <w:color w:val="66CCFF"/>
          <w:sz w:val="24"/>
          <w:szCs w:val="24"/>
        </w:rPr>
        <w:lastRenderedPageBreak/>
        <w:pict>
          <v:shape id="_x0000_i1033" type="#_x0000_t75" style="width:414.8pt;height:206.7pt">
            <v:imagedata r:id="rId19" o:title="非线性"/>
          </v:shape>
        </w:pict>
      </w:r>
    </w:p>
    <w:p w:rsidR="00B47324" w:rsidRDefault="003F36FF" w:rsidP="00A74171">
      <w:pPr>
        <w:widowControl/>
        <w:jc w:val="left"/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  <w:r>
        <w:rPr>
          <w:rFonts w:ascii="Times New Roman" w:eastAsia="楷体" w:hAnsi="Times New Roman" w:cs="Times New Roman"/>
          <w:b/>
          <w:color w:val="66CCFF"/>
          <w:sz w:val="24"/>
          <w:szCs w:val="24"/>
        </w:rPr>
        <w:pict>
          <v:shape id="_x0000_i1034" type="#_x0000_t75" style="width:414.8pt;height:190.85pt">
            <v:imagedata r:id="rId20" o:title="RBF"/>
          </v:shape>
        </w:pict>
      </w:r>
    </w:p>
    <w:p w:rsidR="0023331D" w:rsidRDefault="0023331D" w:rsidP="00A74171">
      <w:pPr>
        <w:widowControl/>
        <w:jc w:val="left"/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</w:p>
    <w:p w:rsidR="0023331D" w:rsidRDefault="0023331D" w:rsidP="00A74171">
      <w:pPr>
        <w:widowControl/>
        <w:jc w:val="left"/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</w:p>
    <w:p w:rsidR="00A74171" w:rsidRDefault="00A74171" w:rsidP="00A74171">
      <w:pPr>
        <w:widowControl/>
        <w:jc w:val="left"/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</w:p>
    <w:p w:rsidR="00B1682D" w:rsidRPr="00B1682D" w:rsidRDefault="00B1682D" w:rsidP="00E560A6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jc w:val="left"/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  <w:r w:rsidRPr="00B1682D">
        <w:rPr>
          <w:rFonts w:ascii="Times New Roman" w:eastAsia="楷体" w:hAnsi="Times New Roman" w:cs="Times New Roman"/>
          <w:b/>
          <w:color w:val="66CCFF"/>
          <w:sz w:val="24"/>
          <w:szCs w:val="24"/>
        </w:rPr>
        <w:br w:type="page"/>
      </w:r>
    </w:p>
    <w:p w:rsidR="00B1682D" w:rsidRDefault="00B1682D" w:rsidP="00B1682D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lastRenderedPageBreak/>
        <w:t>8</w:t>
      </w:r>
      <w:r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.</w:t>
      </w:r>
      <w:r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t>回归</w:t>
      </w:r>
    </w:p>
    <w:p w:rsidR="00F71363" w:rsidRPr="00B1682D" w:rsidRDefault="00693817" w:rsidP="00B1682D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 w:rsidRPr="00693817">
        <w:rPr>
          <w:rFonts w:ascii="Consolas" w:eastAsia="楷体" w:hAnsi="Consolas" w:cs="Times New Roman" w:hint="eastAsia"/>
          <w:b/>
          <w:szCs w:val="21"/>
          <w:highlight w:val="cyan"/>
        </w:rPr>
        <w:t>线性回归</w:t>
      </w:r>
    </w:p>
    <w:p w:rsidR="00693817" w:rsidRPr="00693817" w:rsidRDefault="00693817" w:rsidP="00693817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odel_selection 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cross_val_predict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 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linear_model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py 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np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ndas 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pd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data_url = </w:t>
      </w:r>
      <w:r w:rsidRPr="00693817">
        <w:rPr>
          <w:rFonts w:ascii="Consolas" w:eastAsia="宋体" w:hAnsi="Consolas" w:cs="宋体"/>
          <w:color w:val="6A8759"/>
          <w:kern w:val="0"/>
          <w:sz w:val="18"/>
          <w:szCs w:val="18"/>
        </w:rPr>
        <w:t>"http://lib.stat.cmu.edu/datasets/boston"</w:t>
      </w:r>
      <w:r w:rsidRPr="00693817">
        <w:rPr>
          <w:rFonts w:ascii="Consolas" w:eastAsia="宋体" w:hAnsi="Consolas" w:cs="宋体"/>
          <w:color w:val="6A8759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raw_df = pd.read_csv(data_url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A4926"/>
          <w:kern w:val="0"/>
          <w:sz w:val="18"/>
          <w:szCs w:val="18"/>
        </w:rPr>
        <w:t>sep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93817">
        <w:rPr>
          <w:rFonts w:ascii="Consolas" w:eastAsia="宋体" w:hAnsi="Consolas" w:cs="宋体"/>
          <w:color w:val="6A8759"/>
          <w:kern w:val="0"/>
          <w:sz w:val="18"/>
          <w:szCs w:val="18"/>
        </w:rPr>
        <w:t>r"\s+"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A4926"/>
          <w:kern w:val="0"/>
          <w:sz w:val="18"/>
          <w:szCs w:val="18"/>
        </w:rPr>
        <w:t>skiprows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22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A4926"/>
          <w:kern w:val="0"/>
          <w:sz w:val="18"/>
          <w:szCs w:val="18"/>
        </w:rPr>
        <w:t>header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>None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ata = np.hstack([raw_df.values[::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:]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raw_df.values[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::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])  </w:t>
      </w:r>
      <w:r w:rsidR="0062549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="00625495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属性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target = raw_df.values[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::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 </w:t>
      </w:r>
      <w:r w:rsidR="0062549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="00625495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预测值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(data.shape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arget.shape) 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规格</w:t>
      </w:r>
      <w:r w:rsidR="00625495" w:rsidRPr="00625495">
        <w:rPr>
          <w:rFonts w:ascii="Consolas" w:eastAsia="宋体" w:hAnsi="Consolas" w:cs="宋体"/>
          <w:color w:val="808080"/>
          <w:kern w:val="0"/>
          <w:sz w:val="18"/>
          <w:szCs w:val="18"/>
        </w:rPr>
        <w:t>(506, 13) (506,)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r = linear_model.LinearRegression() 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线性回归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使用交叉验证。将数据分成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10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折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(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由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cv=10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指定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，每次使用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9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折数据训练模型，然后用模型预测第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10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折数据，并将预测结果保存下来。重复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10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次。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predicted = cross_val_predict(Ir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data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target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A4926"/>
          <w:kern w:val="0"/>
          <w:sz w:val="18"/>
          <w:szCs w:val="18"/>
        </w:rPr>
        <w:t>cv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查看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target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的最小和最大值以便绘图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93817">
        <w:rPr>
          <w:rFonts w:ascii="Consolas" w:eastAsia="宋体" w:hAnsi="Consolas" w:cs="宋体"/>
          <w:color w:val="6A8759"/>
          <w:kern w:val="0"/>
          <w:sz w:val="18"/>
          <w:szCs w:val="18"/>
        </w:rPr>
        <w:t>"Target - Min:"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8888C6"/>
          <w:kern w:val="0"/>
          <w:sz w:val="18"/>
          <w:szCs w:val="18"/>
        </w:rPr>
        <w:t>min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target)) 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# 5.0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93817">
        <w:rPr>
          <w:rFonts w:ascii="Consolas" w:eastAsia="宋体" w:hAnsi="Consolas" w:cs="宋体"/>
          <w:color w:val="6A8759"/>
          <w:kern w:val="0"/>
          <w:sz w:val="18"/>
          <w:szCs w:val="18"/>
        </w:rPr>
        <w:t>"Target - Max:"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8888C6"/>
          <w:kern w:val="0"/>
          <w:sz w:val="18"/>
          <w:szCs w:val="18"/>
        </w:rPr>
        <w:t>max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target)) 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# 50.0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查看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predicted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的最小和最大值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93817">
        <w:rPr>
          <w:rFonts w:ascii="Consolas" w:eastAsia="宋体" w:hAnsi="Consolas" w:cs="宋体"/>
          <w:color w:val="6A8759"/>
          <w:kern w:val="0"/>
          <w:sz w:val="18"/>
          <w:szCs w:val="18"/>
        </w:rPr>
        <w:t>"Predicted - Min:"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8888C6"/>
          <w:kern w:val="0"/>
          <w:sz w:val="18"/>
          <w:szCs w:val="18"/>
        </w:rPr>
        <w:t>min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predicted)) 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# -4.9536551238824345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93817">
        <w:rPr>
          <w:rFonts w:ascii="Consolas" w:eastAsia="宋体" w:hAnsi="Consolas" w:cs="宋体"/>
          <w:color w:val="6A8759"/>
          <w:kern w:val="0"/>
          <w:sz w:val="18"/>
          <w:szCs w:val="18"/>
        </w:rPr>
        <w:t>"Predicted - Max:"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8888C6"/>
          <w:kern w:val="0"/>
          <w:sz w:val="18"/>
          <w:szCs w:val="18"/>
        </w:rPr>
        <w:t>max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predicted)) 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# 44.912287884174994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fig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ax = plt.subplots()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x.scatter(target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predicted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A4926"/>
          <w:kern w:val="0"/>
          <w:sz w:val="18"/>
          <w:szCs w:val="18"/>
        </w:rPr>
        <w:t>edgecolors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绘制线条（从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(5,5)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到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(50,50)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）。这条直线表示理想情况下，如果模型的预测完全准确，所有的点都应该落在这条直线上。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ax.plot([target.min()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target.max()]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[target.min()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target.max()]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6A8759"/>
          <w:kern w:val="0"/>
          <w:sz w:val="18"/>
          <w:szCs w:val="18"/>
        </w:rPr>
        <w:t>'k-'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AA4926"/>
          <w:kern w:val="0"/>
          <w:sz w:val="18"/>
          <w:szCs w:val="18"/>
        </w:rPr>
        <w:t>lw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# k: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黑色，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-: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实线，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lw:line width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。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ax.set_xlim(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55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设置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x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轴范围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ax.set_ylim(-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69381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93817">
        <w:rPr>
          <w:rFonts w:ascii="Consolas" w:eastAsia="宋体" w:hAnsi="Consolas" w:cs="宋体"/>
          <w:color w:val="6897BB"/>
          <w:kern w:val="0"/>
          <w:sz w:val="18"/>
          <w:szCs w:val="18"/>
        </w:rPr>
        <w:t>55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设置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y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轴范围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ax.set_xlabel(</w:t>
      </w:r>
      <w:r w:rsidRPr="00693817">
        <w:rPr>
          <w:rFonts w:ascii="Consolas" w:eastAsia="宋体" w:hAnsi="Consolas" w:cs="宋体"/>
          <w:color w:val="6A8759"/>
          <w:kern w:val="0"/>
          <w:sz w:val="18"/>
          <w:szCs w:val="18"/>
        </w:rPr>
        <w:t>'Measured'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x.set_ylabel(</w:t>
      </w:r>
      <w:r w:rsidRPr="00693817">
        <w:rPr>
          <w:rFonts w:ascii="Consolas" w:eastAsia="宋体" w:hAnsi="Consolas" w:cs="宋体"/>
          <w:color w:val="6A8759"/>
          <w:kern w:val="0"/>
          <w:sz w:val="18"/>
          <w:szCs w:val="18"/>
        </w:rPr>
        <w:t>'Predicted'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9381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plt.show() 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不要问我为什么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target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有那么多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50</w:t>
      </w:r>
      <w:r w:rsidRPr="00693817">
        <w:rPr>
          <w:rFonts w:ascii="Consolas" w:eastAsia="宋体" w:hAnsi="Consolas" w:cs="宋体"/>
          <w:color w:val="808080"/>
          <w:kern w:val="0"/>
          <w:sz w:val="18"/>
          <w:szCs w:val="18"/>
        </w:rPr>
        <w:t>的数据点，我也很奇怪啊</w:t>
      </w:r>
    </w:p>
    <w:p w:rsidR="00F71363" w:rsidRDefault="00C514F8" w:rsidP="008005CC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pict>
          <v:shape id="_x0000_s1651" type="#_x0000_t75" style="position:absolute;left:0;text-align:left;margin-left:209.1pt;margin-top:6.5pt;width:235.9pt;height:263.9pt;z-index:251710464;mso-position-horizontal-relative:text;mso-position-vertical-relative:text">
            <v:imagedata r:id="rId21" o:title="线性回归"/>
            <w10:wrap type="square"/>
          </v:shape>
        </w:pict>
      </w:r>
      <w:r w:rsidR="008005CC">
        <w:rPr>
          <w:rFonts w:ascii="Times New Roman" w:eastAsia="楷体" w:hAnsi="Times New Roman" w:cs="Times New Roman" w:hint="eastAsia"/>
          <w:szCs w:val="21"/>
        </w:rPr>
        <w:t>输出</w:t>
      </w:r>
    </w:p>
    <w:p w:rsidR="008005CC" w:rsidRPr="008005CC" w:rsidRDefault="008005CC" w:rsidP="008005CC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8005CC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(506, 13) (506,)</w:t>
      </w:r>
    </w:p>
    <w:p w:rsidR="008005CC" w:rsidRPr="008005CC" w:rsidRDefault="008005CC" w:rsidP="008005CC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8005CC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Target - Min: 5.0</w:t>
      </w:r>
    </w:p>
    <w:p w:rsidR="008005CC" w:rsidRPr="008005CC" w:rsidRDefault="008005CC" w:rsidP="008005CC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8005CC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Target - Max: 50.0</w:t>
      </w:r>
    </w:p>
    <w:p w:rsidR="008005CC" w:rsidRPr="008005CC" w:rsidRDefault="008005CC" w:rsidP="008005CC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8005CC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Predicted - Min: -4.9536551238824345</w:t>
      </w:r>
    </w:p>
    <w:p w:rsidR="008005CC" w:rsidRPr="008005CC" w:rsidRDefault="008005CC" w:rsidP="008005CC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8005CC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Predicted - Max: 44.912287884174994</w:t>
      </w:r>
    </w:p>
    <w:p w:rsidR="00035CE6" w:rsidRDefault="008005CC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右图，横轴是准确值，纵轴是预测值。直线代表预测准确的点。预测值在直线之上</w:t>
      </w:r>
      <w:r>
        <w:rPr>
          <w:rFonts w:ascii="Times New Roman" w:eastAsia="楷体" w:hAnsi="Times New Roman" w:cs="Times New Roman" w:hint="eastAsia"/>
          <w:szCs w:val="21"/>
        </w:rPr>
        <w:t>/</w:t>
      </w:r>
      <w:r>
        <w:rPr>
          <w:rFonts w:ascii="Times New Roman" w:eastAsia="楷体" w:hAnsi="Times New Roman" w:cs="Times New Roman" w:hint="eastAsia"/>
          <w:szCs w:val="21"/>
        </w:rPr>
        <w:t>下代表预测过高</w:t>
      </w:r>
      <w:r>
        <w:rPr>
          <w:rFonts w:ascii="Times New Roman" w:eastAsia="楷体" w:hAnsi="Times New Roman" w:cs="Times New Roman" w:hint="eastAsia"/>
          <w:szCs w:val="21"/>
        </w:rPr>
        <w:t>/</w:t>
      </w:r>
      <w:r>
        <w:rPr>
          <w:rFonts w:ascii="Times New Roman" w:eastAsia="楷体" w:hAnsi="Times New Roman" w:cs="Times New Roman" w:hint="eastAsia"/>
          <w:szCs w:val="21"/>
        </w:rPr>
        <w:t>低。</w:t>
      </w:r>
    </w:p>
    <w:p w:rsidR="00986146" w:rsidRDefault="0098614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B1682D" w:rsidRDefault="00B1682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B1682D" w:rsidRDefault="00B1682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B1682D" w:rsidRDefault="00B1682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B1682D" w:rsidRDefault="00B1682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B1682D" w:rsidRDefault="00B1682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B1682D" w:rsidRDefault="00B1682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B1682D" w:rsidRDefault="00B1682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B1682D" w:rsidRDefault="00B1682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B1682D" w:rsidRDefault="00B1682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B1682D" w:rsidRDefault="00B1682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9751D9" w:rsidRDefault="00755622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lastRenderedPageBreak/>
        <w:t>线性回归</w:t>
      </w:r>
      <w:r w:rsidR="00E01689">
        <w:rPr>
          <w:rFonts w:ascii="Consolas" w:eastAsia="楷体" w:hAnsi="Consolas" w:cs="Times New Roman" w:hint="eastAsia"/>
          <w:b/>
          <w:szCs w:val="21"/>
          <w:highlight w:val="cyan"/>
        </w:rPr>
        <w:t>的三种梯度下降方法</w:t>
      </w:r>
    </w:p>
    <w:p w:rsidR="009751D9" w:rsidRPr="009751D9" w:rsidRDefault="009751D9" w:rsidP="00755622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3"/>
          <w:szCs w:val="13"/>
        </w:rPr>
      </w:pP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mport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numpy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as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np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mport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matplotlib.pyplot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as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plt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from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sklearn.linear_model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mport </w:t>
      </w:r>
      <w:r w:rsidR="00755622">
        <w:rPr>
          <w:rFonts w:ascii="Consolas" w:eastAsia="宋体" w:hAnsi="Consolas" w:cs="宋体"/>
          <w:color w:val="A9B7C6"/>
          <w:kern w:val="0"/>
          <w:sz w:val="13"/>
          <w:szCs w:val="13"/>
        </w:rPr>
        <w:t>LinearRegression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np.random.seed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42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设置固定种子便于实验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""" ---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线性回归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--- """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br/>
        <w:t xml:space="preserve">""" 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生成数据集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 xml:space="preserve"> &amp; 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绘图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 xml:space="preserve"> """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X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2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* np.random.rand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727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# 727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个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[0, 1)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之间均匀分布的随机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 * 2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y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4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+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3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* X + np.random.randn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727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4 + 3x +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标准正态分布误差项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plt.plot(X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b.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axis([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4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show(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 xml:space="preserve">""" 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直接使用公式计算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 xml:space="preserve"> &amp; 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绘图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 xml:space="preserve"> """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X_b = np.c_[np.ones(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727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)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X]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拼接数据，形如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[[1.         0.32950847] [1.         0.62878135]...[1.         0.53402584]]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theta_best = np.linalg.inv(X_b.T.dot(X_b)).dot(X_b.T).dot(y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# (X^T * X)^(-1) * X^T * y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print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"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公式计算的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θ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：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"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theta_best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# [[4.02650858] [2.96474178]]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很接近我们希望的系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4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和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3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X_HeadAndTail = np.array([[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[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]]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# [[0] [2]]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X_HeadAndTail_b = np.c_[np.ones(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)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X_HeadAndTail]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# [[1. 0.] [1. 2.]]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y_predicted = X_HeadAndTail_b.dot(theta_best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# [[4.02650858] [9.95599214]]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plt.plot(X_HeadAndTail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_predicted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r--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plot(X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b.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axis([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4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show(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""" LinearRegression """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lin_reg = LinearRegression(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lin_reg.fit(X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print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"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偏置参数：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"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lin_reg.intercept_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偏置参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 [4.02650858]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print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"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权重参数：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"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lin_reg.coef_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权重参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 [[2.96474178]]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 xml:space="preserve">""" 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使用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MSE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的批量梯度下降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 xml:space="preserve"> """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eta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0.01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学习率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learning rate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n_iterations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10000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迭代次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n = </w:t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len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(X_b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样本数量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 = np.random.randn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形状为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(2,1)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的数组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for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iteration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n </w:t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range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n_iterations):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gradients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2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/ n * X_b.T.dot(X_b.dot(theta) - y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梯度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(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使用均方误差损失函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MSE)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theta = theta - eta * gradients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参数更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print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"MSE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批量梯度下降迭代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10000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次的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θ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：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"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 xml:space="preserve">""" </w:t>
      </w:r>
      <w:r w:rsidR="00755622" w:rsidRPr="00E01689">
        <w:rPr>
          <w:rFonts w:ascii="Consolas" w:eastAsia="宋体" w:hAnsi="Consolas" w:cs="宋体" w:hint="eastAsia"/>
          <w:b/>
          <w:color w:val="6A8759"/>
          <w:kern w:val="0"/>
          <w:sz w:val="13"/>
          <w:szCs w:val="13"/>
        </w:rPr>
        <w:t>三种梯度下降的对比</w:t>
      </w:r>
      <w:r w:rsidRPr="00E01689">
        <w:rPr>
          <w:rFonts w:ascii="Consolas" w:eastAsia="宋体" w:hAnsi="Consolas" w:cs="宋体"/>
          <w:b/>
          <w:color w:val="6A8759"/>
          <w:kern w:val="0"/>
          <w:sz w:val="13"/>
          <w:szCs w:val="13"/>
        </w:rPr>
        <w:t>"""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br/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 xml:space="preserve"># 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批量梯度下降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BGD</w:t>
      </w:r>
      <w:r w:rsidR="00755622"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(</w:t>
      </w:r>
      <w:r w:rsidR="00755622"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学习率对结果的影响</w:t>
      </w:r>
      <w:r w:rsidR="00755622"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theta_path_bgd = []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# bgd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：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Batch Gradient Descent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批量梯度下降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def </w:t>
      </w:r>
      <w:r w:rsidRPr="009751D9">
        <w:rPr>
          <w:rFonts w:ascii="Consolas" w:eastAsia="宋体" w:hAnsi="Consolas" w:cs="宋体"/>
          <w:color w:val="FFC66D"/>
          <w:kern w:val="0"/>
          <w:sz w:val="13"/>
          <w:szCs w:val="13"/>
        </w:rPr>
        <w:t>plot_gradient_descent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theta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eta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store_bgd =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>None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: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n = </w:t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len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X_b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plt.plot(X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b.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n_iterations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200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迭代次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for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iteration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n </w:t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range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n_iterations):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gradients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2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/ n * X_b.T.dot(X_b.dot(theta) - y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梯度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(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使用均方误差损失函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MSE)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theta = theta - eta * gradients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参数更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f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store_bgd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>is not None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: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因为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BGD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有三组对比实验，我们只需要存入一个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bgd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的值与后续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sgd,mgd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比较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store_bgd.append(theta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通过传入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store_bgd=theta_path_bgd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实现向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theta_path_bgd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里传值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_predicted = X_HeadAndTail_b.dot(theta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plt.plot(X_HeadAndTail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_predicted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color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.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.5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min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8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* iteration / n_iterations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0.2222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* iteration / n_iterations +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.7778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))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# color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的参数依次是红绿蓝和透明度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alpha, alpha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是分段函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 y=8*x(x&lt;=0.1),y=0.2222x+0.7778(x&gt;0.1)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# print("x:", iteration / n_iterations, "\ty:", min(40*iteration/n_iterations, 0.204*iteration/n_iterations+0.796)) 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查看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color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中的函数对应的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x,y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值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plt.text(X_HeadAndTail[-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_predicted[-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f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>{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iteration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>}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color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red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在当前迭代的最后一个点上添加文本标签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plt.xlabel(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X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plt.ylabel(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y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plt.axis([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4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plt.title(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eta={}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.format(eta)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theta = np.random.randn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figure(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figsize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4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subplot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3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ot_gradient_descent(theta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eta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.0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store_bgd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theta_path_bgd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subplot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32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ot_gradient_descent(theta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eta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.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subplot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33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ot_gradient_descent(theta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eta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.3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show(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 xml:space="preserve"># 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随机梯度下降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SGD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sgd = []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n = </w:t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len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(X_b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数据个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n_epochs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50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迭代的轮数，即整个数据集被遍历的次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t0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5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t1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50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# t0,t1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共同控制学习率的衰减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 = np.random.randn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lastRenderedPageBreak/>
        <w:t xml:space="preserve">for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epoch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n </w:t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range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n_epochs):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for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i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n </w:t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range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n):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f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epoch &lt;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10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and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i &lt; n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and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i %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20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=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: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绘制前十个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epo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对应的拟合直线，每个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epo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绘制间隔为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20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的直线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(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便于显示出明显的间隔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_predicted = X_HeadAndTail_b.dot(theta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    plt.plot(X_HeadAndTail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_predicted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color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.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.5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i/n)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   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f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i =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: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仅当每个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epo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的第一个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i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的时候绘制出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epo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的值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    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plt.text(X_HeadAndTail[-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_predicted[-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f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>{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epoch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>}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color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red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random_index = np.random.randint(n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随机选择一个样本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xi = X_b[random_index:random_index +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yi = y[random_index:random_index +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gradients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2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* xi.T.dot(xi.dot(theta) - yi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eta = t0 / (t1+(n_epochs*n+i)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当迭代次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(n_epochs*n+i)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增加，学习率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eta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呈降低趋势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 = theta - eta * gradients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theta_path_sgd.append(theta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plot(X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b.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axis([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4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show(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 xml:space="preserve"># 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小批量梯度下降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Mini-batch Gradient Descent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mgd = []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n_epochs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800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为什么这里迭代次数远高于上面的才能收敛？因为每次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epo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只迭代了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n/minibat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次，虽然每次迭代有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minibat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个数据样本点，但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minibat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个数据样本点真的比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个数据样本点强很多吗？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minibatch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6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 = np.random.randn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for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epoch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n </w:t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range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n_epochs):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shuffled_index = np.random.permutation(n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样本洗牌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X_b_shuffled = X_b[shuffled_index]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y_shuffled = y[shuffled_index]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for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i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n </w:t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range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n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minibatch):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从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开始，以步长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minibat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迭代，直到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n-1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结束。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f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epoch &lt;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160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and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epoch %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10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=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 xml:space="preserve">0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and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i % 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*minibatch) =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: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只绘制前面的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epo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。对每个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epo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依然只绘制部分迭代过程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_predicted = X_HeadAndTail_b.dot(theta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    plt.plot(X_HeadAndTail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_predicted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color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(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.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.5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i / n)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    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if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i =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: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仅当每个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epo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的第一个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i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的时候绘制出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epoch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的值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  <w:t xml:space="preserve">              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plt.text(X_HeadAndTail[-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_predicted[-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f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>{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epoch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>}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color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red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xi = X_b_shuffled[i: i+minibatch]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yi = y_shuffled[i: i+minibatch]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gradients =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/minibatch * xi.T.dot(xi.dot(theta) - yi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eta = t0 / (t1 + (n_epochs*n/minibatch + i/minibatch)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theta = theta - eta * gradients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        theta_path_mgd.append(theta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plot(X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y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b.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axis([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4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show(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# BGD,SGD,MGD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三者对比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bgd = np.array(theta_path_bgd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theta_path_sgd = np.array(theta_path_sgd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theta_path_mgd = np.array(theta_path_mgd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8888C6"/>
          <w:kern w:val="0"/>
          <w:sz w:val="13"/>
          <w:szCs w:val="13"/>
        </w:rPr>
        <w:t>print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(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"BGD:"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bgd[-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"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>\n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SGD:"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sgd[-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"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>\n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MGD:"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mgd[-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plot(theta_path_bgd[: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bgd[: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b-o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label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BGD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plot(theta_path_sgd[: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sgd[: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r-s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label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SGD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plot(theta_path_mgd[: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mgd[: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g-+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label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MGD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legend(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plt.show(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全局图像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plt.plot(theta_path_bgd[::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bgd[::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b-o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label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BGD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 xml:space="preserve">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# ::n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表示以步长为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n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进行切片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plt.plot(theta_path_sgd[::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0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sgd[::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0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r-s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label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SGD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plot(theta_path_mgd[::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8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0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theta_path_mgd[::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80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1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g-+'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AA4926"/>
          <w:kern w:val="0"/>
          <w:sz w:val="13"/>
          <w:szCs w:val="13"/>
        </w:rPr>
        <w:t>label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=</w:t>
      </w:r>
      <w:r w:rsidRPr="009751D9">
        <w:rPr>
          <w:rFonts w:ascii="Consolas" w:eastAsia="宋体" w:hAnsi="Consolas" w:cs="宋体"/>
          <w:color w:val="6A8759"/>
          <w:kern w:val="0"/>
          <w:sz w:val="13"/>
          <w:szCs w:val="13"/>
        </w:rPr>
        <w:t>'MGD'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axis([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3.2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4.5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2.3</w:t>
      </w:r>
      <w:r w:rsidRPr="009751D9">
        <w:rPr>
          <w:rFonts w:ascii="Consolas" w:eastAsia="宋体" w:hAnsi="Consolas" w:cs="宋体"/>
          <w:color w:val="CC7832"/>
          <w:kern w:val="0"/>
          <w:sz w:val="13"/>
          <w:szCs w:val="13"/>
        </w:rPr>
        <w:t xml:space="preserve">, </w:t>
      </w:r>
      <w:r w:rsidRPr="009751D9">
        <w:rPr>
          <w:rFonts w:ascii="Consolas" w:eastAsia="宋体" w:hAnsi="Consolas" w:cs="宋体"/>
          <w:color w:val="6897BB"/>
          <w:kern w:val="0"/>
          <w:sz w:val="13"/>
          <w:szCs w:val="13"/>
        </w:rPr>
        <w:t>4.5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t>]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>plt.legend()</w:t>
      </w:r>
      <w:r w:rsidRPr="009751D9">
        <w:rPr>
          <w:rFonts w:ascii="Consolas" w:eastAsia="宋体" w:hAnsi="Consolas" w:cs="宋体"/>
          <w:color w:val="A9B7C6"/>
          <w:kern w:val="0"/>
          <w:sz w:val="13"/>
          <w:szCs w:val="13"/>
        </w:rPr>
        <w:br/>
        <w:t xml:space="preserve">plt.show() 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 xml:space="preserve"># 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t>部分数据点的局部图像</w:t>
      </w:r>
      <w:r w:rsidRPr="009751D9">
        <w:rPr>
          <w:rFonts w:ascii="Consolas" w:eastAsia="宋体" w:hAnsi="Consolas" w:cs="宋体"/>
          <w:color w:val="808080"/>
          <w:kern w:val="0"/>
          <w:sz w:val="13"/>
          <w:szCs w:val="13"/>
        </w:rPr>
        <w:br/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 xml:space="preserve"># 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理论上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BGD</w:t>
      </w:r>
      <w:r w:rsid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会是笔直到达</w:t>
      </w:r>
      <w:r w:rsidR="00E01689">
        <w:rPr>
          <w:rFonts w:ascii="Consolas" w:eastAsia="宋体" w:hAnsi="Consolas" w:cs="宋体" w:hint="eastAsia"/>
          <w:b/>
          <w:color w:val="808080"/>
          <w:kern w:val="0"/>
          <w:sz w:val="13"/>
          <w:szCs w:val="13"/>
        </w:rPr>
        <w:t>。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SGD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是大范围的浮动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,</w:t>
      </w:r>
      <w:r w:rsid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很容易出现偏离</w:t>
      </w:r>
      <w:r w:rsidR="00E01689">
        <w:rPr>
          <w:rFonts w:ascii="Consolas" w:eastAsia="宋体" w:hAnsi="Consolas" w:cs="宋体" w:hint="eastAsia"/>
          <w:b/>
          <w:color w:val="808080"/>
          <w:kern w:val="0"/>
          <w:sz w:val="13"/>
          <w:szCs w:val="13"/>
        </w:rPr>
        <w:t>。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MGD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与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BGD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隔的比较近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,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在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BGD</w:t>
      </w:r>
      <w:r w:rsidRPr="00E01689">
        <w:rPr>
          <w:rFonts w:ascii="Consolas" w:eastAsia="宋体" w:hAnsi="Consolas" w:cs="宋体"/>
          <w:b/>
          <w:color w:val="808080"/>
          <w:kern w:val="0"/>
          <w:sz w:val="13"/>
          <w:szCs w:val="13"/>
        </w:rPr>
        <w:t>的周围浮动。</w:t>
      </w:r>
    </w:p>
    <w:p w:rsidR="00755622" w:rsidRDefault="00755622" w:rsidP="00755622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 w:rsidRPr="00755622">
        <w:rPr>
          <w:rFonts w:ascii="Times New Roman" w:eastAsia="楷体" w:hAnsi="Times New Roman" w:cs="Times New Roman" w:hint="eastAsia"/>
          <w:szCs w:val="21"/>
        </w:rPr>
        <w:t>输出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公式计算的</w:t>
      </w: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θ</w:t>
      </w:r>
      <w:r w:rsidRPr="00755622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：</w:t>
      </w: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[4.02650858]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2.96474178]]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偏置参数：</w:t>
      </w: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4.02650858]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权重参数：</w:t>
      </w: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[2.96474178]]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MSE</w:t>
      </w: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批量梯度下降迭代</w:t>
      </w: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10000</w:t>
      </w: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次的</w:t>
      </w: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θ</w:t>
      </w: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：</w:t>
      </w: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[4.02650858]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2.96474178]]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BGD: [[3.66635721]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3.2697089 ]] 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SGD: [[3.93608917]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3.03300464]] 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MGD: [[4.09271048]</w:t>
      </w:r>
    </w:p>
    <w:p w:rsidR="00755622" w:rsidRPr="00755622" w:rsidRDefault="00755622" w:rsidP="0075562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755622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2.90851744]]</w:t>
      </w:r>
    </w:p>
    <w:p w:rsidR="00755622" w:rsidRDefault="00755622" w:rsidP="00755622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图片输出如下：</w:t>
      </w:r>
    </w:p>
    <w:p w:rsidR="00755622" w:rsidRDefault="00755622" w:rsidP="00755622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原始数据</w:t>
      </w: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 w:hint="eastAsia"/>
          <w:szCs w:val="21"/>
        </w:rPr>
        <w:t>＆</w:t>
      </w:r>
      <w:r>
        <w:rPr>
          <w:rFonts w:ascii="Times New Roman" w:eastAsia="楷体" w:hAnsi="Times New Roman" w:cs="Times New Roman" w:hint="eastAsia"/>
          <w:szCs w:val="21"/>
        </w:rPr>
        <w:t xml:space="preserve"> </w:t>
      </w:r>
      <w:r w:rsidR="00E01689">
        <w:rPr>
          <w:rFonts w:ascii="Times New Roman" w:eastAsia="楷体" w:hAnsi="Times New Roman" w:cs="Times New Roman"/>
          <w:szCs w:val="21"/>
        </w:rPr>
        <w:t>LR</w:t>
      </w:r>
      <w:r w:rsidR="00E01689">
        <w:rPr>
          <w:rFonts w:ascii="Times New Roman" w:eastAsia="楷体" w:hAnsi="Times New Roman" w:cs="Times New Roman" w:hint="eastAsia"/>
          <w:szCs w:val="21"/>
        </w:rPr>
        <w:t>拟合</w:t>
      </w:r>
    </w:p>
    <w:p w:rsidR="00E01689" w:rsidRDefault="00C514F8" w:rsidP="00755622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lastRenderedPageBreak/>
        <w:pict>
          <v:shape id="_x0000_i1035" type="#_x0000_t75" style="width:204.65pt;height:101.95pt">
            <v:imagedata r:id="rId22" o:title="原始数据"/>
          </v:shape>
        </w:pict>
      </w:r>
      <w:r>
        <w:rPr>
          <w:rFonts w:ascii="Times New Roman" w:eastAsia="楷体" w:hAnsi="Times New Roman" w:cs="Times New Roman"/>
          <w:szCs w:val="21"/>
        </w:rPr>
        <w:pict>
          <v:shape id="_x0000_i1036" type="#_x0000_t75" style="width:205.65pt;height:101.95pt">
            <v:imagedata r:id="rId23" o:title="线性回归拟合"/>
          </v:shape>
        </w:pict>
      </w:r>
    </w:p>
    <w:p w:rsidR="00755622" w:rsidRDefault="00E01689" w:rsidP="00755622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M</w:t>
      </w:r>
      <w:r>
        <w:rPr>
          <w:rFonts w:ascii="Times New Roman" w:eastAsia="楷体" w:hAnsi="Times New Roman" w:cs="Times New Roman"/>
          <w:szCs w:val="21"/>
        </w:rPr>
        <w:t>SE-eta</w:t>
      </w:r>
      <w:r>
        <w:rPr>
          <w:rFonts w:ascii="Times New Roman" w:eastAsia="楷体" w:hAnsi="Times New Roman" w:cs="Times New Roman" w:hint="eastAsia"/>
          <w:szCs w:val="21"/>
        </w:rPr>
        <w:t>不同导致的结果不同：</w:t>
      </w:r>
    </w:p>
    <w:p w:rsidR="00E01689" w:rsidRDefault="00C514F8" w:rsidP="00755622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37" type="#_x0000_t75" style="width:414.8pt;height:206.35pt">
            <v:imagedata r:id="rId24" o:title="MSE-eta不同(New)"/>
          </v:shape>
        </w:pict>
      </w:r>
    </w:p>
    <w:p w:rsidR="00755622" w:rsidRDefault="00E01689" w:rsidP="00755622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随机梯度下降：</w:t>
      </w:r>
    </w:p>
    <w:p w:rsidR="00E01689" w:rsidRDefault="003F36FF" w:rsidP="00755622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38" type="#_x0000_t75" style="width:414.8pt;height:206.7pt">
            <v:imagedata r:id="rId25" o:title="随机梯度下降"/>
          </v:shape>
        </w:pict>
      </w:r>
    </w:p>
    <w:p w:rsidR="00E01689" w:rsidRDefault="00E01689" w:rsidP="00755622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批量梯度下降：</w:t>
      </w:r>
    </w:p>
    <w:p w:rsidR="00E01689" w:rsidRDefault="003F36FF" w:rsidP="00755622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lastRenderedPageBreak/>
        <w:pict>
          <v:shape id="_x0000_i1039" type="#_x0000_t75" style="width:414.8pt;height:206.7pt">
            <v:imagedata r:id="rId26" o:title="批量梯度下降"/>
          </v:shape>
        </w:pict>
      </w:r>
    </w:p>
    <w:p w:rsidR="00E01689" w:rsidRDefault="00E01689" w:rsidP="00755622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三者对比的完整图</w:t>
      </w: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 w:hint="eastAsia"/>
          <w:szCs w:val="21"/>
        </w:rPr>
        <w:t>＆</w:t>
      </w: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 w:hint="eastAsia"/>
          <w:szCs w:val="21"/>
        </w:rPr>
        <w:t>部分图：</w:t>
      </w:r>
    </w:p>
    <w:p w:rsidR="00E01689" w:rsidRDefault="003F36FF" w:rsidP="00755622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40" type="#_x0000_t75" style="width:204.65pt;height:101.95pt">
            <v:imagedata r:id="rId27" o:title="三者对比 完整图"/>
          </v:shape>
        </w:pict>
      </w:r>
      <w:r>
        <w:rPr>
          <w:rFonts w:ascii="Times New Roman" w:eastAsia="楷体" w:hAnsi="Times New Roman" w:cs="Times New Roman"/>
          <w:szCs w:val="21"/>
        </w:rPr>
        <w:pict>
          <v:shape id="_x0000_i1041" type="#_x0000_t75" style="width:204.65pt;height:101.95pt">
            <v:imagedata r:id="rId28" o:title="三者对比 部分图"/>
          </v:shape>
        </w:pict>
      </w:r>
    </w:p>
    <w:p w:rsidR="00E01689" w:rsidRPr="00755622" w:rsidRDefault="00E01689" w:rsidP="00755622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755622" w:rsidRPr="00755622" w:rsidRDefault="00755622" w:rsidP="00755622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</w:p>
    <w:p w:rsidR="009751D9" w:rsidRPr="009751D9" w:rsidRDefault="00755622" w:rsidP="009751D9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t>多项式回归</w:t>
      </w:r>
    </w:p>
    <w:p w:rsidR="00F037B1" w:rsidRPr="00F037B1" w:rsidRDefault="00F037B1" w:rsidP="00F037B1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808080"/>
          <w:kern w:val="0"/>
          <w:sz w:val="15"/>
          <w:szCs w:val="15"/>
        </w:rPr>
      </w:pP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preprocessing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olynomialFeatures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pipeline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ipelin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preprocessing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StandardScaler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metrics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mean_squared_error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model_selection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train_test_split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linear_model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Ridg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linear_model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Lasso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np.random.seed(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42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设置固定种子便于实验</w:t>
      </w:r>
    </w:p>
    <w:p w:rsidR="00F037B1" w:rsidRPr="00F037B1" w:rsidRDefault="00F037B1" w:rsidP="00F037B1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808080"/>
          <w:kern w:val="0"/>
          <w:sz w:val="15"/>
          <w:szCs w:val="15"/>
        </w:rPr>
      </w:pPr>
    </w:p>
    <w:p w:rsidR="00F037B1" w:rsidRPr="00F037B1" w:rsidRDefault="00F037B1" w:rsidP="00F037B1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5"/>
          <w:szCs w:val="15"/>
        </w:rPr>
      </w:pPr>
    </w:p>
    <w:p w:rsidR="00F037B1" w:rsidRPr="00F037B1" w:rsidRDefault="00F037B1" w:rsidP="00F037B1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5"/>
          <w:szCs w:val="15"/>
        </w:rPr>
      </w:pP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""" ---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多项式回归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--- """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br/>
        <w:t xml:space="preserve">"""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生成数据集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 &amp;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绘图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 """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X =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 xml:space="preserve">6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* np.random.rand(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727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-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 xml:space="preserve">3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# 727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个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[0, 1)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之间均匀分布的随机数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 * 6 - 3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y =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0.5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*X**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 xml:space="preserve">2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+ X + np.random.randn(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727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0.5x^2 + x +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标准正态分布误差项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lt.plot(X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b.'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axis([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.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.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1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show(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"""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将多项式化为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LinearRegression """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oly_features = PolynomialFeatures(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degre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include_bias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X_poly = poly_features.fit_transform(X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将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X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变为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[[X1,X1^2], [X2,X2^2], ... , [Xn,Xn^2]]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，相当于将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X^2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变成了一个新的特征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"X[0]:"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X[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"X_poly[0]"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X_poly[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]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# X_poly[i] = (X[i])^2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lin_reg = LinearRegression(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lin_reg.fit(X_poly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偏置参数：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lin_reg.intercept_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偏置参数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 [0.01279778]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。即常数项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权重参数：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lin_reg.coef_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权重参数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 [[0.98806406 0.4931436 ]]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。因为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X_poly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相当于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X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和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X^2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，因此系数分别对应一次项和二次项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得到拟合曲线为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0.4931436x^2 + 0.98806406x + 0.01279778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X_curve = np.linspace(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00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.reshape(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00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X_curve_poly = poly_features.transform(X_curve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从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-3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到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3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的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100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个点经过变换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变为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x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与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x^2)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后的值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_curve = lin_reg.predict(X_curve_poly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lastRenderedPageBreak/>
        <w:t>plt.plot(X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b.'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plot(X_curve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_curve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r-'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axis([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.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.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1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show(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""" degree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不同对结果的影响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 """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style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width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degree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g-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50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r-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y--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):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oly_features = PolynomialFeatures(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degre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degree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include_bias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std = StandardScaler(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lin_reg = LinearRegression(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流水线车间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Pipeline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包含三个流水线：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poly_features,StandardScaler,LinearRegression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olynomial_reg = Pipeline([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poly_features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oly_features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多项式特征生成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                      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StandardScaler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std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标准化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                      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LinearRegression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lin_reg)]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线性回归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olynomial_reg.fit(X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y_curve_ComparativeExperiments = polynomial_reg.predict(X_curve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plot(X_curve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_curve_ComparativeExperiments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style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degree:'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+</w:t>
      </w:r>
      <w:r w:rsidRPr="00F037B1">
        <w:rPr>
          <w:rFonts w:ascii="Consolas" w:eastAsia="宋体" w:hAnsi="Consolas" w:cs="宋体"/>
          <w:color w:val="8888C6"/>
          <w:kern w:val="0"/>
          <w:sz w:val="15"/>
          <w:szCs w:val="15"/>
        </w:rPr>
        <w:t>str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degree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linewidth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width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plot(X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b.'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axis([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.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.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1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legend(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show(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"""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数据样本数量对结果的影响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 """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F037B1">
        <w:rPr>
          <w:rFonts w:ascii="Consolas" w:eastAsia="宋体" w:hAnsi="Consolas" w:cs="宋体"/>
          <w:color w:val="FFC66D"/>
          <w:kern w:val="0"/>
          <w:sz w:val="15"/>
          <w:szCs w:val="15"/>
        </w:rPr>
        <w:t>plot_learning_curves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model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X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):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X_train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X_val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_train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_val = train_test_split(X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test_siz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0.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random_stat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42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# val:validation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验证集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train_errors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val_errors = []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[]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ize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F037B1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8888C6"/>
          <w:kern w:val="0"/>
          <w:sz w:val="15"/>
          <w:szCs w:val="15"/>
        </w:rPr>
        <w:t>len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(X_train)):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数据量从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1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到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len(X_train)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model.fit(X_train[:size]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_train[:size]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y_train_predicted = model.predict(X_train[:size]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y_val_predict = model.predict(X_val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train_errors.append(mean_squared_error(y_train[:size]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_train_predicted[:size])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val_errors.append(mean_squared_error(y_val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_val_predict)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plot(np.sqrt(train_errors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r--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linewidth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train_errors'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plot(np.sqrt(val_errors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b-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linewidth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val_errors'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xlabel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"Training Size"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ylabel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"RMSE"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legend(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olynomial_reg = Pipeline([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poly_features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olynomialFeatures(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degre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include_bias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多项式特征生成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                  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LinearRegression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LinearRegression())]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线性回归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lot_learning_curves(polynomial_reg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X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plt.show(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# error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越小越好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"""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正则化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效果就是将拟合曲线拉平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) """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F037B1">
        <w:rPr>
          <w:rFonts w:ascii="Consolas" w:eastAsia="宋体" w:hAnsi="Consolas" w:cs="宋体"/>
          <w:color w:val="FFC66D"/>
          <w:kern w:val="0"/>
          <w:sz w:val="15"/>
          <w:szCs w:val="15"/>
        </w:rPr>
        <w:t>plot_model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model_choice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alphas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oly_degree):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alpha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tyle 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F037B1">
        <w:rPr>
          <w:rFonts w:ascii="Consolas" w:eastAsia="宋体" w:hAnsi="Consolas" w:cs="宋体"/>
          <w:color w:val="8888C6"/>
          <w:kern w:val="0"/>
          <w:sz w:val="15"/>
          <w:szCs w:val="15"/>
        </w:rPr>
        <w:t>zip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alphas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y-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m--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r-.'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):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ridge_model = model_choice(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alpha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alpha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model = Pipeline([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poly_features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olynomialFeatures(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degre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poly_degree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include_bias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多项式特征生成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                 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StandardScaler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std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标准化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                 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LinearRegression'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ridge_model)]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线性回归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model.fit(X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y_curve_RidgeExperiments = model.predict(X_curve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plt.plot(X_curve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_curve_RidgeExperiments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style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alpha={}'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.format(alpha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linewidth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plot(X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y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A8759"/>
          <w:kern w:val="0"/>
          <w:sz w:val="15"/>
          <w:szCs w:val="15"/>
        </w:rPr>
        <w:t>'b.'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legend(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ot_model(Ridge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alphas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(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**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25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poly_degre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200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学习率在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10^-25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处就能比较明显地与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alpha=0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区分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(alpha=10^-30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与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alpha=0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就差不多了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plt.axis([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.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.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1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show(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ot_model(Lasso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alphas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(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0.5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A4926"/>
          <w:kern w:val="0"/>
          <w:sz w:val="15"/>
          <w:szCs w:val="15"/>
        </w:rPr>
        <w:t>poly_degree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axis([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.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3.2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-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F037B1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037B1">
        <w:rPr>
          <w:rFonts w:ascii="Consolas" w:eastAsia="宋体" w:hAnsi="Consolas" w:cs="宋体"/>
          <w:color w:val="6897BB"/>
          <w:kern w:val="0"/>
          <w:sz w:val="15"/>
          <w:szCs w:val="15"/>
        </w:rPr>
        <w:t>11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F037B1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show()</w:t>
      </w:r>
    </w:p>
    <w:p w:rsidR="009751D9" w:rsidRDefault="00FF6519" w:rsidP="00FF6519">
      <w:pPr>
        <w:widowControl/>
        <w:spacing w:line="0" w:lineRule="atLeast"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文字输出：</w:t>
      </w:r>
    </w:p>
    <w:p w:rsidR="00FF6519" w:rsidRPr="00B821A1" w:rsidRDefault="00FF6519" w:rsidP="00FF6519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B821A1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X[0]: [-0.75275929] X_poly[0] [-0.75275929  0.56664654]</w:t>
      </w:r>
    </w:p>
    <w:p w:rsidR="00FF6519" w:rsidRPr="00B821A1" w:rsidRDefault="00FF6519" w:rsidP="00FF6519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B821A1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偏置参数：</w:t>
      </w:r>
      <w:r w:rsidRPr="00B821A1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0.01279778]</w:t>
      </w:r>
    </w:p>
    <w:p w:rsidR="00FF6519" w:rsidRPr="00B821A1" w:rsidRDefault="00FF6519" w:rsidP="00FF6519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B821A1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权重参数：</w:t>
      </w:r>
      <w:r w:rsidRPr="00B821A1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[0.98806406 0.4931436 ]]</w:t>
      </w:r>
    </w:p>
    <w:p w:rsidR="00FF6519" w:rsidRPr="00B821A1" w:rsidRDefault="00FF6519" w:rsidP="00B821A1">
      <w:pPr>
        <w:widowControl/>
        <w:spacing w:line="0" w:lineRule="atLeast"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 w:rsidRPr="00B821A1">
        <w:rPr>
          <w:rFonts w:ascii="Times New Roman" w:eastAsia="楷体" w:hAnsi="Times New Roman" w:cs="Times New Roman" w:hint="eastAsia"/>
          <w:szCs w:val="21"/>
        </w:rPr>
        <w:t>图片输出：</w:t>
      </w:r>
    </w:p>
    <w:p w:rsidR="00C74461" w:rsidRDefault="00C74461" w:rsidP="00C74461">
      <w:pPr>
        <w:widowControl/>
        <w:spacing w:line="0" w:lineRule="atLeast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原始数据</w:t>
      </w: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&amp; </w:t>
      </w:r>
      <w:r>
        <w:rPr>
          <w:rFonts w:ascii="Times New Roman" w:eastAsia="楷体" w:hAnsi="Times New Roman" w:cs="Times New Roman" w:hint="eastAsia"/>
          <w:szCs w:val="21"/>
        </w:rPr>
        <w:t>二次拟合：</w:t>
      </w:r>
    </w:p>
    <w:p w:rsidR="009751D9" w:rsidRPr="009751D9" w:rsidRDefault="003F36FF" w:rsidP="00C74461">
      <w:pPr>
        <w:widowControl/>
        <w:spacing w:line="0" w:lineRule="atLeast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lastRenderedPageBreak/>
        <w:pict>
          <v:shape id="_x0000_i1042" type="#_x0000_t75" style="width:206.7pt;height:103pt">
            <v:imagedata r:id="rId29" o:title="原始数据new"/>
          </v:shape>
        </w:pict>
      </w:r>
      <w:r>
        <w:rPr>
          <w:rFonts w:ascii="Times New Roman" w:eastAsia="楷体" w:hAnsi="Times New Roman" w:cs="Times New Roman"/>
          <w:szCs w:val="21"/>
        </w:rPr>
        <w:pict>
          <v:shape id="_x0000_i1043" type="#_x0000_t75" style="width:204.65pt;height:101.95pt">
            <v:imagedata r:id="rId30" o:title="二次拟合new"/>
          </v:shape>
        </w:pict>
      </w:r>
    </w:p>
    <w:p w:rsidR="009751D9" w:rsidRDefault="00C74461" w:rsidP="00C74461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不同幂次的对比：</w:t>
      </w:r>
    </w:p>
    <w:p w:rsidR="00C74461" w:rsidRPr="009751D9" w:rsidRDefault="003F36FF" w:rsidP="00C74461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44" type="#_x0000_t75" style="width:414.8pt;height:206.7pt">
            <v:imagedata r:id="rId31" o:title="不同次数的对比new"/>
          </v:shape>
        </w:pict>
      </w:r>
    </w:p>
    <w:p w:rsidR="009751D9" w:rsidRDefault="00C74461" w:rsidP="00C74461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不同样本个数的对比：</w:t>
      </w:r>
    </w:p>
    <w:p w:rsidR="00C74461" w:rsidRPr="009751D9" w:rsidRDefault="003F36FF" w:rsidP="00C74461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45" type="#_x0000_t75" style="width:414.8pt;height:206.7pt">
            <v:imagedata r:id="rId32" o:title="在多项式拟合时，不同的样本个数对RMSE的影响(分为训练集和验证集)"/>
          </v:shape>
        </w:pict>
      </w:r>
    </w:p>
    <w:p w:rsidR="00C74461" w:rsidRDefault="00C74461" w:rsidP="00C74461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L</w:t>
      </w:r>
      <w:r>
        <w:rPr>
          <w:rFonts w:ascii="Times New Roman" w:eastAsia="楷体" w:hAnsi="Times New Roman" w:cs="Times New Roman"/>
          <w:szCs w:val="21"/>
        </w:rPr>
        <w:t xml:space="preserve">2 &amp; L1 </w:t>
      </w:r>
      <w:r>
        <w:rPr>
          <w:rFonts w:ascii="Times New Roman" w:eastAsia="楷体" w:hAnsi="Times New Roman" w:cs="Times New Roman" w:hint="eastAsia"/>
          <w:szCs w:val="21"/>
        </w:rPr>
        <w:t>正则化：</w:t>
      </w:r>
    </w:p>
    <w:p w:rsidR="00C74461" w:rsidRPr="009751D9" w:rsidRDefault="003F36FF" w:rsidP="00C74461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lastRenderedPageBreak/>
        <w:pict>
          <v:shape id="_x0000_i1046" type="#_x0000_t75" style="width:414.8pt;height:206.7pt">
            <v:imagedata r:id="rId33" o:title="L2正则化"/>
          </v:shape>
        </w:pict>
      </w:r>
    </w:p>
    <w:p w:rsidR="009751D9" w:rsidRPr="009751D9" w:rsidRDefault="003F36FF" w:rsidP="00A01DB6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47" type="#_x0000_t75" style="width:414.8pt;height:206.7pt">
            <v:imagedata r:id="rId34" o:title="L1正则化"/>
          </v:shape>
        </w:pict>
      </w:r>
    </w:p>
    <w:p w:rsidR="009751D9" w:rsidRDefault="009751D9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</w:p>
    <w:p w:rsidR="00A01DB6" w:rsidRDefault="00A01DB6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</w:p>
    <w:p w:rsidR="009751D9" w:rsidRDefault="009751D9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</w:p>
    <w:p w:rsidR="008005CC" w:rsidRPr="008005CC" w:rsidRDefault="008005CC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t>Lo</w:t>
      </w:r>
      <w:r>
        <w:rPr>
          <w:rFonts w:ascii="Consolas" w:eastAsia="楷体" w:hAnsi="Consolas" w:cs="Times New Roman"/>
          <w:b/>
          <w:szCs w:val="21"/>
          <w:highlight w:val="cyan"/>
        </w:rPr>
        <w:t>gistic</w:t>
      </w:r>
      <w:r w:rsidRPr="00693817">
        <w:rPr>
          <w:rFonts w:ascii="Consolas" w:eastAsia="楷体" w:hAnsi="Consolas" w:cs="Times New Roman" w:hint="eastAsia"/>
          <w:b/>
          <w:szCs w:val="21"/>
          <w:highlight w:val="cyan"/>
        </w:rPr>
        <w:t>回归</w:t>
      </w:r>
    </w:p>
    <w:p w:rsidR="008005CC" w:rsidRPr="008005CC" w:rsidRDefault="008005CC" w:rsidP="008005CC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load_iris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etrics 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classification_report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odel_selection 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train_test_split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linear_model 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LogisticRegression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ris = load_iris()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Iris.data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Iris.target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train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x_test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y_train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y_test = train_test_split(X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A4926"/>
          <w:kern w:val="0"/>
          <w:sz w:val="18"/>
          <w:szCs w:val="18"/>
        </w:rPr>
        <w:t>test_size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CC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CC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LR = LogisticRegression(</w:t>
      </w:r>
      <w:r w:rsidRPr="008005CC">
        <w:rPr>
          <w:rFonts w:ascii="Consolas" w:eastAsia="宋体" w:hAnsi="Consolas" w:cs="宋体"/>
          <w:color w:val="AA4926"/>
          <w:kern w:val="0"/>
          <w:sz w:val="18"/>
          <w:szCs w:val="18"/>
        </w:rPr>
        <w:t>penalty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CC">
        <w:rPr>
          <w:rFonts w:ascii="Consolas" w:eastAsia="宋体" w:hAnsi="Consolas" w:cs="宋体"/>
          <w:color w:val="6A8759"/>
          <w:kern w:val="0"/>
          <w:sz w:val="18"/>
          <w:szCs w:val="18"/>
        </w:rPr>
        <w:t>'l2'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A4926"/>
          <w:kern w:val="0"/>
          <w:sz w:val="18"/>
          <w:szCs w:val="18"/>
        </w:rPr>
        <w:t>solver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CC">
        <w:rPr>
          <w:rFonts w:ascii="Consolas" w:eastAsia="宋体" w:hAnsi="Consolas" w:cs="宋体"/>
          <w:color w:val="6A8759"/>
          <w:kern w:val="0"/>
          <w:sz w:val="18"/>
          <w:szCs w:val="18"/>
        </w:rPr>
        <w:t>'newton-cg'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A4926"/>
          <w:kern w:val="0"/>
          <w:sz w:val="18"/>
          <w:szCs w:val="18"/>
        </w:rPr>
        <w:t>multi_class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CC">
        <w:rPr>
          <w:rFonts w:ascii="Consolas" w:eastAsia="宋体" w:hAnsi="Consolas" w:cs="宋体"/>
          <w:color w:val="6A8759"/>
          <w:kern w:val="0"/>
          <w:sz w:val="18"/>
          <w:szCs w:val="18"/>
        </w:rPr>
        <w:t>'multinomial'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LR.fit(x_train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CC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005CC">
        <w:rPr>
          <w:rFonts w:ascii="Consolas" w:eastAsia="宋体" w:hAnsi="Consolas" w:cs="宋体"/>
          <w:color w:val="6A8759"/>
          <w:kern w:val="0"/>
          <w:sz w:val="18"/>
          <w:szCs w:val="18"/>
        </w:rPr>
        <w:t>"Logistic Regression</w:t>
      </w:r>
      <w:r w:rsidRPr="008005CC">
        <w:rPr>
          <w:rFonts w:ascii="Consolas" w:eastAsia="宋体" w:hAnsi="Consolas" w:cs="宋体"/>
          <w:color w:val="6A8759"/>
          <w:kern w:val="0"/>
          <w:sz w:val="18"/>
          <w:szCs w:val="18"/>
        </w:rPr>
        <w:t>模型训练集的准确率：</w:t>
      </w:r>
      <w:r w:rsidRPr="008005CC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%.3f"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% LR.score(x_train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y_train))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CC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005CC">
        <w:rPr>
          <w:rFonts w:ascii="Consolas" w:eastAsia="宋体" w:hAnsi="Consolas" w:cs="宋体"/>
          <w:color w:val="6A8759"/>
          <w:kern w:val="0"/>
          <w:sz w:val="18"/>
          <w:szCs w:val="18"/>
        </w:rPr>
        <w:t>"Logistic Regression</w:t>
      </w:r>
      <w:r w:rsidRPr="008005CC">
        <w:rPr>
          <w:rFonts w:ascii="Consolas" w:eastAsia="宋体" w:hAnsi="Consolas" w:cs="宋体"/>
          <w:color w:val="6A8759"/>
          <w:kern w:val="0"/>
          <w:sz w:val="18"/>
          <w:szCs w:val="18"/>
        </w:rPr>
        <w:t>模型测试集的准确率：</w:t>
      </w:r>
      <w:r w:rsidRPr="008005CC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%.3f"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% LR.score(x_test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y_test))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_hat = LR.predict(x_test)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CC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(classification_report(y_test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y_hat</w:t>
      </w:r>
      <w:r w:rsidRPr="008005C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CC">
        <w:rPr>
          <w:rFonts w:ascii="Consolas" w:eastAsia="宋体" w:hAnsi="Consolas" w:cs="宋体"/>
          <w:color w:val="AA4926"/>
          <w:kern w:val="0"/>
          <w:sz w:val="18"/>
          <w:szCs w:val="18"/>
        </w:rPr>
        <w:t>target_names</w:t>
      </w:r>
      <w:r w:rsidRPr="008005CC">
        <w:rPr>
          <w:rFonts w:ascii="Consolas" w:eastAsia="宋体" w:hAnsi="Consolas" w:cs="宋体"/>
          <w:color w:val="A9B7C6"/>
          <w:kern w:val="0"/>
          <w:sz w:val="18"/>
          <w:szCs w:val="18"/>
        </w:rPr>
        <w:t>=Iris.target_names))</w:t>
      </w:r>
    </w:p>
    <w:p w:rsidR="00986146" w:rsidRDefault="001E267E" w:rsidP="001E267E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lastRenderedPageBreak/>
        <w:t>输出</w:t>
      </w:r>
    </w:p>
    <w:p w:rsidR="001E267E" w:rsidRPr="001E267E" w:rsidRDefault="001E267E" w:rsidP="001E267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Logistic Regression</w:t>
      </w: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模型训练集的准确率：</w:t>
      </w: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981</w:t>
      </w:r>
    </w:p>
    <w:p w:rsidR="001E267E" w:rsidRPr="001E267E" w:rsidRDefault="001E267E" w:rsidP="001E267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Logistic Regression</w:t>
      </w: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模型测试集的准确率：</w:t>
      </w: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978</w:t>
      </w:r>
    </w:p>
    <w:p w:rsidR="001E267E" w:rsidRPr="001E267E" w:rsidRDefault="001E267E" w:rsidP="001E267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          precision    recall  f1-score   support</w:t>
      </w:r>
    </w:p>
    <w:p w:rsidR="001E267E" w:rsidRPr="001E267E" w:rsidRDefault="001E267E" w:rsidP="001E267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</w:p>
    <w:p w:rsidR="001E267E" w:rsidRPr="001E267E" w:rsidRDefault="001E267E" w:rsidP="001E267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  setosa       1.00      1.00      1.00        16</w:t>
      </w:r>
    </w:p>
    <w:p w:rsidR="001E267E" w:rsidRPr="001E267E" w:rsidRDefault="001E267E" w:rsidP="001E267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versicolor       1.00      0.94      0.97        18</w:t>
      </w:r>
    </w:p>
    <w:p w:rsidR="001E267E" w:rsidRPr="001E267E" w:rsidRDefault="001E267E" w:rsidP="001E267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virginica       0.92      1.00      0.96        11</w:t>
      </w:r>
    </w:p>
    <w:p w:rsidR="001E267E" w:rsidRPr="001E267E" w:rsidRDefault="001E267E" w:rsidP="001E267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</w:p>
    <w:p w:rsidR="001E267E" w:rsidRPr="001E267E" w:rsidRDefault="001E267E" w:rsidP="001E267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 accuracy                           0.98        45</w:t>
      </w:r>
    </w:p>
    <w:p w:rsidR="001E267E" w:rsidRPr="001E267E" w:rsidRDefault="001E267E" w:rsidP="001E267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  macro avg       0.97      0.98      0.98        45</w:t>
      </w:r>
    </w:p>
    <w:p w:rsidR="001E267E" w:rsidRPr="001E267E" w:rsidRDefault="001E267E" w:rsidP="001E267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1E267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weighted avg       0.98      0.98      0.98        45</w:t>
      </w:r>
    </w:p>
    <w:p w:rsidR="00986146" w:rsidRDefault="0098614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A01DB6" w:rsidRPr="00A01DB6" w:rsidRDefault="00A01DB6" w:rsidP="00A01DB6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t>Lo</w:t>
      </w:r>
      <w:r>
        <w:rPr>
          <w:rFonts w:ascii="Consolas" w:eastAsia="楷体" w:hAnsi="Consolas" w:cs="Times New Roman"/>
          <w:b/>
          <w:szCs w:val="21"/>
          <w:highlight w:val="cyan"/>
        </w:rPr>
        <w:t>gistic</w:t>
      </w:r>
      <w:r w:rsidRPr="00693817">
        <w:rPr>
          <w:rFonts w:ascii="Consolas" w:eastAsia="楷体" w:hAnsi="Consolas" w:cs="Times New Roman" w:hint="eastAsia"/>
          <w:b/>
          <w:szCs w:val="21"/>
          <w:highlight w:val="cyan"/>
        </w:rPr>
        <w:t>回归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绘制决策边界</w:t>
      </w:r>
    </w:p>
    <w:p w:rsidR="00A01DB6" w:rsidRPr="00A01DB6" w:rsidRDefault="00A01DB6" w:rsidP="00A01DB6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5"/>
          <w:szCs w:val="15"/>
        </w:rPr>
      </w:pPr>
      <w:r w:rsidRPr="00A01DB6">
        <w:rPr>
          <w:rFonts w:ascii="Consolas" w:hAnsi="Consolas"/>
          <w:color w:val="A9B7C6"/>
          <w:sz w:val="15"/>
          <w:szCs w:val="15"/>
        </w:rPr>
        <w:t xml:space="preserve">Iris = datasets.load_iris(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导入鸢尾花数据集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8888C6"/>
          <w:sz w:val="15"/>
          <w:szCs w:val="15"/>
        </w:rPr>
        <w:t>print</w:t>
      </w:r>
      <w:r w:rsidRPr="00A01DB6">
        <w:rPr>
          <w:rFonts w:ascii="Consolas" w:hAnsi="Consolas"/>
          <w:color w:val="A9B7C6"/>
          <w:sz w:val="15"/>
          <w:szCs w:val="15"/>
        </w:rPr>
        <w:t>(</w:t>
      </w:r>
      <w:r w:rsidRPr="00A01DB6">
        <w:rPr>
          <w:rFonts w:ascii="Consolas" w:hAnsi="Consolas"/>
          <w:color w:val="6A8759"/>
          <w:sz w:val="15"/>
          <w:szCs w:val="15"/>
        </w:rPr>
        <w:t>"</w:t>
      </w:r>
      <w:r w:rsidRPr="00A01DB6">
        <w:rPr>
          <w:rFonts w:ascii="Consolas" w:hAnsi="Consolas"/>
          <w:color w:val="6A8759"/>
          <w:sz w:val="15"/>
          <w:szCs w:val="15"/>
        </w:rPr>
        <w:t>属性列表：</w:t>
      </w:r>
      <w:r w:rsidRPr="00A01DB6">
        <w:rPr>
          <w:rFonts w:ascii="Consolas" w:hAnsi="Consolas"/>
          <w:color w:val="6A8759"/>
          <w:sz w:val="15"/>
          <w:szCs w:val="15"/>
        </w:rPr>
        <w:t>"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8888C6"/>
          <w:sz w:val="15"/>
          <w:szCs w:val="15"/>
        </w:rPr>
        <w:t>list</w:t>
      </w:r>
      <w:r w:rsidRPr="00A01DB6">
        <w:rPr>
          <w:rFonts w:ascii="Consolas" w:hAnsi="Consolas"/>
          <w:color w:val="A9B7C6"/>
          <w:sz w:val="15"/>
          <w:szCs w:val="15"/>
        </w:rPr>
        <w:t xml:space="preserve">(Iris.keys())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查看</w:t>
      </w:r>
      <w:r w:rsidRPr="00A01DB6">
        <w:rPr>
          <w:rFonts w:ascii="Consolas" w:hAnsi="Consolas"/>
          <w:color w:val="808080"/>
          <w:sz w:val="15"/>
          <w:szCs w:val="15"/>
        </w:rPr>
        <w:t>Iris</w:t>
      </w:r>
      <w:r w:rsidRPr="00A01DB6">
        <w:rPr>
          <w:rFonts w:ascii="Consolas" w:hAnsi="Consolas"/>
          <w:color w:val="808080"/>
          <w:sz w:val="15"/>
          <w:szCs w:val="15"/>
        </w:rPr>
        <w:t>有什么属性可以供我们调用</w:t>
      </w:r>
      <w:r w:rsidRPr="00A01DB6">
        <w:rPr>
          <w:rFonts w:ascii="Consolas" w:hAnsi="Consolas"/>
          <w:color w:val="808080"/>
          <w:sz w:val="15"/>
          <w:szCs w:val="15"/>
        </w:rPr>
        <w:br/>
        <w:t xml:space="preserve"># print(Iris.DESCR)  # </w:t>
      </w:r>
      <w:r w:rsidRPr="00A01DB6">
        <w:rPr>
          <w:rFonts w:ascii="Consolas" w:hAnsi="Consolas"/>
          <w:color w:val="808080"/>
          <w:sz w:val="15"/>
          <w:szCs w:val="15"/>
        </w:rPr>
        <w:t>查看数据集描述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X = Iris.data[: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3</w:t>
      </w:r>
      <w:r w:rsidRPr="00A01DB6">
        <w:rPr>
          <w:rFonts w:ascii="Consolas" w:hAnsi="Consolas"/>
          <w:color w:val="A9B7C6"/>
          <w:sz w:val="15"/>
          <w:szCs w:val="15"/>
        </w:rPr>
        <w:t xml:space="preserve">:]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选取一个特征：花瓣宽度</w:t>
      </w:r>
      <w:r w:rsidRPr="00A01DB6">
        <w:rPr>
          <w:rFonts w:ascii="Consolas" w:hAnsi="Consolas"/>
          <w:color w:val="808080"/>
          <w:sz w:val="15"/>
          <w:szCs w:val="15"/>
        </w:rPr>
        <w:t>petal width (cm)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y = (Iris[</w:t>
      </w:r>
      <w:r w:rsidRPr="00A01DB6">
        <w:rPr>
          <w:rFonts w:ascii="Consolas" w:hAnsi="Consolas"/>
          <w:color w:val="6A8759"/>
          <w:sz w:val="15"/>
          <w:szCs w:val="15"/>
        </w:rPr>
        <w:t>'target'</w:t>
      </w:r>
      <w:r w:rsidRPr="00A01DB6">
        <w:rPr>
          <w:rFonts w:ascii="Consolas" w:hAnsi="Consolas"/>
          <w:color w:val="A9B7C6"/>
          <w:sz w:val="15"/>
          <w:szCs w:val="15"/>
        </w:rPr>
        <w:t xml:space="preserve">] == </w:t>
      </w:r>
      <w:r w:rsidRPr="00A01DB6">
        <w:rPr>
          <w:rFonts w:ascii="Consolas" w:hAnsi="Consolas"/>
          <w:color w:val="6897BB"/>
          <w:sz w:val="15"/>
          <w:szCs w:val="15"/>
        </w:rPr>
        <w:t>2</w:t>
      </w:r>
      <w:r w:rsidRPr="00A01DB6">
        <w:rPr>
          <w:rFonts w:ascii="Consolas" w:hAnsi="Consolas"/>
          <w:color w:val="A9B7C6"/>
          <w:sz w:val="15"/>
          <w:szCs w:val="15"/>
        </w:rPr>
        <w:t>).astype(</w:t>
      </w:r>
      <w:r w:rsidRPr="00A01DB6">
        <w:rPr>
          <w:rFonts w:ascii="Consolas" w:hAnsi="Consolas"/>
          <w:color w:val="8888C6"/>
          <w:sz w:val="15"/>
          <w:szCs w:val="15"/>
        </w:rPr>
        <w:t>int</w:t>
      </w:r>
      <w:r w:rsidRPr="00A01DB6">
        <w:rPr>
          <w:rFonts w:ascii="Consolas" w:hAnsi="Consolas"/>
          <w:color w:val="A9B7C6"/>
          <w:sz w:val="15"/>
          <w:szCs w:val="15"/>
        </w:rPr>
        <w:t xml:space="preserve">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将</w:t>
      </w:r>
      <w:r w:rsidRPr="00A01DB6">
        <w:rPr>
          <w:rFonts w:ascii="Consolas" w:hAnsi="Consolas"/>
          <w:color w:val="808080"/>
          <w:sz w:val="15"/>
          <w:szCs w:val="15"/>
        </w:rPr>
        <w:t>virginica</w:t>
      </w:r>
      <w:r w:rsidRPr="00A01DB6">
        <w:rPr>
          <w:rFonts w:ascii="Consolas" w:hAnsi="Consolas"/>
          <w:color w:val="808080"/>
          <w:sz w:val="15"/>
          <w:szCs w:val="15"/>
        </w:rPr>
        <w:t>设为</w:t>
      </w:r>
      <w:r w:rsidRPr="00A01DB6">
        <w:rPr>
          <w:rFonts w:ascii="Consolas" w:hAnsi="Consolas"/>
          <w:color w:val="808080"/>
          <w:sz w:val="15"/>
          <w:szCs w:val="15"/>
        </w:rPr>
        <w:t>1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log_res = LogisticRegression()</w:t>
      </w:r>
      <w:r w:rsidRPr="00A01DB6">
        <w:rPr>
          <w:rFonts w:ascii="Consolas" w:hAnsi="Consolas"/>
          <w:color w:val="A9B7C6"/>
          <w:sz w:val="15"/>
          <w:szCs w:val="15"/>
        </w:rPr>
        <w:br/>
        <w:t>log_res.fit(X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y)</w:t>
      </w:r>
      <w:r w:rsidRPr="00A01DB6">
        <w:rPr>
          <w:rFonts w:ascii="Consolas" w:hAnsi="Consolas"/>
          <w:color w:val="A9B7C6"/>
          <w:sz w:val="15"/>
          <w:szCs w:val="15"/>
        </w:rPr>
        <w:br/>
        <w:t>X_curve = np.linspace(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3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00</w:t>
      </w:r>
      <w:r w:rsidRPr="00A01DB6">
        <w:rPr>
          <w:rFonts w:ascii="Consolas" w:hAnsi="Consolas"/>
          <w:color w:val="A9B7C6"/>
          <w:sz w:val="15"/>
          <w:szCs w:val="15"/>
        </w:rPr>
        <w:t>).reshape(-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y_proba = log_res.predict_proba(X_curve)</w:t>
      </w:r>
      <w:r w:rsidRPr="00A01DB6">
        <w:rPr>
          <w:rFonts w:ascii="Consolas" w:hAnsi="Consolas"/>
          <w:color w:val="A9B7C6"/>
          <w:sz w:val="15"/>
          <w:szCs w:val="15"/>
        </w:rPr>
        <w:br/>
      </w:r>
      <w:r w:rsidRPr="00A01DB6">
        <w:rPr>
          <w:rFonts w:ascii="Consolas" w:hAnsi="Consolas"/>
          <w:color w:val="8888C6"/>
          <w:sz w:val="15"/>
          <w:szCs w:val="15"/>
        </w:rPr>
        <w:t>print</w:t>
      </w:r>
      <w:r w:rsidRPr="00A01DB6">
        <w:rPr>
          <w:rFonts w:ascii="Consolas" w:hAnsi="Consolas"/>
          <w:color w:val="A9B7C6"/>
          <w:sz w:val="15"/>
          <w:szCs w:val="15"/>
        </w:rPr>
        <w:t xml:space="preserve">(y_proba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默认第一列是样本被预测为负类别</w:t>
      </w:r>
      <w:r w:rsidRPr="00A01DB6">
        <w:rPr>
          <w:rFonts w:ascii="Consolas" w:hAnsi="Consolas"/>
          <w:color w:val="808080"/>
          <w:sz w:val="15"/>
          <w:szCs w:val="15"/>
        </w:rPr>
        <w:t>0</w:t>
      </w:r>
      <w:r w:rsidRPr="00A01DB6">
        <w:rPr>
          <w:rFonts w:ascii="Consolas" w:hAnsi="Consolas"/>
          <w:color w:val="808080"/>
          <w:sz w:val="15"/>
          <w:szCs w:val="15"/>
        </w:rPr>
        <w:t>的概率，第二列是被预测为正类别</w:t>
      </w:r>
      <w:r w:rsidRPr="00A01DB6">
        <w:rPr>
          <w:rFonts w:ascii="Consolas" w:hAnsi="Consolas"/>
          <w:color w:val="808080"/>
          <w:sz w:val="15"/>
          <w:szCs w:val="15"/>
        </w:rPr>
        <w:t>1</w:t>
      </w:r>
      <w:r w:rsidRPr="00A01DB6">
        <w:rPr>
          <w:rFonts w:ascii="Consolas" w:hAnsi="Consolas"/>
          <w:color w:val="808080"/>
          <w:sz w:val="15"/>
          <w:szCs w:val="15"/>
        </w:rPr>
        <w:t>的概率</w:t>
      </w:r>
      <w:r w:rsidRPr="00A01DB6">
        <w:rPr>
          <w:rFonts w:ascii="Consolas" w:hAnsi="Consolas"/>
          <w:color w:val="808080"/>
          <w:sz w:val="15"/>
          <w:szCs w:val="15"/>
        </w:rPr>
        <w:br/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概率结果随所选特征的变化的可视化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decision_boundary = X_curve[y_proba[: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 xml:space="preserve">] &gt;= </w:t>
      </w:r>
      <w:r w:rsidRPr="00A01DB6">
        <w:rPr>
          <w:rFonts w:ascii="Consolas" w:hAnsi="Consolas"/>
          <w:color w:val="6897BB"/>
          <w:sz w:val="15"/>
          <w:szCs w:val="15"/>
        </w:rPr>
        <w:t>0.5</w:t>
      </w:r>
      <w:r w:rsidRPr="00A01DB6">
        <w:rPr>
          <w:rFonts w:ascii="Consolas" w:hAnsi="Consolas"/>
          <w:color w:val="A9B7C6"/>
          <w:sz w:val="15"/>
          <w:szCs w:val="15"/>
        </w:rPr>
        <w:t>][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A9B7C6"/>
          <w:sz w:val="15"/>
          <w:szCs w:val="15"/>
        </w:rPr>
        <w:t xml:space="preserve">]  </w:t>
      </w:r>
      <w:r w:rsidRPr="00A01DB6">
        <w:rPr>
          <w:rFonts w:ascii="Consolas" w:hAnsi="Consolas"/>
          <w:color w:val="808080"/>
          <w:sz w:val="15"/>
          <w:szCs w:val="15"/>
        </w:rPr>
        <w:t># [1.66666667]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plt.plot([decision_boundary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decision_boundary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[-</w:t>
      </w:r>
      <w:r w:rsidRPr="00A01DB6">
        <w:rPr>
          <w:rFonts w:ascii="Consolas" w:hAnsi="Consolas"/>
          <w:color w:val="6897BB"/>
          <w:sz w:val="15"/>
          <w:szCs w:val="15"/>
        </w:rPr>
        <w:t>0.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.1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'k: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linewidth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3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plot(X_curve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y_proba[: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'r-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label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Virginica'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plot(X_curve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y_proba[: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'b--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label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NOT-Virginica'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arrow(decision_boundary[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.08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-</w:t>
      </w:r>
      <w:r w:rsidRPr="00A01DB6">
        <w:rPr>
          <w:rFonts w:ascii="Consolas" w:hAnsi="Consolas"/>
          <w:color w:val="6897BB"/>
          <w:sz w:val="15"/>
          <w:szCs w:val="15"/>
        </w:rPr>
        <w:t>0.3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head_width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0.05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head_length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0.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fc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b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ec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b'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arrow(decision_boundary[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.92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.3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head_width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0.05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head_length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0.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fc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r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ec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r'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text(decision_boundary+</w:t>
      </w:r>
      <w:r w:rsidRPr="00A01DB6">
        <w:rPr>
          <w:rFonts w:ascii="Consolas" w:hAnsi="Consolas"/>
          <w:color w:val="6897BB"/>
          <w:sz w:val="15"/>
          <w:szCs w:val="15"/>
        </w:rPr>
        <w:t>0.02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.2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'Decision Boundary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fontsize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16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color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k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ha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center'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text(decision_boundary-</w:t>
      </w:r>
      <w:r w:rsidRPr="00A01DB6">
        <w:rPr>
          <w:rFonts w:ascii="Consolas" w:hAnsi="Consolas"/>
          <w:color w:val="6897BB"/>
          <w:sz w:val="15"/>
          <w:szCs w:val="15"/>
        </w:rPr>
        <w:t>0.15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.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'NOT-Virginica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fontsize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1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color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b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ha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center'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text(decision_boundary+</w:t>
      </w:r>
      <w:r w:rsidRPr="00A01DB6">
        <w:rPr>
          <w:rFonts w:ascii="Consolas" w:hAnsi="Consolas"/>
          <w:color w:val="6897BB"/>
          <w:sz w:val="15"/>
          <w:szCs w:val="15"/>
        </w:rPr>
        <w:t>0.15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.95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'Virginica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fontsize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1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color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r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ha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center'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xlabel(</w:t>
      </w:r>
      <w:r w:rsidRPr="00A01DB6">
        <w:rPr>
          <w:rFonts w:ascii="Consolas" w:hAnsi="Consolas"/>
          <w:color w:val="6A8759"/>
          <w:sz w:val="15"/>
          <w:szCs w:val="15"/>
        </w:rPr>
        <w:t>'petal width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fontsize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12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ylabel(</w:t>
      </w:r>
      <w:r w:rsidRPr="00A01DB6">
        <w:rPr>
          <w:rFonts w:ascii="Consolas" w:hAnsi="Consolas"/>
          <w:color w:val="6A8759"/>
          <w:sz w:val="15"/>
          <w:szCs w:val="15"/>
        </w:rPr>
        <w:t>'y_proba_class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fontsize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12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legend(</w:t>
      </w:r>
      <w:r w:rsidRPr="00A01DB6">
        <w:rPr>
          <w:rFonts w:ascii="Consolas" w:hAnsi="Consolas"/>
          <w:color w:val="AA4926"/>
          <w:sz w:val="15"/>
          <w:szCs w:val="15"/>
        </w:rPr>
        <w:t>loc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center left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fontsize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12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show()</w:t>
      </w:r>
      <w:r w:rsidRPr="00A01DB6">
        <w:rPr>
          <w:rFonts w:ascii="Consolas" w:hAnsi="Consolas"/>
          <w:color w:val="A9B7C6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br/>
        <w:t>X = Iris.data[: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(</w:t>
      </w:r>
      <w:r w:rsidRPr="00A01DB6">
        <w:rPr>
          <w:rFonts w:ascii="Consolas" w:hAnsi="Consolas"/>
          <w:color w:val="6897BB"/>
          <w:sz w:val="15"/>
          <w:szCs w:val="15"/>
        </w:rPr>
        <w:t>2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3</w:t>
      </w:r>
      <w:r w:rsidRPr="00A01DB6">
        <w:rPr>
          <w:rFonts w:ascii="Consolas" w:hAnsi="Consolas"/>
          <w:color w:val="A9B7C6"/>
          <w:sz w:val="15"/>
          <w:szCs w:val="15"/>
        </w:rPr>
        <w:t xml:space="preserve">)]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提取了第</w:t>
      </w:r>
      <w:r w:rsidRPr="00A01DB6">
        <w:rPr>
          <w:rFonts w:ascii="Consolas" w:hAnsi="Consolas"/>
          <w:color w:val="808080"/>
          <w:sz w:val="15"/>
          <w:szCs w:val="15"/>
        </w:rPr>
        <w:t>2</w:t>
      </w:r>
      <w:r w:rsidRPr="00A01DB6">
        <w:rPr>
          <w:rFonts w:ascii="Consolas" w:hAnsi="Consolas"/>
          <w:color w:val="808080"/>
          <w:sz w:val="15"/>
          <w:szCs w:val="15"/>
        </w:rPr>
        <w:t>、</w:t>
      </w:r>
      <w:r w:rsidRPr="00A01DB6">
        <w:rPr>
          <w:rFonts w:ascii="Consolas" w:hAnsi="Consolas"/>
          <w:color w:val="808080"/>
          <w:sz w:val="15"/>
          <w:szCs w:val="15"/>
        </w:rPr>
        <w:t>3</w:t>
      </w:r>
      <w:r w:rsidRPr="00A01DB6">
        <w:rPr>
          <w:rFonts w:ascii="Consolas" w:hAnsi="Consolas"/>
          <w:color w:val="808080"/>
          <w:sz w:val="15"/>
          <w:szCs w:val="15"/>
        </w:rPr>
        <w:t>列</w:t>
      </w:r>
      <w:r w:rsidRPr="00A01DB6">
        <w:rPr>
          <w:rFonts w:ascii="Consolas" w:hAnsi="Consolas"/>
          <w:color w:val="808080"/>
          <w:sz w:val="15"/>
          <w:szCs w:val="15"/>
        </w:rPr>
        <w:t>petal length (cm)  petal width (cm)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 xml:space="preserve">y = (Iris.target == </w:t>
      </w:r>
      <w:r w:rsidRPr="00A01DB6">
        <w:rPr>
          <w:rFonts w:ascii="Consolas" w:hAnsi="Consolas"/>
          <w:color w:val="6897BB"/>
          <w:sz w:val="15"/>
          <w:szCs w:val="15"/>
        </w:rPr>
        <w:t>2</w:t>
      </w:r>
      <w:r w:rsidRPr="00A01DB6">
        <w:rPr>
          <w:rFonts w:ascii="Consolas" w:hAnsi="Consolas"/>
          <w:color w:val="A9B7C6"/>
          <w:sz w:val="15"/>
          <w:szCs w:val="15"/>
        </w:rPr>
        <w:t>).astype(</w:t>
      </w:r>
      <w:r w:rsidRPr="00A01DB6">
        <w:rPr>
          <w:rFonts w:ascii="Consolas" w:hAnsi="Consolas"/>
          <w:color w:val="8888C6"/>
          <w:sz w:val="15"/>
          <w:szCs w:val="15"/>
        </w:rPr>
        <w:t>int</w:t>
      </w:r>
      <w:r w:rsidRPr="00A01DB6">
        <w:rPr>
          <w:rFonts w:ascii="Consolas" w:hAnsi="Consolas"/>
          <w:color w:val="A9B7C6"/>
          <w:sz w:val="15"/>
          <w:szCs w:val="15"/>
        </w:rPr>
        <w:t xml:space="preserve">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是不是</w:t>
      </w:r>
      <w:r w:rsidRPr="00A01DB6">
        <w:rPr>
          <w:rFonts w:ascii="Consolas" w:hAnsi="Consolas"/>
          <w:color w:val="808080"/>
          <w:sz w:val="15"/>
          <w:szCs w:val="15"/>
        </w:rPr>
        <w:t>virginica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log_res.fit(X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y)</w:t>
      </w:r>
      <w:r w:rsidRPr="00A01DB6">
        <w:rPr>
          <w:rFonts w:ascii="Consolas" w:hAnsi="Consolas"/>
          <w:color w:val="A9B7C6"/>
          <w:sz w:val="15"/>
          <w:szCs w:val="15"/>
        </w:rPr>
        <w:br/>
        <w:t>x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x1 = np.meshgrid(np.linspace(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7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500</w:t>
      </w:r>
      <w:r w:rsidRPr="00A01DB6">
        <w:rPr>
          <w:rFonts w:ascii="Consolas" w:hAnsi="Consolas"/>
          <w:color w:val="A9B7C6"/>
          <w:sz w:val="15"/>
          <w:szCs w:val="15"/>
        </w:rPr>
        <w:t>).reshape(-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np.linspace(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2.7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500</w:t>
      </w:r>
      <w:r w:rsidRPr="00A01DB6">
        <w:rPr>
          <w:rFonts w:ascii="Consolas" w:hAnsi="Consolas"/>
          <w:color w:val="A9B7C6"/>
          <w:sz w:val="15"/>
          <w:szCs w:val="15"/>
        </w:rPr>
        <w:t>).reshape((-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 xml:space="preserve">))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笛卡尔积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X_new = np.c_[x0.ravel()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 xml:space="preserve">x1.ravel()]  </w:t>
      </w:r>
      <w:r w:rsidRPr="00A01DB6">
        <w:rPr>
          <w:rFonts w:ascii="Consolas" w:hAnsi="Consolas"/>
          <w:color w:val="808080"/>
          <w:sz w:val="15"/>
          <w:szCs w:val="15"/>
        </w:rPr>
        <w:t># shape</w:t>
      </w:r>
      <w:r w:rsidRPr="00A01DB6">
        <w:rPr>
          <w:rFonts w:ascii="Consolas" w:hAnsi="Consolas"/>
          <w:color w:val="808080"/>
          <w:sz w:val="15"/>
          <w:szCs w:val="15"/>
        </w:rPr>
        <w:t>为</w:t>
      </w:r>
      <w:r w:rsidRPr="00A01DB6">
        <w:rPr>
          <w:rFonts w:ascii="Consolas" w:hAnsi="Consolas"/>
          <w:color w:val="808080"/>
          <w:sz w:val="15"/>
          <w:szCs w:val="15"/>
        </w:rPr>
        <w:t>(250000, 2)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y_proba = log_res.predict_proba(X_new)</w:t>
      </w:r>
      <w:r w:rsidRPr="00A01DB6">
        <w:rPr>
          <w:rFonts w:ascii="Consolas" w:hAnsi="Consolas"/>
          <w:color w:val="A9B7C6"/>
          <w:sz w:val="15"/>
          <w:szCs w:val="15"/>
        </w:rPr>
        <w:br/>
        <w:t>plt.figure(</w:t>
      </w:r>
      <w:r w:rsidRPr="00A01DB6">
        <w:rPr>
          <w:rFonts w:ascii="Consolas" w:hAnsi="Consolas"/>
          <w:color w:val="AA4926"/>
          <w:sz w:val="15"/>
          <w:szCs w:val="15"/>
        </w:rPr>
        <w:t>figsize</w:t>
      </w:r>
      <w:r w:rsidRPr="00A01DB6">
        <w:rPr>
          <w:rFonts w:ascii="Consolas" w:hAnsi="Consolas"/>
          <w:color w:val="A9B7C6"/>
          <w:sz w:val="15"/>
          <w:szCs w:val="15"/>
        </w:rPr>
        <w:t>=(</w:t>
      </w:r>
      <w:r w:rsidRPr="00A01DB6">
        <w:rPr>
          <w:rFonts w:ascii="Consolas" w:hAnsi="Consolas"/>
          <w:color w:val="6897BB"/>
          <w:sz w:val="15"/>
          <w:szCs w:val="15"/>
        </w:rPr>
        <w:t>1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4</w:t>
      </w:r>
      <w:r w:rsidRPr="00A01DB6">
        <w:rPr>
          <w:rFonts w:ascii="Consolas" w:hAnsi="Consolas"/>
          <w:color w:val="A9B7C6"/>
          <w:sz w:val="15"/>
          <w:szCs w:val="15"/>
        </w:rPr>
        <w:t>))</w:t>
      </w:r>
      <w:r w:rsidRPr="00A01DB6">
        <w:rPr>
          <w:rFonts w:ascii="Consolas" w:hAnsi="Consolas"/>
          <w:color w:val="A9B7C6"/>
          <w:sz w:val="15"/>
          <w:szCs w:val="15"/>
        </w:rPr>
        <w:br/>
        <w:t xml:space="preserve">plt.plot(X[y ==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 xml:space="preserve">X[y ==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'bs'</w:t>
      </w:r>
      <w:r w:rsidRPr="00A01DB6">
        <w:rPr>
          <w:rFonts w:ascii="Consolas" w:hAnsi="Consolas"/>
          <w:color w:val="A9B7C6"/>
          <w:sz w:val="15"/>
          <w:szCs w:val="15"/>
        </w:rPr>
        <w:t xml:space="preserve">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类别为</w:t>
      </w:r>
      <w:r w:rsidRPr="00A01DB6">
        <w:rPr>
          <w:rFonts w:ascii="Consolas" w:hAnsi="Consolas"/>
          <w:color w:val="808080"/>
          <w:sz w:val="15"/>
          <w:szCs w:val="15"/>
        </w:rPr>
        <w:t>0</w:t>
      </w:r>
      <w:r w:rsidRPr="00A01DB6">
        <w:rPr>
          <w:rFonts w:ascii="Consolas" w:hAnsi="Consolas"/>
          <w:color w:val="808080"/>
          <w:sz w:val="15"/>
          <w:szCs w:val="15"/>
        </w:rPr>
        <w:t>的样本用蓝色方块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 xml:space="preserve">plt.plot(X[y ==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 xml:space="preserve">X[y ==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"g^"</w:t>
      </w:r>
      <w:r w:rsidRPr="00A01DB6">
        <w:rPr>
          <w:rFonts w:ascii="Consolas" w:hAnsi="Consolas"/>
          <w:color w:val="A9B7C6"/>
          <w:sz w:val="15"/>
          <w:szCs w:val="15"/>
        </w:rPr>
        <w:t xml:space="preserve">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类别为</w:t>
      </w:r>
      <w:r w:rsidRPr="00A01DB6">
        <w:rPr>
          <w:rFonts w:ascii="Consolas" w:hAnsi="Consolas"/>
          <w:color w:val="808080"/>
          <w:sz w:val="15"/>
          <w:szCs w:val="15"/>
        </w:rPr>
        <w:t>1</w:t>
      </w:r>
      <w:r w:rsidRPr="00A01DB6">
        <w:rPr>
          <w:rFonts w:ascii="Consolas" w:hAnsi="Consolas"/>
          <w:color w:val="808080"/>
          <w:sz w:val="15"/>
          <w:szCs w:val="15"/>
        </w:rPr>
        <w:t>的样本用绿色三角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zz = y_proba[: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>].reshape(x0.shape)</w:t>
      </w:r>
      <w:r w:rsidRPr="00A01DB6">
        <w:rPr>
          <w:rFonts w:ascii="Consolas" w:hAnsi="Consolas"/>
          <w:color w:val="A9B7C6"/>
          <w:sz w:val="15"/>
          <w:szCs w:val="15"/>
        </w:rPr>
        <w:br/>
        <w:t>contour = plt.contour(x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x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zz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cmap</w:t>
      </w:r>
      <w:r w:rsidRPr="00A01DB6">
        <w:rPr>
          <w:rFonts w:ascii="Consolas" w:hAnsi="Consolas"/>
          <w:color w:val="A9B7C6"/>
          <w:sz w:val="15"/>
          <w:szCs w:val="15"/>
        </w:rPr>
        <w:t xml:space="preserve">=plt.cm.brg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绘制等高线图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plt.clabel(contour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inline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 xml:space="preserve">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在等高线上标注概率值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plt.show()</w:t>
      </w:r>
      <w:r w:rsidRPr="00A01DB6">
        <w:rPr>
          <w:rFonts w:ascii="Consolas" w:hAnsi="Consolas"/>
          <w:color w:val="A9B7C6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br/>
        <w:t>X = Iris.data[: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(</w:t>
      </w:r>
      <w:r w:rsidRPr="00A01DB6">
        <w:rPr>
          <w:rFonts w:ascii="Consolas" w:hAnsi="Consolas"/>
          <w:color w:val="6897BB"/>
          <w:sz w:val="15"/>
          <w:szCs w:val="15"/>
        </w:rPr>
        <w:t>2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3</w:t>
      </w:r>
      <w:r w:rsidRPr="00A01DB6">
        <w:rPr>
          <w:rFonts w:ascii="Consolas" w:hAnsi="Consolas"/>
          <w:color w:val="A9B7C6"/>
          <w:sz w:val="15"/>
          <w:szCs w:val="15"/>
        </w:rPr>
        <w:t xml:space="preserve">)]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提取了第</w:t>
      </w:r>
      <w:r w:rsidRPr="00A01DB6">
        <w:rPr>
          <w:rFonts w:ascii="Consolas" w:hAnsi="Consolas"/>
          <w:color w:val="808080"/>
          <w:sz w:val="15"/>
          <w:szCs w:val="15"/>
        </w:rPr>
        <w:t>2</w:t>
      </w:r>
      <w:r w:rsidRPr="00A01DB6">
        <w:rPr>
          <w:rFonts w:ascii="Consolas" w:hAnsi="Consolas"/>
          <w:color w:val="808080"/>
          <w:sz w:val="15"/>
          <w:szCs w:val="15"/>
        </w:rPr>
        <w:t>、</w:t>
      </w:r>
      <w:r w:rsidRPr="00A01DB6">
        <w:rPr>
          <w:rFonts w:ascii="Consolas" w:hAnsi="Consolas"/>
          <w:color w:val="808080"/>
          <w:sz w:val="15"/>
          <w:szCs w:val="15"/>
        </w:rPr>
        <w:t>3</w:t>
      </w:r>
      <w:r w:rsidRPr="00A01DB6">
        <w:rPr>
          <w:rFonts w:ascii="Consolas" w:hAnsi="Consolas"/>
          <w:color w:val="808080"/>
          <w:sz w:val="15"/>
          <w:szCs w:val="15"/>
        </w:rPr>
        <w:t>列</w:t>
      </w:r>
      <w:r w:rsidRPr="00A01DB6">
        <w:rPr>
          <w:rFonts w:ascii="Consolas" w:hAnsi="Consolas"/>
          <w:color w:val="808080"/>
          <w:sz w:val="15"/>
          <w:szCs w:val="15"/>
        </w:rPr>
        <w:t>petal length (cm)  petal width (cm)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y = Iris.target</w:t>
      </w:r>
      <w:r w:rsidRPr="00A01DB6">
        <w:rPr>
          <w:rFonts w:ascii="Consolas" w:hAnsi="Consolas"/>
          <w:color w:val="A9B7C6"/>
          <w:sz w:val="15"/>
          <w:szCs w:val="15"/>
        </w:rPr>
        <w:br/>
        <w:t>softmax_log = LogisticRegression(</w:t>
      </w:r>
      <w:r w:rsidRPr="00A01DB6">
        <w:rPr>
          <w:rFonts w:ascii="Consolas" w:hAnsi="Consolas"/>
          <w:color w:val="AA4926"/>
          <w:sz w:val="15"/>
          <w:szCs w:val="15"/>
        </w:rPr>
        <w:t>multi_class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multinomial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solver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'lbfgs'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softmax_log.fit(X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y)</w:t>
      </w:r>
      <w:r w:rsidRPr="00A01DB6">
        <w:rPr>
          <w:rFonts w:ascii="Consolas" w:hAnsi="Consolas"/>
          <w:color w:val="A9B7C6"/>
          <w:sz w:val="15"/>
          <w:szCs w:val="15"/>
        </w:rPr>
        <w:br/>
        <w:t>x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x1 = np.meshgrid(np.linspace(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7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500</w:t>
      </w:r>
      <w:r w:rsidRPr="00A01DB6">
        <w:rPr>
          <w:rFonts w:ascii="Consolas" w:hAnsi="Consolas"/>
          <w:color w:val="A9B7C6"/>
          <w:sz w:val="15"/>
          <w:szCs w:val="15"/>
        </w:rPr>
        <w:t>).reshape(-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np.linspace(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2.7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500</w:t>
      </w:r>
      <w:r w:rsidRPr="00A01DB6">
        <w:rPr>
          <w:rFonts w:ascii="Consolas" w:hAnsi="Consolas"/>
          <w:color w:val="A9B7C6"/>
          <w:sz w:val="15"/>
          <w:szCs w:val="15"/>
        </w:rPr>
        <w:t>).reshape((-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 xml:space="preserve">))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笛卡尔积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X_new = np.c_[x0.ravel()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 xml:space="preserve">x1.ravel()]  </w:t>
      </w:r>
      <w:r w:rsidRPr="00A01DB6">
        <w:rPr>
          <w:rFonts w:ascii="Consolas" w:hAnsi="Consolas"/>
          <w:color w:val="808080"/>
          <w:sz w:val="15"/>
          <w:szCs w:val="15"/>
        </w:rPr>
        <w:t># shape</w:t>
      </w:r>
      <w:r w:rsidRPr="00A01DB6">
        <w:rPr>
          <w:rFonts w:ascii="Consolas" w:hAnsi="Consolas"/>
          <w:color w:val="808080"/>
          <w:sz w:val="15"/>
          <w:szCs w:val="15"/>
        </w:rPr>
        <w:t>为</w:t>
      </w:r>
      <w:r w:rsidRPr="00A01DB6">
        <w:rPr>
          <w:rFonts w:ascii="Consolas" w:hAnsi="Consolas"/>
          <w:color w:val="808080"/>
          <w:sz w:val="15"/>
          <w:szCs w:val="15"/>
        </w:rPr>
        <w:t>(250000, 2)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y_proba = softmax_log.predict_proba(X_new)</w:t>
      </w:r>
      <w:r w:rsidRPr="00A01DB6">
        <w:rPr>
          <w:rFonts w:ascii="Consolas" w:hAnsi="Consolas"/>
          <w:color w:val="A9B7C6"/>
          <w:sz w:val="15"/>
          <w:szCs w:val="15"/>
        </w:rPr>
        <w:br/>
        <w:t>y_predict = softmax_log.predict(X_new)</w:t>
      </w:r>
      <w:r w:rsidRPr="00A01DB6">
        <w:rPr>
          <w:rFonts w:ascii="Consolas" w:hAnsi="Consolas"/>
          <w:color w:val="A9B7C6"/>
          <w:sz w:val="15"/>
          <w:szCs w:val="15"/>
        </w:rPr>
        <w:br/>
        <w:t>zzl = y_proba[: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>].reshape(x0.shape)</w:t>
      </w:r>
      <w:r w:rsidRPr="00A01DB6">
        <w:rPr>
          <w:rFonts w:ascii="Consolas" w:hAnsi="Consolas"/>
          <w:color w:val="A9B7C6"/>
          <w:sz w:val="15"/>
          <w:szCs w:val="15"/>
        </w:rPr>
        <w:br/>
        <w:t>zz = y_predict.reshape(x0.shape)</w:t>
      </w:r>
      <w:r w:rsidRPr="00A01DB6">
        <w:rPr>
          <w:rFonts w:ascii="Consolas" w:hAnsi="Consolas"/>
          <w:color w:val="A9B7C6"/>
          <w:sz w:val="15"/>
          <w:szCs w:val="15"/>
        </w:rPr>
        <w:br/>
        <w:t>plt.figure(</w:t>
      </w:r>
      <w:r w:rsidRPr="00A01DB6">
        <w:rPr>
          <w:rFonts w:ascii="Consolas" w:hAnsi="Consolas"/>
          <w:color w:val="AA4926"/>
          <w:sz w:val="15"/>
          <w:szCs w:val="15"/>
        </w:rPr>
        <w:t>figsize</w:t>
      </w:r>
      <w:r w:rsidRPr="00A01DB6">
        <w:rPr>
          <w:rFonts w:ascii="Consolas" w:hAnsi="Consolas"/>
          <w:color w:val="A9B7C6"/>
          <w:sz w:val="15"/>
          <w:szCs w:val="15"/>
        </w:rPr>
        <w:t>=(</w:t>
      </w:r>
      <w:r w:rsidRPr="00A01DB6">
        <w:rPr>
          <w:rFonts w:ascii="Consolas" w:hAnsi="Consolas"/>
          <w:color w:val="6897BB"/>
          <w:sz w:val="15"/>
          <w:szCs w:val="15"/>
        </w:rPr>
        <w:t>1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4</w:t>
      </w:r>
      <w:r w:rsidRPr="00A01DB6">
        <w:rPr>
          <w:rFonts w:ascii="Consolas" w:hAnsi="Consolas"/>
          <w:color w:val="A9B7C6"/>
          <w:sz w:val="15"/>
          <w:szCs w:val="15"/>
        </w:rPr>
        <w:t>))</w:t>
      </w:r>
      <w:r w:rsidRPr="00A01DB6">
        <w:rPr>
          <w:rFonts w:ascii="Consolas" w:hAnsi="Consolas"/>
          <w:color w:val="A9B7C6"/>
          <w:sz w:val="15"/>
          <w:szCs w:val="15"/>
        </w:rPr>
        <w:br/>
        <w:t xml:space="preserve">plt.plot(X[y ==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 xml:space="preserve">X[y ==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"yo"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label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"setosa"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 xml:space="preserve">plt.plot(X[y ==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 xml:space="preserve">X[y ==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"bs"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label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"versicolor"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 xml:space="preserve">plt.plot(X[y == </w:t>
      </w:r>
      <w:r w:rsidRPr="00A01DB6">
        <w:rPr>
          <w:rFonts w:ascii="Consolas" w:hAnsi="Consolas"/>
          <w:color w:val="6897BB"/>
          <w:sz w:val="15"/>
          <w:szCs w:val="15"/>
        </w:rPr>
        <w:t>2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0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 xml:space="preserve">X[y == </w:t>
      </w:r>
      <w:r w:rsidRPr="00A01DB6">
        <w:rPr>
          <w:rFonts w:ascii="Consolas" w:hAnsi="Consolas"/>
          <w:color w:val="6897BB"/>
          <w:sz w:val="15"/>
          <w:szCs w:val="15"/>
        </w:rPr>
        <w:t>2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A9B7C6"/>
          <w:sz w:val="15"/>
          <w:szCs w:val="15"/>
        </w:rPr>
        <w:t>]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"g^"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label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A8759"/>
          <w:sz w:val="15"/>
          <w:szCs w:val="15"/>
        </w:rPr>
        <w:t>"virginica"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contourf(x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x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zz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cmap</w:t>
      </w:r>
      <w:r w:rsidRPr="00A01DB6">
        <w:rPr>
          <w:rFonts w:ascii="Consolas" w:hAnsi="Consolas"/>
          <w:color w:val="A9B7C6"/>
          <w:sz w:val="15"/>
          <w:szCs w:val="15"/>
        </w:rPr>
        <w:t>=matplotlib.colors.ListedColormap([</w:t>
      </w:r>
      <w:r w:rsidRPr="00A01DB6">
        <w:rPr>
          <w:rFonts w:ascii="Consolas" w:hAnsi="Consolas"/>
          <w:color w:val="6A8759"/>
          <w:sz w:val="15"/>
          <w:szCs w:val="15"/>
        </w:rPr>
        <w:t>'#66ccff'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"#39c5bb"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6A8759"/>
          <w:sz w:val="15"/>
          <w:szCs w:val="15"/>
        </w:rPr>
        <w:t>'#ffc0cb'</w:t>
      </w:r>
      <w:r w:rsidRPr="00A01DB6">
        <w:rPr>
          <w:rFonts w:ascii="Consolas" w:hAnsi="Consolas"/>
          <w:color w:val="A9B7C6"/>
          <w:sz w:val="15"/>
          <w:szCs w:val="15"/>
        </w:rPr>
        <w:t xml:space="preserve">])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绘制类别区域的等高线图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contour = plt.contour(x0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x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9B7C6"/>
          <w:sz w:val="15"/>
          <w:szCs w:val="15"/>
        </w:rPr>
        <w:t>zzl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cmap</w:t>
      </w:r>
      <w:r w:rsidRPr="00A01DB6">
        <w:rPr>
          <w:rFonts w:ascii="Consolas" w:hAnsi="Consolas"/>
          <w:color w:val="A9B7C6"/>
          <w:sz w:val="15"/>
          <w:szCs w:val="15"/>
        </w:rPr>
        <w:t xml:space="preserve">=plt.cm.brg)  </w:t>
      </w:r>
      <w:r w:rsidRPr="00A01DB6">
        <w:rPr>
          <w:rFonts w:ascii="Consolas" w:hAnsi="Consolas"/>
          <w:color w:val="808080"/>
          <w:sz w:val="15"/>
          <w:szCs w:val="15"/>
        </w:rPr>
        <w:t xml:space="preserve"># </w:t>
      </w:r>
      <w:r w:rsidRPr="00A01DB6">
        <w:rPr>
          <w:rFonts w:ascii="Consolas" w:hAnsi="Consolas"/>
          <w:color w:val="808080"/>
          <w:sz w:val="15"/>
          <w:szCs w:val="15"/>
        </w:rPr>
        <w:t>绘制决策边界的等高线图</w:t>
      </w:r>
      <w:r w:rsidRPr="00A01DB6">
        <w:rPr>
          <w:rFonts w:ascii="Consolas" w:hAnsi="Consolas"/>
          <w:color w:val="808080"/>
          <w:sz w:val="15"/>
          <w:szCs w:val="15"/>
        </w:rPr>
        <w:br/>
      </w:r>
      <w:r w:rsidRPr="00A01DB6">
        <w:rPr>
          <w:rFonts w:ascii="Consolas" w:hAnsi="Consolas"/>
          <w:color w:val="A9B7C6"/>
          <w:sz w:val="15"/>
          <w:szCs w:val="15"/>
        </w:rPr>
        <w:t>plt.clabel(contour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inline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1</w:t>
      </w:r>
      <w:r w:rsidRPr="00A01DB6">
        <w:rPr>
          <w:rFonts w:ascii="Consolas" w:hAnsi="Consolas"/>
          <w:color w:val="CC7832"/>
          <w:sz w:val="15"/>
          <w:szCs w:val="15"/>
        </w:rPr>
        <w:t xml:space="preserve">, </w:t>
      </w:r>
      <w:r w:rsidRPr="00A01DB6">
        <w:rPr>
          <w:rFonts w:ascii="Consolas" w:hAnsi="Consolas"/>
          <w:color w:val="AA4926"/>
          <w:sz w:val="15"/>
          <w:szCs w:val="15"/>
        </w:rPr>
        <w:t>fontsize</w:t>
      </w:r>
      <w:r w:rsidRPr="00A01DB6">
        <w:rPr>
          <w:rFonts w:ascii="Consolas" w:hAnsi="Consolas"/>
          <w:color w:val="A9B7C6"/>
          <w:sz w:val="15"/>
          <w:szCs w:val="15"/>
        </w:rPr>
        <w:t>=</w:t>
      </w:r>
      <w:r w:rsidRPr="00A01DB6">
        <w:rPr>
          <w:rFonts w:ascii="Consolas" w:hAnsi="Consolas"/>
          <w:color w:val="6897BB"/>
          <w:sz w:val="15"/>
          <w:szCs w:val="15"/>
        </w:rPr>
        <w:t>12</w:t>
      </w:r>
      <w:r w:rsidRPr="00A01DB6">
        <w:rPr>
          <w:rFonts w:ascii="Consolas" w:hAnsi="Consolas"/>
          <w:color w:val="A9B7C6"/>
          <w:sz w:val="15"/>
          <w:szCs w:val="15"/>
        </w:rPr>
        <w:t>)</w:t>
      </w:r>
      <w:r w:rsidRPr="00A01DB6">
        <w:rPr>
          <w:rFonts w:ascii="Consolas" w:hAnsi="Consolas"/>
          <w:color w:val="A9B7C6"/>
          <w:sz w:val="15"/>
          <w:szCs w:val="15"/>
        </w:rPr>
        <w:br/>
        <w:t>plt.show()</w:t>
      </w:r>
    </w:p>
    <w:p w:rsidR="00986146" w:rsidRDefault="00A01DB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lastRenderedPageBreak/>
        <w:t>预测：</w:t>
      </w:r>
    </w:p>
    <w:p w:rsidR="00A01DB6" w:rsidRDefault="003F36FF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48" type="#_x0000_t75" style="width:414.8pt;height:206.7pt">
            <v:imagedata r:id="rId35" o:title="预测"/>
          </v:shape>
        </w:pict>
      </w:r>
    </w:p>
    <w:p w:rsidR="00986146" w:rsidRDefault="00A01DB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单分类边界：</w:t>
      </w:r>
    </w:p>
    <w:p w:rsidR="00A01DB6" w:rsidRDefault="003F36FF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49" type="#_x0000_t75" style="width:415.45pt;height:166.05pt">
            <v:imagedata r:id="rId36" o:title="单分类边界"/>
          </v:shape>
        </w:pict>
      </w:r>
    </w:p>
    <w:p w:rsidR="00986146" w:rsidRDefault="00A01DB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多分类边界：</w:t>
      </w:r>
    </w:p>
    <w:p w:rsidR="00A01DB6" w:rsidRDefault="003F36FF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50" type="#_x0000_t75" style="width:414.8pt;height:166.05pt">
            <v:imagedata r:id="rId37" o:title="多分类边界"/>
          </v:shape>
        </w:pict>
      </w:r>
    </w:p>
    <w:p w:rsidR="00986146" w:rsidRDefault="0098614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986146" w:rsidRDefault="00B1682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:rsidR="00B1682D" w:rsidRPr="003C6CF5" w:rsidRDefault="00A94988" w:rsidP="00B1682D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lastRenderedPageBreak/>
        <w:t>9</w:t>
      </w:r>
      <w:r w:rsidR="00B1682D"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.</w:t>
      </w:r>
      <w:r w:rsidR="00B1682D"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t>聚类</w:t>
      </w:r>
    </w:p>
    <w:p w:rsidR="00B1682D" w:rsidRPr="00050ABC" w:rsidRDefault="00B1682D" w:rsidP="00B1682D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t>K</w:t>
      </w:r>
      <w:r>
        <w:rPr>
          <w:rFonts w:ascii="Consolas" w:eastAsia="楷体" w:hAnsi="Consolas" w:cs="Times New Roman"/>
          <w:b/>
          <w:szCs w:val="21"/>
          <w:highlight w:val="cyan"/>
        </w:rPr>
        <w:t>-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means</w:t>
      </w:r>
    </w:p>
    <w:p w:rsidR="00D920D5" w:rsidRPr="00D920D5" w:rsidRDefault="00D920D5" w:rsidP="00D920D5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load_iris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cluster 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KMeans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ris = load_iris(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Iris.data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Iris.target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estimator = KMeans(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n_clusters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n_init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n_init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是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KMeans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算法中用于指定随机初始化的次数的参数。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estimator.fit(X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label_predict = estimator.labels_ 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是一个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list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，包含对应的聚类标签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(0,1,2)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绘制预测数据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p0 = X[label_predict ==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xp0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代指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predict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的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是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0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的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x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p1 = X[label_predict ==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xp2 = X[label_predict ==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p0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p0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0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p1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p1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green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*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1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p2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p2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blue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+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2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legend(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o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添加图例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(loc=2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代表左上角绘制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plt.show(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绘制原始数据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o0 = X[Y ==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xo0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代指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original label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是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0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的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x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o1 = X[Y ==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xo2 = X[Y ==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o0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o0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0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o1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o1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green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*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1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o2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o2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blue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+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2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legend(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o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t>比较绘制</w:t>
      </w:r>
      <w:r w:rsidRPr="00D920D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plt.scatter(xp0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p0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0-p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p1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p1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green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*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1-p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p2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p2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blue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+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2-p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o0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o0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#EE0000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+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0-o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o1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o1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#39C5BB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1-o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o2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xo2[: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#66CCFF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*'</w:t>
      </w:r>
      <w:r w:rsidRPr="00D920D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A8759"/>
          <w:kern w:val="0"/>
          <w:sz w:val="18"/>
          <w:szCs w:val="18"/>
        </w:rPr>
        <w:t>'label2-o'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legend(</w:t>
      </w:r>
      <w:r w:rsidRPr="00D920D5">
        <w:rPr>
          <w:rFonts w:ascii="Consolas" w:eastAsia="宋体" w:hAnsi="Consolas" w:cs="宋体"/>
          <w:color w:val="AA4926"/>
          <w:kern w:val="0"/>
          <w:sz w:val="18"/>
          <w:szCs w:val="18"/>
        </w:rPr>
        <w:t>loc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920D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920D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986146" w:rsidRDefault="00DD5856" w:rsidP="00DD5856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输出（依次为预测、原始、预测和原始叠加）</w:t>
      </w:r>
    </w:p>
    <w:p w:rsidR="00DD5856" w:rsidRDefault="003F36FF" w:rsidP="00DD5856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51" type="#_x0000_t75" style="width:357.25pt;height:177.75pt">
            <v:imagedata r:id="rId38" o:title="kmeans_1"/>
          </v:shape>
        </w:pict>
      </w:r>
    </w:p>
    <w:p w:rsidR="001E267E" w:rsidRDefault="003F36FF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lastRenderedPageBreak/>
        <w:pict>
          <v:shape id="_x0000_i1052" type="#_x0000_t75" style="width:414.8pt;height:206.7pt">
            <v:imagedata r:id="rId39" o:title="kmeans_2"/>
          </v:shape>
        </w:pict>
      </w:r>
    </w:p>
    <w:p w:rsidR="001E267E" w:rsidRDefault="00DD585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>
            <wp:extent cx="5267960" cy="2621280"/>
            <wp:effectExtent l="0" t="0" r="8890" b="7620"/>
            <wp:docPr id="24" name="图片 24" descr="C:\Users\HP\AppData\Local\Microsoft\Windows\INetCache\Content.Word\kmeans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C:\Users\HP\AppData\Local\Microsoft\Windows\INetCache\Content.Word\kmeans_3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262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267E" w:rsidRDefault="00DD585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当聚类数量较多不便书写时可考虑以下两种方法</w:t>
      </w:r>
      <w:r>
        <w:rPr>
          <w:rFonts w:ascii="Times New Roman" w:eastAsia="楷体" w:hAnsi="Times New Roman" w:cs="Times New Roman" w:hint="eastAsia"/>
          <w:szCs w:val="21"/>
        </w:rPr>
        <w:t>:</w:t>
      </w:r>
      <w:r>
        <w:rPr>
          <w:rFonts w:ascii="Times New Roman" w:eastAsia="楷体" w:hAnsi="Times New Roman" w:cs="Times New Roman" w:hint="eastAsia"/>
          <w:szCs w:val="21"/>
        </w:rPr>
        <w:t>（以</w:t>
      </w:r>
      <w:r w:rsidRPr="00DD5856">
        <w:rPr>
          <w:rFonts w:ascii="Times New Roman" w:eastAsia="楷体" w:hAnsi="Times New Roman" w:cs="Times New Roman"/>
          <w:szCs w:val="21"/>
        </w:rPr>
        <w:t>绘制原始数据的</w:t>
      </w:r>
      <w:r>
        <w:rPr>
          <w:rFonts w:ascii="Times New Roman" w:eastAsia="楷体" w:hAnsi="Times New Roman" w:cs="Times New Roman" w:hint="eastAsia"/>
          <w:szCs w:val="21"/>
        </w:rPr>
        <w:t>t</w:t>
      </w:r>
      <w:r>
        <w:rPr>
          <w:rFonts w:ascii="Times New Roman" w:eastAsia="楷体" w:hAnsi="Times New Roman" w:cs="Times New Roman"/>
          <w:szCs w:val="21"/>
        </w:rPr>
        <w:t>arget</w:t>
      </w:r>
      <w:r w:rsidRPr="00DD5856">
        <w:rPr>
          <w:rFonts w:ascii="Times New Roman" w:eastAsia="楷体" w:hAnsi="Times New Roman" w:cs="Times New Roman"/>
          <w:szCs w:val="21"/>
        </w:rPr>
        <w:t>值的图</w:t>
      </w:r>
      <w:r w:rsidRPr="00DD5856">
        <w:rPr>
          <w:rFonts w:ascii="Times New Roman" w:eastAsia="楷体" w:hAnsi="Times New Roman" w:cs="Times New Roman" w:hint="eastAsia"/>
          <w:szCs w:val="21"/>
        </w:rPr>
        <w:t>为例</w:t>
      </w:r>
      <w:r>
        <w:rPr>
          <w:rFonts w:ascii="Times New Roman" w:eastAsia="楷体" w:hAnsi="Times New Roman" w:cs="Times New Roman" w:hint="eastAsia"/>
          <w:szCs w:val="21"/>
        </w:rPr>
        <w:t>）</w:t>
      </w:r>
    </w:p>
    <w:p w:rsidR="00DD5856" w:rsidRPr="00DD5856" w:rsidRDefault="00DD5856" w:rsidP="00DD5856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arget_value 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DD5856">
        <w:rPr>
          <w:rFonts w:ascii="Consolas" w:eastAsia="宋体" w:hAnsi="Consolas" w:cs="宋体"/>
          <w:color w:val="8888C6"/>
          <w:kern w:val="0"/>
          <w:sz w:val="18"/>
          <w:szCs w:val="18"/>
        </w:rPr>
        <w:t>set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(Y):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 = X[Y == target_value]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arget_value == </w:t>
      </w:r>
      <w:r w:rsidRPr="00DD5856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scatter(x[: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f'Target 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target_value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elif 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arget_value == </w:t>
      </w:r>
      <w:r w:rsidRPr="00DD5856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scatter(x[: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green'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*'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f'Target 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target_value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>else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scatter(x[: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blue'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+'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f'Target 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target_value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D585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DD5856">
        <w:rPr>
          <w:rFonts w:ascii="Consolas" w:eastAsia="宋体" w:hAnsi="Consolas" w:cs="宋体"/>
          <w:color w:val="808080"/>
          <w:kern w:val="0"/>
          <w:sz w:val="18"/>
          <w:szCs w:val="18"/>
        </w:rPr>
        <w:t>定义颜色和标记对应关系</w:t>
      </w:r>
      <w:r w:rsidRPr="00DD585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colors = [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green'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blue'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markers = [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*'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+'</w:t>
      </w:r>
      <w:r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585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arget_value 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DD5856">
        <w:rPr>
          <w:rFonts w:ascii="Consolas" w:eastAsia="宋体" w:hAnsi="Consolas" w:cs="宋体"/>
          <w:color w:val="8888C6"/>
          <w:kern w:val="0"/>
          <w:sz w:val="18"/>
          <w:szCs w:val="18"/>
        </w:rPr>
        <w:t>set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(Y):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 = X[Y == target_value]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color = colors[target_value]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marker = markers[target_value]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label = 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f'Target 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target_value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DD5856">
        <w:rPr>
          <w:rFonts w:ascii="Consolas" w:eastAsia="宋体" w:hAnsi="Consolas" w:cs="宋体"/>
          <w:color w:val="6A8759"/>
          <w:kern w:val="0"/>
          <w:sz w:val="18"/>
          <w:szCs w:val="18"/>
        </w:rPr>
        <w:br/>
        <w:t xml:space="preserve">    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plt.scatter(x[: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color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marker</w:t>
      </w:r>
      <w:r w:rsidRPr="00DD585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5856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D5856">
        <w:rPr>
          <w:rFonts w:ascii="Consolas" w:eastAsia="宋体" w:hAnsi="Consolas" w:cs="宋体"/>
          <w:color w:val="A9B7C6"/>
          <w:kern w:val="0"/>
          <w:sz w:val="18"/>
          <w:szCs w:val="18"/>
        </w:rPr>
        <w:t>=label)</w:t>
      </w:r>
    </w:p>
    <w:p w:rsidR="00DD5856" w:rsidRDefault="00DD585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1E267E" w:rsidRPr="00895E9B" w:rsidRDefault="00895E9B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895E9B">
        <w:rPr>
          <w:rFonts w:ascii="Consolas" w:eastAsia="楷体" w:hAnsi="Consolas" w:cs="Times New Roman" w:hint="eastAsia"/>
          <w:b/>
          <w:szCs w:val="21"/>
          <w:highlight w:val="cyan"/>
        </w:rPr>
        <w:lastRenderedPageBreak/>
        <w:t>D</w:t>
      </w:r>
      <w:r w:rsidRPr="00895E9B">
        <w:rPr>
          <w:rFonts w:ascii="Consolas" w:eastAsia="楷体" w:hAnsi="Consolas" w:cs="Times New Roman"/>
          <w:b/>
          <w:szCs w:val="21"/>
          <w:highlight w:val="cyan"/>
        </w:rPr>
        <w:t>BSCAN</w:t>
      </w:r>
    </w:p>
    <w:p w:rsidR="00895E9B" w:rsidRPr="00895E9B" w:rsidRDefault="00895E9B" w:rsidP="00895E9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load_iris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cluster 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DBSCAN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ris = load_iris()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Iris.data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Iris.target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bscan = DBSCAN(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eps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0.4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min_samples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9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半径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0.4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内最少要有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9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个样本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dbscan.fit(X)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label_predict = dbscan.labels_  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是一个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list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，包含对应的聚类标签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(0,1,2)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绘制预测数据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p0 = X[label_predict == 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 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xp0 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代指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predict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的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label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是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0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的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x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p1 = X[label_predict == 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xp2 = X[label_predict == 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p0[: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xp0[: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A8759"/>
          <w:kern w:val="0"/>
          <w:sz w:val="18"/>
          <w:szCs w:val="18"/>
        </w:rPr>
        <w:t>'label0'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p1[: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xp1[: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A8759"/>
          <w:kern w:val="0"/>
          <w:sz w:val="18"/>
          <w:szCs w:val="18"/>
        </w:rPr>
        <w:t>'green'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A8759"/>
          <w:kern w:val="0"/>
          <w:sz w:val="18"/>
          <w:szCs w:val="18"/>
        </w:rPr>
        <w:t>'*'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A8759"/>
          <w:kern w:val="0"/>
          <w:sz w:val="18"/>
          <w:szCs w:val="18"/>
        </w:rPr>
        <w:t>'label1'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p2[: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xp2[: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A8759"/>
          <w:kern w:val="0"/>
          <w:sz w:val="18"/>
          <w:szCs w:val="18"/>
        </w:rPr>
        <w:t>'blue'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A8759"/>
          <w:kern w:val="0"/>
          <w:sz w:val="18"/>
          <w:szCs w:val="18"/>
        </w:rPr>
        <w:t>'+'</w:t>
      </w:r>
      <w:r w:rsidRPr="00895E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A8759"/>
          <w:kern w:val="0"/>
          <w:sz w:val="18"/>
          <w:szCs w:val="18"/>
        </w:rPr>
        <w:t>'label2'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legend(</w:t>
      </w:r>
      <w:r w:rsidRPr="00895E9B">
        <w:rPr>
          <w:rFonts w:ascii="Consolas" w:eastAsia="宋体" w:hAnsi="Consolas" w:cs="宋体"/>
          <w:color w:val="AA4926"/>
          <w:kern w:val="0"/>
          <w:sz w:val="18"/>
          <w:szCs w:val="18"/>
        </w:rPr>
        <w:t>loc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95E9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添加图例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(loc=2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代表左上角绘制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Pr="00895E9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95E9B">
        <w:rPr>
          <w:rFonts w:ascii="Consolas" w:eastAsia="宋体" w:hAnsi="Consolas" w:cs="宋体"/>
          <w:color w:val="A9B7C6"/>
          <w:kern w:val="0"/>
          <w:sz w:val="18"/>
          <w:szCs w:val="18"/>
        </w:rPr>
        <w:t>plt.show()</w:t>
      </w:r>
    </w:p>
    <w:p w:rsidR="00895E9B" w:rsidRDefault="004D3676" w:rsidP="004D3676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输出</w:t>
      </w:r>
    </w:p>
    <w:p w:rsidR="004D3676" w:rsidRDefault="003F36FF" w:rsidP="004D3676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53" type="#_x0000_t75" style="width:405.8pt;height:202.55pt">
            <v:imagedata r:id="rId41" o:title="dbscan1"/>
          </v:shape>
        </w:pict>
      </w:r>
    </w:p>
    <w:p w:rsidR="004D3676" w:rsidRDefault="004D3676" w:rsidP="004D3676">
      <w:pPr>
        <w:ind w:firstLineChars="200" w:firstLine="420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会发现和想要的结果不太一样。更改参数为</w:t>
      </w:r>
      <w:r w:rsidRPr="004D3676">
        <w:rPr>
          <w:rFonts w:ascii="Times New Roman" w:eastAsia="楷体" w:hAnsi="Times New Roman" w:cs="Times New Roman"/>
          <w:szCs w:val="21"/>
        </w:rPr>
        <w:t>eps=0.4, min_samples=4</w:t>
      </w:r>
      <w:r>
        <w:rPr>
          <w:rFonts w:ascii="Times New Roman" w:eastAsia="楷体" w:hAnsi="Times New Roman" w:cs="Times New Roman" w:hint="eastAsia"/>
          <w:szCs w:val="21"/>
        </w:rPr>
        <w:t>，输出：</w:t>
      </w:r>
    </w:p>
    <w:p w:rsidR="004D3676" w:rsidRDefault="003F36FF" w:rsidP="004D3676">
      <w:pPr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54" type="#_x0000_t75" style="width:399.25pt;height:198.8pt">
            <v:imagedata r:id="rId42" o:title="dbscan2"/>
          </v:shape>
        </w:pict>
      </w:r>
    </w:p>
    <w:p w:rsidR="006E0F4A" w:rsidRPr="00503644" w:rsidRDefault="006E0F4A" w:rsidP="00503644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503644">
        <w:rPr>
          <w:rFonts w:ascii="Consolas" w:eastAsia="楷体" w:hAnsi="Consolas" w:cs="Times New Roman" w:hint="eastAsia"/>
          <w:b/>
          <w:szCs w:val="21"/>
          <w:highlight w:val="cyan"/>
        </w:rPr>
        <w:lastRenderedPageBreak/>
        <w:t>D</w:t>
      </w:r>
      <w:r w:rsidRPr="00503644">
        <w:rPr>
          <w:rFonts w:ascii="Consolas" w:eastAsia="楷体" w:hAnsi="Consolas" w:cs="Times New Roman"/>
          <w:b/>
          <w:szCs w:val="21"/>
          <w:highlight w:val="cyan"/>
        </w:rPr>
        <w:t>BSCAN</w:t>
      </w:r>
      <w:r w:rsidRPr="00503644">
        <w:rPr>
          <w:rFonts w:ascii="Consolas" w:eastAsia="楷体" w:hAnsi="Consolas" w:cs="Times New Roman" w:hint="eastAsia"/>
          <w:b/>
          <w:szCs w:val="21"/>
          <w:highlight w:val="cyan"/>
        </w:rPr>
        <w:t>的可视化展示</w:t>
      </w:r>
    </w:p>
    <w:p w:rsidR="00503644" w:rsidRPr="00503644" w:rsidRDefault="00503644" w:rsidP="00503644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cluster 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DBSCAN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make_moons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py 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np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y = make_moons(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n_samples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000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noise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0.05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bscan = DBSCAN(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eps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0.05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min_samples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bscan.fit(X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bscan2 = DBSCAN(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eps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min_samples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bscan2.fit(X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503644">
        <w:rPr>
          <w:rFonts w:ascii="Consolas" w:eastAsia="宋体" w:hAnsi="Consolas" w:cs="宋体"/>
          <w:color w:val="FFC66D"/>
          <w:kern w:val="0"/>
          <w:sz w:val="18"/>
          <w:szCs w:val="18"/>
        </w:rPr>
        <w:t>plot_dbscan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(dbscan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size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show_ylabels=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core_mask = np.zeros_like(dbscan.labels_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dtype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8888C6"/>
          <w:kern w:val="0"/>
          <w:sz w:val="18"/>
          <w:szCs w:val="18"/>
        </w:rPr>
        <w:t>bool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core_mask[dbscan.core_sample_indices_] = 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anomalies_mask = dbscan.labels_ == -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non_core_mask = ~(core_mask | anomalies_mask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cores = dbscan.components_ 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>核心点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anomalies = X[anomalies_mask] 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>异常点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on_cores = X[non_core_mask] 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>既不是核心点也不是异常点的数据点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plt.scatter(cores[: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cores[: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dbscan.labels_[core_mask]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s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size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cmap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A8759"/>
          <w:kern w:val="0"/>
          <w:sz w:val="18"/>
          <w:szCs w:val="18"/>
        </w:rPr>
        <w:t>"Paired"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>填充核心点的周围区域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plt.scatter(cores[: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cores[: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A8759"/>
          <w:kern w:val="0"/>
          <w:sz w:val="18"/>
          <w:szCs w:val="18"/>
        </w:rPr>
        <w:t>'*'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s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20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=dbscan.labels_[core_mask]) 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>绘制核心点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plt.scatter(anomalies[: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anomalies[: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A8759"/>
          <w:kern w:val="0"/>
          <w:sz w:val="18"/>
          <w:szCs w:val="18"/>
        </w:rPr>
        <w:t>"r"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A8759"/>
          <w:kern w:val="0"/>
          <w:sz w:val="18"/>
          <w:szCs w:val="18"/>
        </w:rPr>
        <w:t>"x"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s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>绘制异常点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plt.scatter(non_cores[: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non_cores[: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dbscan.labels_[non_core_mask]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A8759"/>
          <w:kern w:val="0"/>
          <w:sz w:val="18"/>
          <w:szCs w:val="18"/>
        </w:rPr>
        <w:t>"."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t>绘制其他点</w:t>
      </w:r>
      <w:r w:rsidRPr="00503644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plt.xlabel(</w:t>
      </w:r>
      <w:r w:rsidRPr="00503644">
        <w:rPr>
          <w:rFonts w:ascii="Consolas" w:eastAsia="宋体" w:hAnsi="Consolas" w:cs="宋体"/>
          <w:color w:val="6A8759"/>
          <w:kern w:val="0"/>
          <w:sz w:val="18"/>
          <w:szCs w:val="18"/>
        </w:rPr>
        <w:t>"$x_1$"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4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show_ylabels: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ylabel(</w:t>
      </w:r>
      <w:r w:rsidRPr="00503644">
        <w:rPr>
          <w:rFonts w:ascii="Consolas" w:eastAsia="宋体" w:hAnsi="Consolas" w:cs="宋体"/>
          <w:color w:val="6A8759"/>
          <w:kern w:val="0"/>
          <w:sz w:val="18"/>
          <w:szCs w:val="18"/>
        </w:rPr>
        <w:t>"$x_2$"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4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rotation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>else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tick_params(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labelleft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A8759"/>
          <w:kern w:val="0"/>
          <w:sz w:val="18"/>
          <w:szCs w:val="18"/>
        </w:rPr>
        <w:t>'off'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title(</w:t>
      </w:r>
      <w:r w:rsidRPr="00503644">
        <w:rPr>
          <w:rFonts w:ascii="Consolas" w:eastAsia="宋体" w:hAnsi="Consolas" w:cs="宋体"/>
          <w:color w:val="6A8759"/>
          <w:kern w:val="0"/>
          <w:sz w:val="18"/>
          <w:szCs w:val="18"/>
        </w:rPr>
        <w:t>"eps={:.2f}, min_samples={}"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.format(dbscan.eps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dbscan.min_samples)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fontsize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4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21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dbscan(dbscan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size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50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122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dbscan(dbscan2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size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6897BB"/>
          <w:kern w:val="0"/>
          <w:sz w:val="18"/>
          <w:szCs w:val="18"/>
        </w:rPr>
        <w:t>200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03644">
        <w:rPr>
          <w:rFonts w:ascii="Consolas" w:eastAsia="宋体" w:hAnsi="Consolas" w:cs="宋体"/>
          <w:color w:val="AA4926"/>
          <w:kern w:val="0"/>
          <w:sz w:val="18"/>
          <w:szCs w:val="18"/>
        </w:rPr>
        <w:t>show_ylabels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03644">
        <w:rPr>
          <w:rFonts w:ascii="Consolas" w:eastAsia="宋体" w:hAnsi="Consolas" w:cs="宋体"/>
          <w:color w:val="CC7832"/>
          <w:kern w:val="0"/>
          <w:sz w:val="18"/>
          <w:szCs w:val="18"/>
        </w:rPr>
        <w:t>False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0364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6E0F4A" w:rsidRPr="004D3676" w:rsidRDefault="003F36FF" w:rsidP="00503644">
      <w:pPr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55" type="#_x0000_t75" style="width:373.8pt;height:187.4pt">
            <v:imagedata r:id="rId43" o:title="DBCAN可视化"/>
          </v:shape>
        </w:pict>
      </w:r>
      <w:r w:rsidR="006E0F4A">
        <w:rPr>
          <w:rFonts w:ascii="Times New Roman" w:eastAsia="楷体" w:hAnsi="Times New Roman" w:cs="Times New Roman"/>
          <w:szCs w:val="21"/>
        </w:rPr>
        <w:br w:type="page"/>
      </w:r>
    </w:p>
    <w:p w:rsidR="001E267E" w:rsidRPr="00DD0A04" w:rsidRDefault="00C36FEB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lastRenderedPageBreak/>
        <w:t>A</w:t>
      </w:r>
      <w:r>
        <w:rPr>
          <w:rFonts w:ascii="Consolas" w:eastAsia="楷体" w:hAnsi="Consolas" w:cs="Times New Roman"/>
          <w:b/>
          <w:szCs w:val="21"/>
          <w:highlight w:val="cyan"/>
        </w:rPr>
        <w:t>GENS</w:t>
      </w:r>
    </w:p>
    <w:p w:rsidR="00DD0A04" w:rsidRPr="00DD0A04" w:rsidRDefault="00DD0A04" w:rsidP="00DD0A04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load_iris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cluster 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AgglomerativeClustering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ris = load_iris()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Iris.data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Iris.target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GENS = AgglomerativeClustering(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linkage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A8759"/>
          <w:kern w:val="0"/>
          <w:sz w:val="18"/>
          <w:szCs w:val="18"/>
        </w:rPr>
        <w:t>'ward'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n_clusters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以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ward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方差最小化的方式来计算簇的距离，分为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3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个簇。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AGENS.fit(X)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label_predict = AGENS.labels_  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是一个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list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，包含对应的聚类标签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(0,1,2)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绘制预测数据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p0 = X[label_predict == </w:t>
      </w:r>
      <w:r w:rsidRPr="00DD0A04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 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xp0 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代指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predict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的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label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是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0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的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x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p1 = X[label_predict == </w:t>
      </w:r>
      <w:r w:rsidRPr="00DD0A04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xp2 = X[label_predict == </w:t>
      </w:r>
      <w:r w:rsidRPr="00DD0A04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p0[: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xp0[: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A8759"/>
          <w:kern w:val="0"/>
          <w:sz w:val="18"/>
          <w:szCs w:val="18"/>
        </w:rPr>
        <w:t>'label0'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p1[: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xp1[: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A8759"/>
          <w:kern w:val="0"/>
          <w:sz w:val="18"/>
          <w:szCs w:val="18"/>
        </w:rPr>
        <w:t>'green'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A8759"/>
          <w:kern w:val="0"/>
          <w:sz w:val="18"/>
          <w:szCs w:val="18"/>
        </w:rPr>
        <w:t>'*'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A8759"/>
          <w:kern w:val="0"/>
          <w:sz w:val="18"/>
          <w:szCs w:val="18"/>
        </w:rPr>
        <w:t>'label1'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catter(xp2[: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xp2[: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A8759"/>
          <w:kern w:val="0"/>
          <w:sz w:val="18"/>
          <w:szCs w:val="18"/>
        </w:rPr>
        <w:t>'blue'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A8759"/>
          <w:kern w:val="0"/>
          <w:sz w:val="18"/>
          <w:szCs w:val="18"/>
        </w:rPr>
        <w:t>'+'</w:t>
      </w:r>
      <w:r w:rsidRPr="00DD0A0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A8759"/>
          <w:kern w:val="0"/>
          <w:sz w:val="18"/>
          <w:szCs w:val="18"/>
        </w:rPr>
        <w:t>'label2'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legend(</w:t>
      </w:r>
      <w:r w:rsidRPr="00DD0A04">
        <w:rPr>
          <w:rFonts w:ascii="Consolas" w:eastAsia="宋体" w:hAnsi="Consolas" w:cs="宋体"/>
          <w:color w:val="AA4926"/>
          <w:kern w:val="0"/>
          <w:sz w:val="18"/>
          <w:szCs w:val="18"/>
        </w:rPr>
        <w:t>loc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D0A04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添加图例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(loc=2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代表左上角绘制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Pr="00DD0A04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D0A04">
        <w:rPr>
          <w:rFonts w:ascii="Consolas" w:eastAsia="宋体" w:hAnsi="Consolas" w:cs="宋体"/>
          <w:color w:val="A9B7C6"/>
          <w:kern w:val="0"/>
          <w:sz w:val="18"/>
          <w:szCs w:val="18"/>
        </w:rPr>
        <w:t>plt.show()</w:t>
      </w:r>
    </w:p>
    <w:p w:rsidR="00DD0A04" w:rsidRDefault="00882255" w:rsidP="00882255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输出</w:t>
      </w:r>
    </w:p>
    <w:p w:rsidR="00882255" w:rsidRDefault="003F36FF" w:rsidP="00882255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56" type="#_x0000_t75" style="width:415.8pt;height:205.3pt">
            <v:imagedata r:id="rId44" o:title="agnes"/>
          </v:shape>
        </w:pict>
      </w:r>
    </w:p>
    <w:p w:rsidR="00973E97" w:rsidRDefault="00973E97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973E97" w:rsidRPr="00F7324F" w:rsidRDefault="00F7324F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F7324F">
        <w:rPr>
          <w:rFonts w:ascii="Consolas" w:eastAsia="楷体" w:hAnsi="Consolas" w:cs="Times New Roman" w:hint="eastAsia"/>
          <w:b/>
          <w:szCs w:val="21"/>
          <w:highlight w:val="cyan"/>
        </w:rPr>
        <w:t>聚类效果的评估</w:t>
      </w:r>
    </w:p>
    <w:p w:rsidR="00F7324F" w:rsidRDefault="00F7324F" w:rsidP="00F7324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808080"/>
          <w:kern w:val="0"/>
          <w:sz w:val="15"/>
          <w:szCs w:val="15"/>
        </w:rPr>
      </w:pP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matplotlib.pyplot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plt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umpy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np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datasets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make_blob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cluster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KMean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metrics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silhouette_score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blob_centers = np.array([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[-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[-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[-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[-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]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blob_std = np.array(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.5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.3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.15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.1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.05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X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y = make_blobs(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n_sample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0000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center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blob_centers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cluster_std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blob_std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random_state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42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F7324F">
        <w:rPr>
          <w:rFonts w:ascii="Consolas" w:eastAsia="宋体" w:hAnsi="Consolas" w:cs="宋体"/>
          <w:color w:val="FFC66D"/>
          <w:kern w:val="0"/>
          <w:sz w:val="15"/>
          <w:szCs w:val="15"/>
        </w:rPr>
        <w:t>plot_cluster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(X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y=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>None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: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scatter(X[: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[: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c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y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ot_clusters(X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show(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lastRenderedPageBreak/>
        <w:t>kmeans = KMeans(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n_cluster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5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random_state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42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n_init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y_predict = kmeans.fit_predict(X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(y_predict)  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# [0 2 0 ... 0 1 3]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F7324F">
        <w:rPr>
          <w:rFonts w:ascii="Consolas" w:eastAsia="宋体" w:hAnsi="Consolas" w:cs="宋体"/>
          <w:color w:val="FFC66D"/>
          <w:kern w:val="0"/>
          <w:sz w:val="15"/>
          <w:szCs w:val="15"/>
        </w:rPr>
        <w:t>plot_data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(X):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plot(X[: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[: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A8759"/>
          <w:kern w:val="0"/>
          <w:sz w:val="15"/>
          <w:szCs w:val="15"/>
        </w:rPr>
        <w:t>"k."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markersize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F7324F">
        <w:rPr>
          <w:rFonts w:ascii="Consolas" w:eastAsia="宋体" w:hAnsi="Consolas" w:cs="宋体"/>
          <w:color w:val="FFC66D"/>
          <w:kern w:val="0"/>
          <w:sz w:val="15"/>
          <w:szCs w:val="15"/>
        </w:rPr>
        <w:t>plot_centroid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(centroids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weights=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None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circle_color=</w:t>
      </w:r>
      <w:r w:rsidRPr="00F7324F">
        <w:rPr>
          <w:rFonts w:ascii="Consolas" w:eastAsia="宋体" w:hAnsi="Consolas" w:cs="宋体"/>
          <w:color w:val="6A8759"/>
          <w:kern w:val="0"/>
          <w:sz w:val="15"/>
          <w:szCs w:val="15"/>
        </w:rPr>
        <w:t>"w"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72737A"/>
          <w:kern w:val="0"/>
          <w:sz w:val="15"/>
          <w:szCs w:val="15"/>
        </w:rPr>
        <w:t>cross_color="k"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: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weights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>is not None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centroids = centroids[weights &gt; weights.max() /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scatter(centroids[: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centroids[: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marker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A8759"/>
          <w:kern w:val="0"/>
          <w:sz w:val="15"/>
          <w:szCs w:val="15"/>
        </w:rPr>
        <w:t>"o"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30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linewidth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8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color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circle_color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zorder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alpha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.9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scatter(centroids[: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centroids[: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marker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A8759"/>
          <w:kern w:val="0"/>
          <w:sz w:val="15"/>
          <w:szCs w:val="15"/>
        </w:rPr>
        <w:t>"x"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50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linewidth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50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color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circle_color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zorder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1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alpha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F7324F">
        <w:rPr>
          <w:rFonts w:ascii="Consolas" w:eastAsia="宋体" w:hAnsi="Consolas" w:cs="宋体"/>
          <w:color w:val="FFC66D"/>
          <w:kern w:val="0"/>
          <w:sz w:val="15"/>
          <w:szCs w:val="15"/>
        </w:rPr>
        <w:t>plot_decision_boundarie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(cluster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resolution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00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: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X_min = X.min(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axi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-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.1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br/>
        <w:t xml:space="preserve">   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_max = X.max(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axi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+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.1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br/>
        <w:t xml:space="preserve">   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x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yy = np.meshgrid(np.linspace(X_min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_max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resolution)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np.linspace(X_min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_max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resolution)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Z = cluster.predict(np.c_[xx.ravel()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yy.ravel()]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Z = Z.reshape(xx.shape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contourf(Z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extent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(X_min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_max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_min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_max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cmap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A8759"/>
          <w:kern w:val="0"/>
          <w:sz w:val="15"/>
          <w:szCs w:val="15"/>
        </w:rPr>
        <w:t>"Pastel2"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contour(Z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extent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(X_min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_max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_min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_max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linewidth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color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A8759"/>
          <w:kern w:val="0"/>
          <w:sz w:val="15"/>
          <w:szCs w:val="15"/>
        </w:rPr>
        <w:t>"k"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ot_data(X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ot_centroids(cluster.cluster_centers_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figure(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figsize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(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6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ot_decision_boundaries(kmeans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X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show(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评估方法：样本离最近聚类中心的总和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:inertia</w:t>
      </w:r>
      <w:r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。拐点附近的</w:t>
      </w:r>
      <w:r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K</w:t>
      </w:r>
      <w:r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更好</w:t>
      </w:r>
    </w:p>
    <w:p w:rsidR="00F7324F" w:rsidRPr="00F7324F" w:rsidRDefault="00F7324F" w:rsidP="00F7324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5"/>
          <w:szCs w:val="15"/>
        </w:rPr>
      </w:pP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kmeans_per_k = [KMeans(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n_clusters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k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A4926"/>
          <w:kern w:val="0"/>
          <w:sz w:val="15"/>
          <w:szCs w:val="15"/>
        </w:rPr>
        <w:t>n_init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.fit(X)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k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F7324F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]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inertias = [model.inertia_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model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kmeans_per_k]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plot(</w:t>
      </w:r>
      <w:r w:rsidRPr="00F7324F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inertias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A8759"/>
          <w:kern w:val="0"/>
          <w:sz w:val="15"/>
          <w:szCs w:val="15"/>
        </w:rPr>
        <w:t>"bo-"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show(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评估方法：轮廓系数</w:t>
      </w:r>
      <w:r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。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越接近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越好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silhouette_scores = [silhouette_score(X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model.labels_)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model 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kmeans_per_k[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:]]  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因为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k=1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无法计算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si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t>的值</w:t>
      </w:r>
      <w:r w:rsidRPr="00F7324F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plt.plot(</w:t>
      </w:r>
      <w:r w:rsidRPr="00F7324F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silhouette_scores</w:t>
      </w:r>
      <w:r w:rsidRPr="00F7324F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F7324F">
        <w:rPr>
          <w:rFonts w:ascii="Consolas" w:eastAsia="宋体" w:hAnsi="Consolas" w:cs="宋体"/>
          <w:color w:val="6A8759"/>
          <w:kern w:val="0"/>
          <w:sz w:val="15"/>
          <w:szCs w:val="15"/>
        </w:rPr>
        <w:t>"bo-"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F7324F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show()</w:t>
      </w:r>
    </w:p>
    <w:p w:rsidR="00F7324F" w:rsidRDefault="003F36FF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57" type="#_x0000_t75" style="width:187.05pt;height:140.9pt">
            <v:imagedata r:id="rId45" o:title="原始数据"/>
          </v:shape>
        </w:pict>
      </w:r>
      <w:r>
        <w:rPr>
          <w:rFonts w:ascii="Times New Roman" w:eastAsia="楷体" w:hAnsi="Times New Roman" w:cs="Times New Roman"/>
          <w:szCs w:val="21"/>
        </w:rPr>
        <w:pict>
          <v:shape id="_x0000_i1058" type="#_x0000_t75" style="width:226pt;height:136.1pt">
            <v:imagedata r:id="rId46" o:title="中心点与边界"/>
          </v:shape>
        </w:pict>
      </w:r>
      <w:r>
        <w:rPr>
          <w:rFonts w:ascii="Times New Roman" w:eastAsia="楷体" w:hAnsi="Times New Roman" w:cs="Times New Roman"/>
          <w:szCs w:val="21"/>
        </w:rPr>
        <w:pict>
          <v:shape id="_x0000_i1059" type="#_x0000_t75" style="width:165.35pt;height:124pt">
            <v:imagedata r:id="rId47" o:title="inertias"/>
          </v:shape>
        </w:pict>
      </w:r>
      <w:r>
        <w:rPr>
          <w:rFonts w:ascii="Times New Roman" w:eastAsia="楷体" w:hAnsi="Times New Roman" w:cs="Times New Roman"/>
          <w:szCs w:val="21"/>
        </w:rPr>
        <w:pict>
          <v:shape id="_x0000_i1060" type="#_x0000_t75" style="width:163.3pt;height:123pt">
            <v:imagedata r:id="rId48" o:title="轮廓系数"/>
          </v:shape>
        </w:pict>
      </w:r>
    </w:p>
    <w:p w:rsidR="00F7324F" w:rsidRPr="00730927" w:rsidRDefault="00730927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730927">
        <w:rPr>
          <w:rFonts w:ascii="Consolas" w:eastAsia="楷体" w:hAnsi="Consolas" w:cs="Times New Roman" w:hint="eastAsia"/>
          <w:b/>
          <w:szCs w:val="21"/>
          <w:highlight w:val="cyan"/>
        </w:rPr>
        <w:lastRenderedPageBreak/>
        <w:t>聚类在图像分割中的应用</w:t>
      </w:r>
    </w:p>
    <w:p w:rsidR="00730927" w:rsidRPr="004A048E" w:rsidRDefault="00730927" w:rsidP="004A048E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image 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imread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cluster 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KMeans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mage = imread(</w:t>
      </w:r>
      <w:r w:rsidRPr="00730927">
        <w:rPr>
          <w:rFonts w:ascii="Consolas" w:eastAsia="宋体" w:hAnsi="Consolas" w:cs="宋体"/>
          <w:color w:val="6A8759"/>
          <w:kern w:val="0"/>
          <w:sz w:val="18"/>
          <w:szCs w:val="18"/>
        </w:rPr>
        <w:t>"input/93088521.jpg"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(image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(image.shape)</w:t>
      </w:r>
      <w:r w:rsidR="004A048E" w:rsidRPr="004A048E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 # (2434, 1300, 3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image.reshape(-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73092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730927">
        <w:rPr>
          <w:rFonts w:ascii="Consolas" w:eastAsia="宋体" w:hAnsi="Consolas" w:cs="宋体"/>
          <w:color w:val="808080"/>
          <w:kern w:val="0"/>
          <w:sz w:val="18"/>
          <w:szCs w:val="18"/>
        </w:rPr>
        <w:t>将图像的每个像素点作为一个样本</w:t>
      </w:r>
      <w:r w:rsidRPr="0073092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segmented_imgs = []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_colors = (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_cluster 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n_colors: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kmeans = KMeans(</w:t>
      </w:r>
      <w:r w:rsidRPr="00730927">
        <w:rPr>
          <w:rFonts w:ascii="Consolas" w:eastAsia="宋体" w:hAnsi="Consolas" w:cs="宋体"/>
          <w:color w:val="AA4926"/>
          <w:kern w:val="0"/>
          <w:sz w:val="18"/>
          <w:szCs w:val="18"/>
        </w:rPr>
        <w:t>n_clusters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=n_cluster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30927">
        <w:rPr>
          <w:rFonts w:ascii="Consolas" w:eastAsia="宋体" w:hAnsi="Consolas" w:cs="宋体"/>
          <w:color w:val="AA4926"/>
          <w:kern w:val="0"/>
          <w:sz w:val="18"/>
          <w:szCs w:val="18"/>
        </w:rPr>
        <w:t>n_init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30927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kmeans.fit(X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segmented_img = kmeans.cluster_centers_[kmeans.labels_].reshape(image.shape) / 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255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segmented_imgs.append(segmented_img.reshape(image.shape)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figure(</w:t>
      </w:r>
      <w:r w:rsidRPr="00730927">
        <w:rPr>
          <w:rFonts w:ascii="Consolas" w:eastAsia="宋体" w:hAnsi="Consolas" w:cs="宋体"/>
          <w:color w:val="AA4926"/>
          <w:kern w:val="0"/>
          <w:sz w:val="18"/>
          <w:szCs w:val="18"/>
        </w:rPr>
        <w:t>figsize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>161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imshow(image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730927">
        <w:rPr>
          <w:rFonts w:ascii="Consolas" w:eastAsia="宋体" w:hAnsi="Consolas" w:cs="宋体"/>
          <w:color w:val="6A8759"/>
          <w:kern w:val="0"/>
          <w:sz w:val="18"/>
          <w:szCs w:val="18"/>
        </w:rPr>
        <w:t>'Original image'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idx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_clusters </w:t>
      </w:r>
      <w:r w:rsidRPr="0073092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730927">
        <w:rPr>
          <w:rFonts w:ascii="Consolas" w:eastAsia="宋体" w:hAnsi="Consolas" w:cs="宋体"/>
          <w:color w:val="8888C6"/>
          <w:kern w:val="0"/>
          <w:sz w:val="18"/>
          <w:szCs w:val="18"/>
        </w:rPr>
        <w:t>enumerate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(n_colors):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subplot(</w:t>
      </w:r>
      <w:r w:rsidRPr="00730927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62 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+ idx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imshow(segmented_imgs[idx]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title(</w:t>
      </w:r>
      <w:r w:rsidRPr="00730927">
        <w:rPr>
          <w:rFonts w:ascii="Consolas" w:eastAsia="宋体" w:hAnsi="Consolas" w:cs="宋体"/>
          <w:color w:val="6A8759"/>
          <w:kern w:val="0"/>
          <w:sz w:val="18"/>
          <w:szCs w:val="18"/>
        </w:rPr>
        <w:t>'{}colors'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.format(n_clusters))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F7324F" w:rsidRDefault="003F36FF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61" type="#_x0000_t75" style="width:414.45pt;height:121.6pt">
            <v:imagedata r:id="rId49" o:title="聚类 Hu Tao"/>
          </v:shape>
        </w:pict>
      </w:r>
    </w:p>
    <w:p w:rsidR="004A048E" w:rsidRDefault="004A048E" w:rsidP="004A048E">
      <w:pPr>
        <w:widowControl/>
        <w:jc w:val="left"/>
        <w:rPr>
          <w:rFonts w:ascii="Consolas" w:eastAsia="宋体" w:hAnsi="Consolas" w:cs="宋体"/>
          <w:color w:val="6897BB"/>
          <w:kern w:val="0"/>
          <w:sz w:val="18"/>
          <w:szCs w:val="18"/>
        </w:rPr>
      </w:pP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egmented_img = kmeans.cluster_centers_[kmeans.labels_].reshape(image.shape) / </w:t>
      </w:r>
      <w:r>
        <w:rPr>
          <w:rFonts w:ascii="Consolas" w:eastAsia="宋体" w:hAnsi="Consolas" w:cs="宋体"/>
          <w:color w:val="6897BB"/>
          <w:kern w:val="0"/>
          <w:sz w:val="18"/>
          <w:szCs w:val="18"/>
        </w:rPr>
        <w:t>255</w:t>
      </w:r>
    </w:p>
    <w:p w:rsidR="004A048E" w:rsidRDefault="004A048E" w:rsidP="004A048E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这个代码的作用</w:t>
      </w:r>
      <w:r w:rsidRPr="004A048E">
        <w:rPr>
          <w:rFonts w:ascii="Times New Roman" w:eastAsia="楷体" w:hAnsi="Times New Roman" w:cs="Times New Roman" w:hint="eastAsia"/>
          <w:szCs w:val="21"/>
        </w:rPr>
        <w:t>是</w:t>
      </w:r>
      <w:r>
        <w:rPr>
          <w:rFonts w:ascii="Times New Roman" w:eastAsia="楷体" w:hAnsi="Times New Roman" w:cs="Times New Roman" w:hint="eastAsia"/>
          <w:szCs w:val="21"/>
        </w:rPr>
        <w:t>：</w:t>
      </w:r>
      <w:r w:rsidRPr="004A048E">
        <w:rPr>
          <w:rFonts w:ascii="Times New Roman" w:eastAsia="楷体" w:hAnsi="Times New Roman" w:cs="Times New Roman" w:hint="eastAsia"/>
          <w:szCs w:val="21"/>
        </w:rPr>
        <w:t>将图像像素分配给最近的簇中心，并用相应的中心值替换原始像素值，以生成分割后的图像</w:t>
      </w:r>
      <w:r>
        <w:rPr>
          <w:rFonts w:ascii="Times New Roman" w:eastAsia="楷体" w:hAnsi="Times New Roman" w:cs="Times New Roman" w:hint="eastAsia"/>
          <w:szCs w:val="21"/>
        </w:rPr>
        <w:t>。以</w:t>
      </w:r>
      <w:r w:rsidRPr="00730927">
        <w:rPr>
          <w:rFonts w:ascii="Consolas" w:eastAsia="宋体" w:hAnsi="Consolas" w:cs="宋体"/>
          <w:color w:val="A9B7C6"/>
          <w:kern w:val="0"/>
          <w:sz w:val="18"/>
          <w:szCs w:val="18"/>
        </w:rPr>
        <w:t>n_colors</w:t>
      </w:r>
      <w:r>
        <w:rPr>
          <w:rFonts w:ascii="Consolas" w:eastAsia="宋体" w:hAnsi="Consolas" w:cs="宋体"/>
          <w:color w:val="A9B7C6"/>
          <w:kern w:val="0"/>
          <w:sz w:val="18"/>
          <w:szCs w:val="18"/>
        </w:rPr>
        <w:t>=10</w:t>
      </w:r>
      <w:r w:rsidRPr="004A048E">
        <w:rPr>
          <w:rFonts w:ascii="Times New Roman" w:eastAsia="楷体" w:hAnsi="Times New Roman" w:cs="Times New Roman" w:hint="eastAsia"/>
          <w:szCs w:val="21"/>
        </w:rPr>
        <w:t>为例</w:t>
      </w:r>
      <w:r>
        <w:rPr>
          <w:rFonts w:ascii="Times New Roman" w:eastAsia="楷体" w:hAnsi="Times New Roman" w:cs="Times New Roman" w:hint="eastAsia"/>
          <w:szCs w:val="21"/>
        </w:rPr>
        <w:t>：</w:t>
      </w:r>
    </w:p>
    <w:p w:rsidR="004A048E" w:rsidRPr="004A048E" w:rsidRDefault="004A048E" w:rsidP="004A048E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 w:rsidRPr="004A048E">
        <w:rPr>
          <w:rFonts w:ascii="Times New Roman" w:eastAsia="楷体" w:hAnsi="Times New Roman" w:cs="Times New Roman"/>
          <w:szCs w:val="21"/>
        </w:rPr>
        <w:t>kmeans.cluster_cen</w:t>
      </w:r>
      <w:r>
        <w:rPr>
          <w:rFonts w:ascii="Times New Roman" w:eastAsia="楷体" w:hAnsi="Times New Roman" w:cs="Times New Roman"/>
          <w:szCs w:val="21"/>
        </w:rPr>
        <w:t>ters_</w:t>
      </w:r>
      <w:r w:rsidRPr="004A048E">
        <w:rPr>
          <w:rFonts w:ascii="Times New Roman" w:eastAsia="楷体" w:hAnsi="Times New Roman" w:cs="Times New Roman"/>
          <w:szCs w:val="21"/>
        </w:rPr>
        <w:t>返回</w:t>
      </w:r>
      <w:r>
        <w:rPr>
          <w:rFonts w:ascii="Times New Roman" w:eastAsia="楷体" w:hAnsi="Times New Roman" w:cs="Times New Roman"/>
          <w:szCs w:val="21"/>
        </w:rPr>
        <w:t>10</w:t>
      </w:r>
      <w:r w:rsidRPr="004A048E">
        <w:rPr>
          <w:rFonts w:ascii="Times New Roman" w:eastAsia="楷体" w:hAnsi="Times New Roman" w:cs="Times New Roman"/>
          <w:szCs w:val="21"/>
        </w:rPr>
        <w:t>个聚类中心，每个中心都是一个</w:t>
      </w:r>
      <w:r w:rsidRPr="004A048E">
        <w:rPr>
          <w:rFonts w:ascii="Times New Roman" w:eastAsia="楷体" w:hAnsi="Times New Roman" w:cs="Times New Roman"/>
          <w:szCs w:val="21"/>
        </w:rPr>
        <w:t xml:space="preserve"> RGB </w:t>
      </w:r>
      <w:r>
        <w:rPr>
          <w:rFonts w:ascii="Times New Roman" w:eastAsia="楷体" w:hAnsi="Times New Roman" w:cs="Times New Roman"/>
          <w:szCs w:val="21"/>
        </w:rPr>
        <w:t>值</w:t>
      </w:r>
      <w:r>
        <w:rPr>
          <w:rFonts w:ascii="Times New Roman" w:eastAsia="楷体" w:hAnsi="Times New Roman" w:cs="Times New Roman" w:hint="eastAsia"/>
          <w:szCs w:val="21"/>
        </w:rPr>
        <w:t>(</w:t>
      </w:r>
      <w:r>
        <w:rPr>
          <w:rFonts w:ascii="Times New Roman" w:eastAsia="楷体" w:hAnsi="Times New Roman" w:cs="Times New Roman"/>
          <w:szCs w:val="21"/>
        </w:rPr>
        <w:t>红绿蓝三通道的值</w:t>
      </w:r>
      <w:r>
        <w:rPr>
          <w:rFonts w:ascii="Times New Roman" w:eastAsia="楷体" w:hAnsi="Times New Roman" w:cs="Times New Roman" w:hint="eastAsia"/>
          <w:szCs w:val="21"/>
        </w:rPr>
        <w:t>)</w:t>
      </w:r>
      <w:r w:rsidRPr="004A048E">
        <w:rPr>
          <w:rFonts w:ascii="Times New Roman" w:eastAsia="楷体" w:hAnsi="Times New Roman" w:cs="Times New Roman"/>
          <w:szCs w:val="21"/>
        </w:rPr>
        <w:t>的数组</w: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4A048E" w:rsidRPr="004A048E" w:rsidRDefault="004A048E" w:rsidP="004A048E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t>kmeans.labels_</w:t>
      </w:r>
      <w:r>
        <w:rPr>
          <w:rFonts w:ascii="Times New Roman" w:eastAsia="楷体" w:hAnsi="Times New Roman" w:cs="Times New Roman" w:hint="eastAsia"/>
          <w:szCs w:val="21"/>
        </w:rPr>
        <w:t>是</w:t>
      </w:r>
      <w:r>
        <w:rPr>
          <w:rFonts w:ascii="Times New Roman" w:eastAsia="楷体" w:hAnsi="Times New Roman" w:cs="Times New Roman"/>
          <w:szCs w:val="21"/>
        </w:rPr>
        <w:t>对每个样本点分配的簇标签，</w:t>
      </w:r>
      <w:r w:rsidRPr="004A048E">
        <w:rPr>
          <w:rFonts w:ascii="Times New Roman" w:eastAsia="楷体" w:hAnsi="Times New Roman" w:cs="Times New Roman"/>
          <w:szCs w:val="21"/>
        </w:rPr>
        <w:t>表示每个像素点属于哪个聚类中心。</w:t>
      </w:r>
    </w:p>
    <w:p w:rsidR="004A048E" w:rsidRDefault="004A048E" w:rsidP="004A048E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 w:rsidRPr="004A048E">
        <w:rPr>
          <w:rFonts w:ascii="Times New Roman" w:eastAsia="楷体" w:hAnsi="Times New Roman" w:cs="Times New Roman"/>
          <w:szCs w:val="21"/>
        </w:rPr>
        <w:t>利用</w:t>
      </w:r>
      <w:r>
        <w:rPr>
          <w:rFonts w:ascii="Times New Roman" w:eastAsia="楷体" w:hAnsi="Times New Roman" w:cs="Times New Roman"/>
          <w:szCs w:val="21"/>
        </w:rPr>
        <w:t>kmeans.labels_</w:t>
      </w:r>
      <w:r>
        <w:rPr>
          <w:rFonts w:ascii="Times New Roman" w:eastAsia="楷体" w:hAnsi="Times New Roman" w:cs="Times New Roman"/>
          <w:szCs w:val="21"/>
        </w:rPr>
        <w:t>中的标签</w:t>
      </w:r>
      <w:r>
        <w:rPr>
          <w:rFonts w:ascii="Times New Roman" w:eastAsia="楷体" w:hAnsi="Times New Roman" w:cs="Times New Roman" w:hint="eastAsia"/>
          <w:szCs w:val="21"/>
        </w:rPr>
        <w:t>去</w:t>
      </w:r>
      <w:r>
        <w:rPr>
          <w:rFonts w:ascii="Times New Roman" w:eastAsia="楷体" w:hAnsi="Times New Roman" w:cs="Times New Roman"/>
          <w:szCs w:val="21"/>
        </w:rPr>
        <w:t>索引</w:t>
      </w:r>
      <w:r w:rsidRPr="004A048E">
        <w:rPr>
          <w:rFonts w:ascii="Times New Roman" w:eastAsia="楷体" w:hAnsi="Times New Roman" w:cs="Times New Roman"/>
          <w:szCs w:val="21"/>
        </w:rPr>
        <w:t>kmeans.cluster_centers_</w:t>
      </w:r>
      <w:r w:rsidRPr="004A048E">
        <w:rPr>
          <w:rFonts w:ascii="Times New Roman" w:eastAsia="楷体" w:hAnsi="Times New Roman" w:cs="Times New Roman"/>
          <w:szCs w:val="21"/>
        </w:rPr>
        <w:t>，以找到每个像素点最接近的聚类中心。</w:t>
      </w:r>
      <w:r>
        <w:rPr>
          <w:rFonts w:ascii="Times New Roman" w:eastAsia="楷体" w:hAnsi="Times New Roman" w:cs="Times New Roman" w:hint="eastAsia"/>
          <w:szCs w:val="21"/>
        </w:rPr>
        <w:t>也就是，寻找图像中所有的像素点所对应的是哪个聚类中心。换句话说，就是将</w:t>
      </w:r>
      <w:r w:rsidRPr="004A048E">
        <w:rPr>
          <w:rFonts w:ascii="Consolas" w:eastAsia="宋体" w:hAnsi="Consolas" w:cs="宋体"/>
          <w:color w:val="808080"/>
          <w:kern w:val="0"/>
          <w:sz w:val="18"/>
          <w:szCs w:val="18"/>
        </w:rPr>
        <w:t>(2434, 1300, 3)</w:t>
      </w:r>
      <w:r w:rsidRPr="004A048E">
        <w:rPr>
          <w:rFonts w:ascii="Times New Roman" w:eastAsia="楷体" w:hAnsi="Times New Roman" w:cs="Times New Roman" w:hint="eastAsia"/>
          <w:szCs w:val="21"/>
        </w:rPr>
        <w:t>个</w:t>
      </w:r>
      <w:r>
        <w:rPr>
          <w:rFonts w:ascii="Times New Roman" w:eastAsia="楷体" w:hAnsi="Times New Roman" w:cs="Times New Roman" w:hint="eastAsia"/>
          <w:szCs w:val="21"/>
        </w:rPr>
        <w:t>原始像素点映射到对应的</w:t>
      </w:r>
      <w:r w:rsidRPr="004A048E">
        <w:rPr>
          <w:rFonts w:ascii="Consolas" w:eastAsia="宋体" w:hAnsi="Consolas" w:cs="宋体"/>
          <w:color w:val="808080"/>
          <w:kern w:val="0"/>
          <w:sz w:val="18"/>
          <w:szCs w:val="18"/>
        </w:rPr>
        <w:t>(10, 3)</w:t>
      </w:r>
      <w:r>
        <w:rPr>
          <w:rFonts w:ascii="Times New Roman" w:eastAsia="楷体" w:hAnsi="Times New Roman" w:cs="Times New Roman" w:hint="eastAsia"/>
          <w:szCs w:val="21"/>
        </w:rPr>
        <w:t>的聚类中心。本次聚类中心是：</w:t>
      </w:r>
    </w:p>
    <w:p w:rsidR="004A048E" w:rsidRPr="004A048E" w:rsidRDefault="004A048E" w:rsidP="004A048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A048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[[ 95.79026631  56.06818906  62.78858877]</w:t>
      </w:r>
    </w:p>
    <w:p w:rsidR="004A048E" w:rsidRPr="004A048E" w:rsidRDefault="004A048E" w:rsidP="004A048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A048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239.68942344 218.24742709 211.64805813]</w:t>
      </w:r>
    </w:p>
    <w:p w:rsidR="004A048E" w:rsidRPr="004A048E" w:rsidRDefault="004A048E" w:rsidP="004A048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A048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185.06630501 121.53136937 116.18169914]</w:t>
      </w:r>
    </w:p>
    <w:p w:rsidR="004A048E" w:rsidRPr="004A048E" w:rsidRDefault="004A048E" w:rsidP="004A048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A048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152.30885607  90.31655274  93.93635596]</w:t>
      </w:r>
    </w:p>
    <w:p w:rsidR="004A048E" w:rsidRPr="004A048E" w:rsidRDefault="004A048E" w:rsidP="004A048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A048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 40.91918301  21.38834967  25.29352941]</w:t>
      </w:r>
    </w:p>
    <w:p w:rsidR="004A048E" w:rsidRPr="004A048E" w:rsidRDefault="004A048E" w:rsidP="004A048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A048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 75.42078651  41.28879712  48.52008189]</w:t>
      </w:r>
    </w:p>
    <w:p w:rsidR="004A048E" w:rsidRPr="004A048E" w:rsidRDefault="004A048E" w:rsidP="004A048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A048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219.37994866 157.15874073 141.56587774]</w:t>
      </w:r>
    </w:p>
    <w:p w:rsidR="004A048E" w:rsidRPr="004A048E" w:rsidRDefault="004A048E" w:rsidP="004A048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A048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243.17167364 190.31619774 178.98773861]</w:t>
      </w:r>
    </w:p>
    <w:p w:rsidR="004A048E" w:rsidRPr="004A048E" w:rsidRDefault="004A048E" w:rsidP="004A048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A048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224.20816723  79.47032398  77.40751159]</w:t>
      </w:r>
    </w:p>
    <w:p w:rsidR="004A048E" w:rsidRPr="004A048E" w:rsidRDefault="004A048E" w:rsidP="004A048E">
      <w:pPr>
        <w:widowControl/>
        <w:spacing w:line="0" w:lineRule="atLeast"/>
        <w:jc w:val="left"/>
        <w:rPr>
          <w:rFonts w:ascii="Times New Roman" w:eastAsia="楷体" w:hAnsi="Times New Roman" w:cs="Times New Roman"/>
          <w:szCs w:val="21"/>
        </w:rPr>
      </w:pPr>
      <w:r w:rsidRPr="004A048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[119.04504141  71.37239398  77.16417315]]</w:t>
      </w:r>
      <w:r w:rsidRPr="00730927">
        <w:rPr>
          <w:rFonts w:ascii="Times New Roman" w:eastAsia="楷体" w:hAnsi="Times New Roman" w:cs="Times New Roman"/>
          <w:szCs w:val="21"/>
        </w:rPr>
        <w:br/>
      </w:r>
    </w:p>
    <w:p w:rsidR="004A048E" w:rsidRPr="00D36A25" w:rsidRDefault="00D36A25" w:rsidP="00D36A25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D36A25">
        <w:rPr>
          <w:rFonts w:ascii="Consolas" w:eastAsia="楷体" w:hAnsi="Consolas" w:cs="Times New Roman" w:hint="eastAsia"/>
          <w:b/>
          <w:szCs w:val="21"/>
          <w:highlight w:val="cyan"/>
        </w:rPr>
        <w:lastRenderedPageBreak/>
        <w:t>采用半监督进行手写数字识别</w:t>
      </w:r>
    </w:p>
    <w:p w:rsidR="00D36A25" w:rsidRPr="00D36A25" w:rsidRDefault="00D36A25" w:rsidP="00D36A25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5"/>
          <w:szCs w:val="15"/>
        </w:rPr>
      </w:pP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datasets 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load_digits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model_selection 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train_test_split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linear_model 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LogisticRegression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sklearn.cluster 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KMeans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umpy 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np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matplotlib.pyplot 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plt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查看数据集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X_digits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digits = load_digits(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return_X_y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>Tru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X_train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X_test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train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test = train_test_split(X_digits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digits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random_stat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2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(X_train.shape) 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# (1347, 64)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(X_test.shape) 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# (450, 64)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选取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50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个完全随机的样本进行逻辑回归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_labeled =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50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log_reg = LogisticRegression(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max_iter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0000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random_stat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2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np.random.seed(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2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random_indices = np.random.choice(X_train.shape[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n_labeled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replac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log_reg.fit(X_train[random_indices]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train[random_indices]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"50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个随机样本的得分：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log_reg.score(X_test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test)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先聚类成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50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个簇，然后自行打标签，再以这些有代表性的图像来训练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k = n_labeled 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之前的是随机选取的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50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个训练样本，现在尝试选择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50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个离簇中心最近的点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kmeans = KMeans(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n_clusters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k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n_init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random_stat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2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X_digits_dist = kmeans.fit_transform(X_train) 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距离矩阵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X_digits_dist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的每一行表示此数据点到每个簇中心的距离。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representative_digits_idx = np.argmin(X_digits_dist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axis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# 50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个离簇中心最近的样本的索引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X_representative_digits = X_train[representative_digits_idx]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查看样本的样子，然后自行打标签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plt.figure(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figsiz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(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8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index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X_representative_digit 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D36A25">
        <w:rPr>
          <w:rFonts w:ascii="Consolas" w:eastAsia="宋体" w:hAnsi="Consolas" w:cs="宋体"/>
          <w:color w:val="8888C6"/>
          <w:kern w:val="0"/>
          <w:sz w:val="15"/>
          <w:szCs w:val="15"/>
        </w:rPr>
        <w:t>enumerat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(X_representative_digits):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subplot(k //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ndex +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imshow(X_representative_digit.reshape(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8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8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cmap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"binary"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interpolation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"bilinear"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axis(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'off'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show(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y_representative_digits = np.array([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8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5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6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7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5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9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9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6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7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8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6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7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9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9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5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5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7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7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8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7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5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9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6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8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log_reg = LogisticRegression(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max_iter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0000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random_stat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2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log_reg.fit(X_representative_digits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representative_digits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"50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个有代表性样本的得分：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log_reg.score(X_test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test)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标签传播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认为在该簇内的样本的属性值就是簇中心点的属性值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train_propagated = np.empty(</w:t>
      </w:r>
      <w:r w:rsidRPr="00D36A25">
        <w:rPr>
          <w:rFonts w:ascii="Consolas" w:eastAsia="宋体" w:hAnsi="Consolas" w:cs="宋体"/>
          <w:color w:val="8888C6"/>
          <w:kern w:val="0"/>
          <w:sz w:val="15"/>
          <w:szCs w:val="15"/>
        </w:rPr>
        <w:t>len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(X_train)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dtyp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=np.int32) 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创建一个未初始化的数组，数组的长度是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X_train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的样本数量。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D36A25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(k):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y_train_propagated[kmeans.labels_ == i] = y_representative_digits[i]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log_reg = LogisticRegression(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max_iter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0000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random_stat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2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log_reg.fit(X_train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train_propagated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标签传播到同一簇中的所有其他实例的得分：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log_reg.score(X_test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test)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不一定要选取簇中所有的样本，只考虑前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20%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试试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percentile_closest = 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20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X_cluster_dist = X_digits_dist[np.arange(</w:t>
      </w:r>
      <w:r w:rsidRPr="00D36A25">
        <w:rPr>
          <w:rFonts w:ascii="Consolas" w:eastAsia="宋体" w:hAnsi="Consolas" w:cs="宋体"/>
          <w:color w:val="8888C6"/>
          <w:kern w:val="0"/>
          <w:sz w:val="15"/>
          <w:szCs w:val="15"/>
        </w:rPr>
        <w:t>len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(X_train))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kmeans.labels_] 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记录每个样本到当前簇中心的距离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D36A25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(k):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cutoff_distance = np.percentile(X_cluster_dist[kmeans.labels_ == i]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percentile_closest) 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选择属于当前簇的所有样本，排序找到前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20%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X_cluster_dist[(kmeans.labels_ == i) &amp; (X_cluster_dist &gt; cutoff_distance)] = -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 xml:space="preserve">1 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# &amp;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逐元素按位与，对于两个布尔数组，它返回一个新的布尔数组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X_train_partially_propagated = X_train[X_cluster_dist != -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] 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t>使用布尔数组作为索引来选择数组中满足某些条件的元素</w:t>
      </w:r>
      <w:r w:rsidRPr="00D36A25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train_partially_propagated = y_train_propagated[X_cluster_dist != -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log_reg = LogisticRegression(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max_iter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10000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A4926"/>
          <w:kern w:val="0"/>
          <w:sz w:val="15"/>
          <w:szCs w:val="15"/>
        </w:rPr>
        <w:t>random_state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D36A25">
        <w:rPr>
          <w:rFonts w:ascii="Consolas" w:eastAsia="宋体" w:hAnsi="Consolas" w:cs="宋体"/>
          <w:color w:val="6897BB"/>
          <w:kern w:val="0"/>
          <w:sz w:val="15"/>
          <w:szCs w:val="15"/>
        </w:rPr>
        <w:t>42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log_reg.fit(X_train_partially_propagated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train_partially_propagated)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D36A25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标签传播到同一簇中的前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20%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实例的得分：</w:t>
      </w:r>
      <w:r w:rsidRPr="00D36A25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log_reg.score(X_test</w:t>
      </w:r>
      <w:r w:rsidRPr="00D36A25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D36A25">
        <w:rPr>
          <w:rFonts w:ascii="Consolas" w:eastAsia="宋体" w:hAnsi="Consolas" w:cs="宋体"/>
          <w:color w:val="A9B7C6"/>
          <w:kern w:val="0"/>
          <w:sz w:val="15"/>
          <w:szCs w:val="15"/>
        </w:rPr>
        <w:t>y_test))</w:t>
      </w:r>
    </w:p>
    <w:p w:rsidR="00D36A25" w:rsidRDefault="005677CA" w:rsidP="004A048E">
      <w:pPr>
        <w:widowControl/>
        <w:ind w:left="420" w:hangingChars="200" w:hanging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输出得分：</w:t>
      </w:r>
    </w:p>
    <w:p w:rsidR="005677CA" w:rsidRPr="005677CA" w:rsidRDefault="005677CA" w:rsidP="005677CA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5677CA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50</w:t>
      </w:r>
      <w:r w:rsidRPr="005677CA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个随机样本的得分：</w:t>
      </w:r>
      <w:r w:rsidRPr="005677CA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0.8244444444444444</w:t>
      </w:r>
    </w:p>
    <w:p w:rsidR="005677CA" w:rsidRPr="005677CA" w:rsidRDefault="005677CA" w:rsidP="005677CA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5677CA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50</w:t>
      </w:r>
      <w:r w:rsidRPr="005677CA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个有代表性样本的得分：</w:t>
      </w:r>
      <w:r w:rsidRPr="005677CA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0.9022222222222223</w:t>
      </w:r>
    </w:p>
    <w:p w:rsidR="005677CA" w:rsidRPr="005677CA" w:rsidRDefault="005677CA" w:rsidP="005677CA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5677CA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标签传播到同一簇中的所有其他实例的得分：</w:t>
      </w:r>
      <w:r w:rsidRPr="005677CA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0.9155555555555556</w:t>
      </w:r>
    </w:p>
    <w:p w:rsidR="005677CA" w:rsidRPr="005677CA" w:rsidRDefault="005677CA" w:rsidP="005677CA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5677CA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lastRenderedPageBreak/>
        <w:t>标签传播到同一簇中的前</w:t>
      </w:r>
      <w:r w:rsidRPr="005677CA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20%</w:t>
      </w:r>
      <w:r w:rsidRPr="005677CA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实例的得分：</w:t>
      </w:r>
      <w:r w:rsidRPr="005677CA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0.9244444444444444</w:t>
      </w:r>
    </w:p>
    <w:p w:rsidR="00F7324F" w:rsidRDefault="005677CA" w:rsidP="004A048E">
      <w:pPr>
        <w:widowControl/>
        <w:ind w:left="420" w:hangingChars="200" w:hanging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手写数据采样的</w:t>
      </w:r>
      <w:r>
        <w:rPr>
          <w:rFonts w:ascii="Times New Roman" w:eastAsia="楷体" w:hAnsi="Times New Roman" w:cs="Times New Roman" w:hint="eastAsia"/>
          <w:szCs w:val="21"/>
        </w:rPr>
        <w:t>5</w:t>
      </w:r>
      <w:r>
        <w:rPr>
          <w:rFonts w:ascii="Times New Roman" w:eastAsia="楷体" w:hAnsi="Times New Roman" w:cs="Times New Roman"/>
          <w:szCs w:val="21"/>
        </w:rPr>
        <w:t>0</w:t>
      </w:r>
      <w:r>
        <w:rPr>
          <w:rFonts w:ascii="Times New Roman" w:eastAsia="楷体" w:hAnsi="Times New Roman" w:cs="Times New Roman" w:hint="eastAsia"/>
          <w:szCs w:val="21"/>
        </w:rPr>
        <w:t>个中心点是：</w:t>
      </w:r>
    </w:p>
    <w:p w:rsidR="005677CA" w:rsidRPr="004A048E" w:rsidRDefault="00C514F8" w:rsidP="004A048E">
      <w:pPr>
        <w:widowControl/>
        <w:ind w:left="420" w:hangingChars="200" w:hanging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62" type="#_x0000_t75" style="width:415.1pt;height:105.05pt">
            <v:imagedata r:id="rId50" o:title="手写数据的50个簇中心点"/>
          </v:shape>
        </w:pict>
      </w:r>
    </w:p>
    <w:p w:rsidR="00A94988" w:rsidRDefault="00A94988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A94988" w:rsidRDefault="00A94988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A94988" w:rsidRDefault="00A94988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6B33B1" w:rsidRDefault="006B33B1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:rsidR="00A94988" w:rsidRPr="003C6CF5" w:rsidRDefault="00A94988" w:rsidP="00A94988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lastRenderedPageBreak/>
        <w:t>10</w:t>
      </w:r>
      <w:r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.</w:t>
      </w:r>
      <w:r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t>关联规则</w:t>
      </w:r>
    </w:p>
    <w:p w:rsidR="00A94988" w:rsidRPr="00050ABC" w:rsidRDefault="00A94988" w:rsidP="00A94988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t>自制数据集</w:t>
      </w:r>
    </w:p>
    <w:p w:rsidR="00C37986" w:rsidRPr="00C37986" w:rsidRDefault="00C37986" w:rsidP="00C37986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ndas </w:t>
      </w: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pd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lxtend.frequent_patterns </w:t>
      </w: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apriori</w:t>
      </w: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association_rules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d.set_option(</w:t>
      </w:r>
      <w:r w:rsidRPr="00C37986">
        <w:rPr>
          <w:rFonts w:ascii="Consolas" w:eastAsia="宋体" w:hAnsi="Consolas" w:cs="宋体"/>
          <w:color w:val="6A8759"/>
          <w:kern w:val="0"/>
          <w:sz w:val="18"/>
          <w:szCs w:val="18"/>
        </w:rPr>
        <w:t>'display.max_rows'</w:t>
      </w: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>, None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d.set_option(</w:t>
      </w:r>
      <w:r w:rsidRPr="00C37986">
        <w:rPr>
          <w:rFonts w:ascii="Consolas" w:eastAsia="宋体" w:hAnsi="Consolas" w:cs="宋体"/>
          <w:color w:val="6A8759"/>
          <w:kern w:val="0"/>
          <w:sz w:val="18"/>
          <w:szCs w:val="18"/>
        </w:rPr>
        <w:t>'display.max_columns'</w:t>
      </w: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>, None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d.set_option(</w:t>
      </w:r>
      <w:r w:rsidRPr="00C37986">
        <w:rPr>
          <w:rFonts w:ascii="Consolas" w:eastAsia="宋体" w:hAnsi="Consolas" w:cs="宋体"/>
          <w:color w:val="6A8759"/>
          <w:kern w:val="0"/>
          <w:sz w:val="18"/>
          <w:szCs w:val="18"/>
        </w:rPr>
        <w:t>'display.expand_frame_repr'</w:t>
      </w: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>, False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likes_raw_data = {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ID'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: [</w:t>
      </w:r>
      <w:r w:rsidRPr="00C37986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897BB"/>
          <w:kern w:val="0"/>
          <w:sz w:val="15"/>
          <w:szCs w:val="15"/>
        </w:rPr>
        <w:t>5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897BB"/>
          <w:kern w:val="0"/>
          <w:sz w:val="15"/>
          <w:szCs w:val="15"/>
        </w:rPr>
        <w:t>6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897BB"/>
          <w:kern w:val="0"/>
          <w:sz w:val="15"/>
          <w:szCs w:val="15"/>
        </w:rPr>
        <w:t>7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897BB"/>
          <w:kern w:val="0"/>
          <w:sz w:val="15"/>
          <w:szCs w:val="15"/>
        </w:rPr>
        <w:t>8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Likes'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: [[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Klee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Hu Tao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Nahida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Sangonomiya Kokomi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Ganyu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Yoimiya'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[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Keqing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Ganyu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Yoimiya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Hu Tao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Sangonomiya Kokomi'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[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Sangonomiya Kokomi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Qiqi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Nahida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Keqing'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[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Qiqi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Sayu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Klee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Nahida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Hu Tao'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[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Yoimiya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Sangonomiya Kokomi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Nahida'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[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Klee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Sigewinne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Yoimiya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Nahida'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[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Klee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Nahida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Sigewinne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Sayu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Qiqi'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[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Nahida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Ganyu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Klee'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37986">
        <w:rPr>
          <w:rFonts w:ascii="Consolas" w:eastAsia="宋体" w:hAnsi="Consolas" w:cs="宋体"/>
          <w:color w:val="6A8759"/>
          <w:kern w:val="0"/>
          <w:sz w:val="15"/>
          <w:szCs w:val="15"/>
        </w:rPr>
        <w:t>'Qiqi'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t>,</w:t>
      </w:r>
      <w:r w:rsidRPr="00C37986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37986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      }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likes_df = pd.DataFrame(likes_raw_data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(likes_df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.str 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是用于处理字符串的特殊属性，用于对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Series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中的每个元素进行字符串操作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likes_Likes = likes_df[</w:t>
      </w:r>
      <w:r w:rsidRPr="00C37986">
        <w:rPr>
          <w:rFonts w:ascii="Consolas" w:eastAsia="宋体" w:hAnsi="Consolas" w:cs="宋体"/>
          <w:color w:val="6A8759"/>
          <w:kern w:val="0"/>
          <w:sz w:val="18"/>
          <w:szCs w:val="18"/>
        </w:rPr>
        <w:t>'Likes'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].str.join(</w:t>
      </w:r>
      <w:r w:rsidRPr="00C37986">
        <w:rPr>
          <w:rFonts w:ascii="Consolas" w:eastAsia="宋体" w:hAnsi="Consolas" w:cs="宋体"/>
          <w:color w:val="6A8759"/>
          <w:kern w:val="0"/>
          <w:sz w:val="18"/>
          <w:szCs w:val="18"/>
        </w:rPr>
        <w:t>','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(likes_Likes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将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Series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中的每个字符串按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sep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进行分割，并返回一个由虚拟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(dummy)/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指示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(indicator)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变量组成的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DataFrame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。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即使分割时重复出现了某个字符串，也只记为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。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likes_Likes = likes_Likes.str</w:t>
      </w:r>
      <w:r w:rsidRPr="00C37986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.get_dummies(</w:t>
      </w:r>
      <w:r w:rsidRPr="00C37986">
        <w:rPr>
          <w:rFonts w:ascii="Consolas" w:eastAsia="宋体" w:hAnsi="Consolas" w:cs="宋体"/>
          <w:b/>
          <w:color w:val="6A8759"/>
          <w:kern w:val="0"/>
          <w:sz w:val="18"/>
          <w:szCs w:val="18"/>
        </w:rPr>
        <w:t>','</w:t>
      </w:r>
      <w:r w:rsidRPr="00C37986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(likes_Likes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转换成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bool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类型，以避免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DeprecationWarning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。布尔类型的计算性能更好。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likes_Likes = likes_Likes</w:t>
      </w:r>
      <w:r w:rsidRPr="00C37986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.astype(</w:t>
      </w:r>
      <w:r w:rsidRPr="00C37986">
        <w:rPr>
          <w:rFonts w:ascii="Consolas" w:eastAsia="宋体" w:hAnsi="Consolas" w:cs="宋体"/>
          <w:b/>
          <w:color w:val="8888C6"/>
          <w:kern w:val="0"/>
          <w:sz w:val="18"/>
          <w:szCs w:val="18"/>
        </w:rPr>
        <w:t>bool</w:t>
      </w:r>
      <w:r w:rsidRPr="00C37986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)</w:t>
      </w:r>
      <w:r w:rsidRPr="00C37986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设置最小支持度查找频繁项集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likes_frequent_itemsets = </w:t>
      </w:r>
      <w:r w:rsidRPr="00C37986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apriori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(likes_Likes</w:t>
      </w: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37986">
        <w:rPr>
          <w:rFonts w:ascii="Consolas" w:eastAsia="宋体" w:hAnsi="Consolas" w:cs="宋体"/>
          <w:color w:val="AA4926"/>
          <w:kern w:val="0"/>
          <w:sz w:val="18"/>
          <w:szCs w:val="18"/>
        </w:rPr>
        <w:t>min_support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37986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37986">
        <w:rPr>
          <w:rFonts w:ascii="Consolas" w:eastAsia="宋体" w:hAnsi="Consolas" w:cs="宋体"/>
          <w:color w:val="AA4926"/>
          <w:kern w:val="0"/>
          <w:sz w:val="18"/>
          <w:szCs w:val="18"/>
        </w:rPr>
        <w:t>use_colnames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(likes_frequent_itemsets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设置其他衡量标准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(metric)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的最小阈值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(min_threshold)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t>的关联规则</w:t>
      </w:r>
      <w:r w:rsidRPr="00C3798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likes_association_rules = </w:t>
      </w:r>
      <w:r w:rsidRPr="00C37986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association_rules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(likes_frequent_itemsets</w:t>
      </w:r>
      <w:r w:rsidRPr="00C3798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37986">
        <w:rPr>
          <w:rFonts w:ascii="Consolas" w:eastAsia="宋体" w:hAnsi="Consolas" w:cs="宋体"/>
          <w:color w:val="AA4926"/>
          <w:kern w:val="0"/>
          <w:sz w:val="18"/>
          <w:szCs w:val="18"/>
        </w:rPr>
        <w:t>metric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37986">
        <w:rPr>
          <w:rFonts w:ascii="Consolas" w:eastAsia="宋体" w:hAnsi="Consolas" w:cs="宋体"/>
          <w:color w:val="6A8759"/>
          <w:kern w:val="0"/>
          <w:sz w:val="18"/>
          <w:szCs w:val="18"/>
        </w:rPr>
        <w:t>'lift'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(likes_association_rules)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3798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(likes_association_rules[(likes_association_rules[</w:t>
      </w:r>
      <w:r w:rsidRPr="00C37986">
        <w:rPr>
          <w:rFonts w:ascii="Consolas" w:eastAsia="宋体" w:hAnsi="Consolas" w:cs="宋体"/>
          <w:color w:val="6A8759"/>
          <w:kern w:val="0"/>
          <w:sz w:val="18"/>
          <w:szCs w:val="18"/>
        </w:rPr>
        <w:t>'lift'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&gt; </w:t>
      </w:r>
      <w:r w:rsidRPr="00C37986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) &amp; (likes_association_rules[</w:t>
      </w:r>
      <w:r w:rsidRPr="00C37986">
        <w:rPr>
          <w:rFonts w:ascii="Consolas" w:eastAsia="宋体" w:hAnsi="Consolas" w:cs="宋体"/>
          <w:color w:val="6A8759"/>
          <w:kern w:val="0"/>
          <w:sz w:val="18"/>
          <w:szCs w:val="18"/>
        </w:rPr>
        <w:t>'confidence'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&gt; </w:t>
      </w:r>
      <w:r w:rsidRPr="00C37986">
        <w:rPr>
          <w:rFonts w:ascii="Consolas" w:eastAsia="宋体" w:hAnsi="Consolas" w:cs="宋体"/>
          <w:color w:val="6897BB"/>
          <w:kern w:val="0"/>
          <w:sz w:val="18"/>
          <w:szCs w:val="18"/>
        </w:rPr>
        <w:t>0.7</w:t>
      </w:r>
      <w:r w:rsidRPr="00C37986">
        <w:rPr>
          <w:rFonts w:ascii="Consolas" w:eastAsia="宋体" w:hAnsi="Consolas" w:cs="宋体"/>
          <w:color w:val="A9B7C6"/>
          <w:kern w:val="0"/>
          <w:sz w:val="18"/>
          <w:szCs w:val="18"/>
        </w:rPr>
        <w:t>)])</w:t>
      </w:r>
    </w:p>
    <w:p w:rsidR="00A94988" w:rsidRDefault="004D3015" w:rsidP="004D3015">
      <w:pPr>
        <w:widowControl/>
        <w:ind w:left="420" w:hangingChars="200" w:hanging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先将</w:t>
      </w:r>
      <w:r w:rsidRPr="004D3015">
        <w:rPr>
          <w:rFonts w:ascii="Times New Roman" w:eastAsia="楷体" w:hAnsi="Times New Roman" w:cs="Times New Roman"/>
          <w:szCs w:val="21"/>
        </w:rPr>
        <w:t>[Nahida, Ganyu, Klee, Qiqi]</w:t>
      </w:r>
      <w:r>
        <w:rPr>
          <w:rFonts w:ascii="Times New Roman" w:eastAsia="楷体" w:hAnsi="Times New Roman" w:cs="Times New Roman" w:hint="eastAsia"/>
          <w:szCs w:val="21"/>
        </w:rPr>
        <w:t>变成这样的</w:t>
      </w:r>
      <w:r w:rsidRPr="004D3015">
        <w:rPr>
          <w:rFonts w:ascii="Times New Roman" w:eastAsia="楷体" w:hAnsi="Times New Roman" w:cs="Times New Roman"/>
          <w:szCs w:val="21"/>
        </w:rPr>
        <w:t>Nahida,Ganyu,Klee,Qiqi</w:t>
      </w:r>
      <w:r>
        <w:rPr>
          <w:rFonts w:ascii="Times New Roman" w:eastAsia="楷体" w:hAnsi="Times New Roman" w:cs="Times New Roman" w:hint="eastAsia"/>
          <w:szCs w:val="21"/>
        </w:rPr>
        <w:t>，得到指示矩阵：</w:t>
      </w:r>
    </w:p>
    <w:p w:rsidR="004D3015" w:rsidRPr="004D3015" w:rsidRDefault="004D3015" w:rsidP="004D3015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576816EC" wp14:editId="332DEEE2">
            <wp:extent cx="5274310" cy="1366520"/>
            <wp:effectExtent l="0" t="0" r="254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6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53BD" w:rsidRDefault="004D3015" w:rsidP="00A94988">
      <w:pPr>
        <w:widowControl/>
        <w:ind w:left="420" w:hangingChars="200" w:hanging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然后转为</w:t>
      </w:r>
      <w:r>
        <w:rPr>
          <w:rFonts w:ascii="Times New Roman" w:eastAsia="楷体" w:hAnsi="Times New Roman" w:cs="Times New Roman" w:hint="eastAsia"/>
          <w:szCs w:val="21"/>
        </w:rPr>
        <w:t>bool</w:t>
      </w:r>
      <w:r>
        <w:rPr>
          <w:rFonts w:ascii="Times New Roman" w:eastAsia="楷体" w:hAnsi="Times New Roman" w:cs="Times New Roman" w:hint="eastAsia"/>
          <w:szCs w:val="21"/>
        </w:rPr>
        <w:t>类型，得到频繁项集与关联规则：</w:t>
      </w:r>
    </w:p>
    <w:p w:rsidR="004D3015" w:rsidRDefault="004D3015" w:rsidP="00A94988">
      <w:pPr>
        <w:widowControl/>
        <w:ind w:left="420" w:hangingChars="200" w:hanging="420"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42A9420E" wp14:editId="3ED9BE00">
            <wp:extent cx="5274310" cy="135699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56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3097" w:rsidRDefault="005A3097" w:rsidP="005A3097">
      <w:pPr>
        <w:widowControl/>
        <w:ind w:left="422" w:hangingChars="200" w:hanging="422"/>
        <w:jc w:val="left"/>
        <w:rPr>
          <w:rFonts w:ascii="Consolas" w:eastAsia="楷体" w:hAnsi="Consolas" w:cs="Times New Roman"/>
          <w:b/>
          <w:szCs w:val="21"/>
          <w:highlight w:val="cyan"/>
        </w:rPr>
      </w:pPr>
    </w:p>
    <w:p w:rsidR="005A3097" w:rsidRPr="005A3097" w:rsidRDefault="005A3097" w:rsidP="005A3097">
      <w:pPr>
        <w:widowControl/>
        <w:ind w:left="422" w:hangingChars="200" w:hanging="422"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5A3097">
        <w:rPr>
          <w:rFonts w:ascii="Consolas" w:eastAsia="楷体" w:hAnsi="Consolas" w:cs="Times New Roman" w:hint="eastAsia"/>
          <w:b/>
          <w:szCs w:val="21"/>
          <w:highlight w:val="cyan"/>
        </w:rPr>
        <w:lastRenderedPageBreak/>
        <w:t>电影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数据集</w:t>
      </w:r>
    </w:p>
    <w:p w:rsidR="005A3097" w:rsidRPr="005A3097" w:rsidRDefault="005A3097" w:rsidP="005A3097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ndas 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pd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lxtend.frequent_patterns 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apriori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association_rules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d.set_option(</w:t>
      </w:r>
      <w:r w:rsidRPr="005A3097">
        <w:rPr>
          <w:rFonts w:ascii="Consolas" w:eastAsia="宋体" w:hAnsi="Consolas" w:cs="宋体"/>
          <w:color w:val="6A8759"/>
          <w:kern w:val="0"/>
          <w:sz w:val="18"/>
          <w:szCs w:val="18"/>
        </w:rPr>
        <w:t>'display.max_rows'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>, None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d.set_option(</w:t>
      </w:r>
      <w:r w:rsidRPr="005A3097">
        <w:rPr>
          <w:rFonts w:ascii="Consolas" w:eastAsia="宋体" w:hAnsi="Consolas" w:cs="宋体"/>
          <w:color w:val="6A8759"/>
          <w:kern w:val="0"/>
          <w:sz w:val="18"/>
          <w:szCs w:val="18"/>
        </w:rPr>
        <w:t>'display.max_columns'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>, None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d.set_option(</w:t>
      </w:r>
      <w:r w:rsidRPr="005A3097">
        <w:rPr>
          <w:rFonts w:ascii="Consolas" w:eastAsia="宋体" w:hAnsi="Consolas" w:cs="宋体"/>
          <w:color w:val="6A8759"/>
          <w:kern w:val="0"/>
          <w:sz w:val="18"/>
          <w:szCs w:val="18"/>
        </w:rPr>
        <w:t>'display.expand_frame_repr'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>, False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movies_raw_data = pd.read_csv(</w:t>
      </w:r>
      <w:r w:rsidRPr="005A3097">
        <w:rPr>
          <w:rFonts w:ascii="Consolas" w:eastAsia="宋体" w:hAnsi="Consolas" w:cs="宋体"/>
          <w:color w:val="6A8759"/>
          <w:kern w:val="0"/>
          <w:sz w:val="18"/>
          <w:szCs w:val="18"/>
        </w:rPr>
        <w:t>'ml-latest-small/movies.csv'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movies_genres = movies_raw_data[</w:t>
      </w:r>
      <w:r w:rsidRPr="005A3097">
        <w:rPr>
          <w:rFonts w:ascii="Consolas" w:eastAsia="宋体" w:hAnsi="Consolas" w:cs="宋体"/>
          <w:color w:val="6A8759"/>
          <w:kern w:val="0"/>
          <w:sz w:val="18"/>
          <w:szCs w:val="18"/>
        </w:rPr>
        <w:t>'genres'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].str.get_dummies(</w:t>
      </w:r>
      <w:r w:rsidRPr="005A3097">
        <w:rPr>
          <w:rFonts w:ascii="Consolas" w:eastAsia="宋体" w:hAnsi="Consolas" w:cs="宋体"/>
          <w:color w:val="6A8759"/>
          <w:kern w:val="0"/>
          <w:sz w:val="18"/>
          <w:szCs w:val="18"/>
        </w:rPr>
        <w:t>'|'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).astype(</w:t>
      </w:r>
      <w:r w:rsidRPr="005A3097">
        <w:rPr>
          <w:rFonts w:ascii="Consolas" w:eastAsia="宋体" w:hAnsi="Consolas" w:cs="宋体"/>
          <w:color w:val="8888C6"/>
          <w:kern w:val="0"/>
          <w:sz w:val="18"/>
          <w:szCs w:val="18"/>
        </w:rPr>
        <w:t>bool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A309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movies_genres.shape)  </w:t>
      </w:r>
      <w:r w:rsidRPr="005A3097">
        <w:rPr>
          <w:rFonts w:ascii="Consolas" w:eastAsia="宋体" w:hAnsi="Consolas" w:cs="宋体"/>
          <w:color w:val="808080"/>
          <w:kern w:val="0"/>
          <w:sz w:val="18"/>
          <w:szCs w:val="18"/>
        </w:rPr>
        <w:t># (9742, 20)</w:t>
      </w:r>
      <w:r w:rsidRPr="005A309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genres_freq = apriori(movies_genres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3097">
        <w:rPr>
          <w:rFonts w:ascii="Consolas" w:eastAsia="宋体" w:hAnsi="Consolas" w:cs="宋体"/>
          <w:color w:val="AA4926"/>
          <w:kern w:val="0"/>
          <w:sz w:val="18"/>
          <w:szCs w:val="18"/>
        </w:rPr>
        <w:t>use_colnames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True, </w:t>
      </w:r>
      <w:r w:rsidRPr="005A3097">
        <w:rPr>
          <w:rFonts w:ascii="Consolas" w:eastAsia="宋体" w:hAnsi="Consolas" w:cs="宋体"/>
          <w:color w:val="AA4926"/>
          <w:kern w:val="0"/>
          <w:sz w:val="18"/>
          <w:szCs w:val="18"/>
        </w:rPr>
        <w:t>min_support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A3097">
        <w:rPr>
          <w:rFonts w:ascii="Consolas" w:eastAsia="宋体" w:hAnsi="Consolas" w:cs="宋体"/>
          <w:color w:val="6897BB"/>
          <w:kern w:val="0"/>
          <w:sz w:val="18"/>
          <w:szCs w:val="18"/>
        </w:rPr>
        <w:t>0.03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A309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(genres_freq.sort_values(</w:t>
      </w:r>
      <w:r w:rsidRPr="005A3097">
        <w:rPr>
          <w:rFonts w:ascii="Consolas" w:eastAsia="宋体" w:hAnsi="Consolas" w:cs="宋体"/>
          <w:color w:val="AA4926"/>
          <w:kern w:val="0"/>
          <w:sz w:val="18"/>
          <w:szCs w:val="18"/>
        </w:rPr>
        <w:t>by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A3097">
        <w:rPr>
          <w:rFonts w:ascii="Consolas" w:eastAsia="宋体" w:hAnsi="Consolas" w:cs="宋体"/>
          <w:color w:val="6A8759"/>
          <w:kern w:val="0"/>
          <w:sz w:val="18"/>
          <w:szCs w:val="18"/>
        </w:rPr>
        <w:t>'support'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3097">
        <w:rPr>
          <w:rFonts w:ascii="Consolas" w:eastAsia="宋体" w:hAnsi="Consolas" w:cs="宋体"/>
          <w:color w:val="AA4926"/>
          <w:kern w:val="0"/>
          <w:sz w:val="18"/>
          <w:szCs w:val="18"/>
        </w:rPr>
        <w:t>ascending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>False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genres_rules = association_rules(genres_freq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3097">
        <w:rPr>
          <w:rFonts w:ascii="Consolas" w:eastAsia="宋体" w:hAnsi="Consolas" w:cs="宋体"/>
          <w:color w:val="AA4926"/>
          <w:kern w:val="0"/>
          <w:sz w:val="18"/>
          <w:szCs w:val="18"/>
        </w:rPr>
        <w:t>metric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A3097">
        <w:rPr>
          <w:rFonts w:ascii="Consolas" w:eastAsia="宋体" w:hAnsi="Consolas" w:cs="宋体"/>
          <w:color w:val="6A8759"/>
          <w:kern w:val="0"/>
          <w:sz w:val="18"/>
          <w:szCs w:val="18"/>
        </w:rPr>
        <w:t>'lift'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3097">
        <w:rPr>
          <w:rFonts w:ascii="Consolas" w:eastAsia="宋体" w:hAnsi="Consolas" w:cs="宋体"/>
          <w:color w:val="AA4926"/>
          <w:kern w:val="0"/>
          <w:sz w:val="18"/>
          <w:szCs w:val="18"/>
        </w:rPr>
        <w:t>min_threshold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A309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A309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(genres_rules.sort_values(</w:t>
      </w:r>
      <w:r w:rsidRPr="005A3097">
        <w:rPr>
          <w:rFonts w:ascii="Consolas" w:eastAsia="宋体" w:hAnsi="Consolas" w:cs="宋体"/>
          <w:color w:val="AA4926"/>
          <w:kern w:val="0"/>
          <w:sz w:val="18"/>
          <w:szCs w:val="18"/>
        </w:rPr>
        <w:t>by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A3097">
        <w:rPr>
          <w:rFonts w:ascii="Consolas" w:eastAsia="宋体" w:hAnsi="Consolas" w:cs="宋体"/>
          <w:color w:val="6A8759"/>
          <w:kern w:val="0"/>
          <w:sz w:val="18"/>
          <w:szCs w:val="18"/>
        </w:rPr>
        <w:t>'lift'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3097">
        <w:rPr>
          <w:rFonts w:ascii="Consolas" w:eastAsia="宋体" w:hAnsi="Consolas" w:cs="宋体"/>
          <w:color w:val="AA4926"/>
          <w:kern w:val="0"/>
          <w:sz w:val="18"/>
          <w:szCs w:val="18"/>
        </w:rPr>
        <w:t>ascending</w:t>
      </w:r>
      <w:r w:rsidRPr="005A30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5A3097">
        <w:rPr>
          <w:rFonts w:ascii="Consolas" w:eastAsia="宋体" w:hAnsi="Consolas" w:cs="宋体"/>
          <w:color w:val="CC7832"/>
          <w:kern w:val="0"/>
          <w:sz w:val="18"/>
          <w:szCs w:val="18"/>
        </w:rPr>
        <w:t>False</w:t>
      </w:r>
      <w:r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</w:p>
    <w:p w:rsidR="005A3097" w:rsidRDefault="005A3097" w:rsidP="005A3097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79155C6C" wp14:editId="43878C27">
            <wp:extent cx="5274310" cy="6413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4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3097" w:rsidRDefault="005A3097" w:rsidP="005A3097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可以看出</w:t>
      </w:r>
      <w:r w:rsidRPr="005A3097">
        <w:rPr>
          <w:rFonts w:ascii="Times New Roman" w:eastAsia="楷体" w:hAnsi="Times New Roman" w:cs="Times New Roman"/>
          <w:szCs w:val="21"/>
        </w:rPr>
        <w:t>Animation</w:t>
      </w:r>
      <w:r>
        <w:rPr>
          <w:rFonts w:ascii="Times New Roman" w:eastAsia="楷体" w:hAnsi="Times New Roman" w:cs="Times New Roman" w:hint="eastAsia"/>
          <w:szCs w:val="21"/>
        </w:rPr>
        <w:t>和</w:t>
      </w:r>
      <w:r w:rsidRPr="005A3097">
        <w:rPr>
          <w:rFonts w:ascii="Times New Roman" w:eastAsia="楷体" w:hAnsi="Times New Roman" w:cs="Times New Roman"/>
          <w:szCs w:val="21"/>
        </w:rPr>
        <w:t>Children</w:t>
      </w:r>
      <w:r>
        <w:rPr>
          <w:rFonts w:ascii="Times New Roman" w:eastAsia="楷体" w:hAnsi="Times New Roman" w:cs="Times New Roman" w:hint="eastAsia"/>
          <w:szCs w:val="21"/>
        </w:rPr>
        <w:t>有强关联性。</w:t>
      </w:r>
    </w:p>
    <w:p w:rsidR="00B753BD" w:rsidRDefault="00B753BD" w:rsidP="00A94988">
      <w:pPr>
        <w:widowControl/>
        <w:ind w:left="420" w:hangingChars="200" w:hanging="420"/>
        <w:jc w:val="left"/>
        <w:rPr>
          <w:rFonts w:ascii="Times New Roman" w:eastAsia="楷体" w:hAnsi="Times New Roman" w:cs="Times New Roman"/>
          <w:szCs w:val="21"/>
        </w:rPr>
      </w:pPr>
    </w:p>
    <w:p w:rsidR="00B753BD" w:rsidRDefault="00B753BD" w:rsidP="00A94988">
      <w:pPr>
        <w:widowControl/>
        <w:ind w:left="420" w:hangingChars="200" w:hanging="420"/>
        <w:jc w:val="left"/>
        <w:rPr>
          <w:rFonts w:ascii="Times New Roman" w:eastAsia="楷体" w:hAnsi="Times New Roman" w:cs="Times New Roman"/>
          <w:szCs w:val="21"/>
        </w:rPr>
      </w:pPr>
    </w:p>
    <w:p w:rsidR="00B753BD" w:rsidRPr="00A94988" w:rsidRDefault="00B753BD" w:rsidP="00A94988">
      <w:pPr>
        <w:widowControl/>
        <w:ind w:left="420" w:hangingChars="200" w:hanging="420"/>
        <w:jc w:val="left"/>
        <w:rPr>
          <w:rFonts w:ascii="Times New Roman" w:eastAsia="楷体" w:hAnsi="Times New Roman" w:cs="Times New Roman"/>
          <w:szCs w:val="21"/>
        </w:rPr>
      </w:pPr>
    </w:p>
    <w:p w:rsidR="00A94988" w:rsidRPr="00A94988" w:rsidRDefault="00B753BD" w:rsidP="00B753BD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:rsidR="00A94988" w:rsidRPr="00B753BD" w:rsidRDefault="00B753BD" w:rsidP="00B753BD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lastRenderedPageBreak/>
        <w:t>11</w:t>
      </w:r>
      <w:r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.</w:t>
      </w:r>
      <w:r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t>集成</w:t>
      </w:r>
    </w:p>
    <w:p w:rsidR="00E77FBF" w:rsidRDefault="00E77FBF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t>集成算法</w:t>
      </w:r>
    </w:p>
    <w:p w:rsidR="00E77FBF" w:rsidRPr="00E77FBF" w:rsidRDefault="00E77FBF" w:rsidP="00E77FB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odel_selection 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cross_val_score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load_iris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ensemble 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AdaBoostClassifier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neighbors 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KNeighborsClassifier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ensemble 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BaggingClassifier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ensemble 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RandomForestClassifier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ris = load_iris()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Iris.data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Iris.target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lf = AdaBoostClassifier(</w:t>
      </w:r>
      <w:r w:rsidRPr="00E77FBF">
        <w:rPr>
          <w:rFonts w:ascii="Consolas" w:eastAsia="宋体" w:hAnsi="Consolas" w:cs="宋体"/>
          <w:color w:val="AA4926"/>
          <w:kern w:val="0"/>
          <w:sz w:val="18"/>
          <w:szCs w:val="18"/>
        </w:rPr>
        <w:t>n_estimators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E77FBF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>迭代次数为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>100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scores = cross_val_score(clf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)  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>交叉验证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77FBF">
        <w:rPr>
          <w:rFonts w:ascii="Consolas" w:eastAsia="宋体" w:hAnsi="Consolas" w:cs="宋体"/>
          <w:color w:val="6A8759"/>
          <w:kern w:val="0"/>
          <w:sz w:val="18"/>
          <w:szCs w:val="18"/>
        </w:rPr>
        <w:t>'AdaBoost</w:t>
      </w:r>
      <w:r w:rsidRPr="00E77FBF">
        <w:rPr>
          <w:rFonts w:ascii="Consolas" w:eastAsia="宋体" w:hAnsi="Consolas" w:cs="宋体"/>
          <w:color w:val="6A8759"/>
          <w:kern w:val="0"/>
          <w:sz w:val="18"/>
          <w:szCs w:val="18"/>
        </w:rPr>
        <w:t>准确率：</w:t>
      </w:r>
      <w:r w:rsidRPr="00E77FB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scores.mean())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agging = BaggingClassifier(KNeighborsClassifier()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A4926"/>
          <w:kern w:val="0"/>
          <w:sz w:val="18"/>
          <w:szCs w:val="18"/>
        </w:rPr>
        <w:t>max_samples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E77FBF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A4926"/>
          <w:kern w:val="0"/>
          <w:sz w:val="18"/>
          <w:szCs w:val="18"/>
        </w:rPr>
        <w:t>max_features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E77FBF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="00446766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结合</w:t>
      </w:r>
      <w:r w:rsidR="00446766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K</w:t>
      </w:r>
      <w:r w:rsidR="00110AFE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N</w:t>
      </w:r>
      <w:r w:rsidR="00110AFE">
        <w:rPr>
          <w:rFonts w:ascii="Consolas" w:eastAsia="宋体" w:hAnsi="Consolas" w:cs="宋体"/>
          <w:color w:val="808080"/>
          <w:kern w:val="0"/>
          <w:sz w:val="18"/>
          <w:szCs w:val="18"/>
        </w:rPr>
        <w:t>N</w:t>
      </w:r>
      <w:r w:rsidR="00446766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分类器，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>每个基分类器抽样样本数量和特征数量的最大比例为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>0.5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scores = cross_val_score(bagging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77FBF">
        <w:rPr>
          <w:rFonts w:ascii="Consolas" w:eastAsia="宋体" w:hAnsi="Consolas" w:cs="宋体"/>
          <w:color w:val="6A8759"/>
          <w:kern w:val="0"/>
          <w:sz w:val="18"/>
          <w:szCs w:val="18"/>
        </w:rPr>
        <w:t>'bagging</w:t>
      </w:r>
      <w:r w:rsidRPr="00E77FBF">
        <w:rPr>
          <w:rFonts w:ascii="Consolas" w:eastAsia="宋体" w:hAnsi="Consolas" w:cs="宋体"/>
          <w:color w:val="6A8759"/>
          <w:kern w:val="0"/>
          <w:sz w:val="18"/>
          <w:szCs w:val="18"/>
        </w:rPr>
        <w:t>准确率：</w:t>
      </w:r>
      <w:r w:rsidRPr="00E77FB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scores.mean())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lf = RandomForestClassifier(</w:t>
      </w:r>
      <w:r w:rsidRPr="00E77FBF">
        <w:rPr>
          <w:rFonts w:ascii="Consolas" w:eastAsia="宋体" w:hAnsi="Consolas" w:cs="宋体"/>
          <w:color w:val="AA4926"/>
          <w:kern w:val="0"/>
          <w:sz w:val="18"/>
          <w:szCs w:val="18"/>
        </w:rPr>
        <w:t>n_estimators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E77FBF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A4926"/>
          <w:kern w:val="0"/>
          <w:sz w:val="18"/>
          <w:szCs w:val="18"/>
        </w:rPr>
        <w:t>max_features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E77FBF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>决策树的数量为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>10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>棵，每棵树最大的特征数量为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t>2</w:t>
      </w:r>
      <w:r w:rsidRPr="00E77FB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scores = cross_val_score(clf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7FB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77FBF">
        <w:rPr>
          <w:rFonts w:ascii="Consolas" w:eastAsia="宋体" w:hAnsi="Consolas" w:cs="宋体"/>
          <w:color w:val="6A8759"/>
          <w:kern w:val="0"/>
          <w:sz w:val="18"/>
          <w:szCs w:val="18"/>
        </w:rPr>
        <w:t>'RF</w:t>
      </w:r>
      <w:r w:rsidRPr="00E77FBF">
        <w:rPr>
          <w:rFonts w:ascii="Consolas" w:eastAsia="宋体" w:hAnsi="Consolas" w:cs="宋体"/>
          <w:color w:val="6A8759"/>
          <w:kern w:val="0"/>
          <w:sz w:val="18"/>
          <w:szCs w:val="18"/>
        </w:rPr>
        <w:t>准确率：</w:t>
      </w:r>
      <w:r w:rsidRPr="00E77FB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77F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7FBF">
        <w:rPr>
          <w:rFonts w:ascii="Consolas" w:eastAsia="宋体" w:hAnsi="Consolas" w:cs="宋体"/>
          <w:color w:val="A9B7C6"/>
          <w:kern w:val="0"/>
          <w:sz w:val="18"/>
          <w:szCs w:val="18"/>
        </w:rPr>
        <w:t>scores.mean())</w:t>
      </w:r>
    </w:p>
    <w:p w:rsidR="00E77FBF" w:rsidRPr="004F74F9" w:rsidRDefault="004F74F9" w:rsidP="004F74F9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 w:rsidRPr="004F74F9">
        <w:rPr>
          <w:rFonts w:ascii="Times New Roman" w:eastAsia="楷体" w:hAnsi="Times New Roman" w:cs="Times New Roman" w:hint="eastAsia"/>
          <w:szCs w:val="21"/>
        </w:rPr>
        <w:t>输出</w:t>
      </w:r>
    </w:p>
    <w:p w:rsidR="004F74F9" w:rsidRPr="004F74F9" w:rsidRDefault="004F74F9" w:rsidP="004F74F9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F74F9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AdaBoost</w:t>
      </w:r>
      <w:r w:rsidRPr="004F74F9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准确率：</w:t>
      </w:r>
      <w:r w:rsidRPr="004F74F9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0.9466666666666665</w:t>
      </w:r>
    </w:p>
    <w:p w:rsidR="004F74F9" w:rsidRPr="004F74F9" w:rsidRDefault="004F74F9" w:rsidP="004F74F9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F74F9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bagging</w:t>
      </w:r>
      <w:r w:rsidRPr="004F74F9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准确率：</w:t>
      </w:r>
      <w:r w:rsidRPr="004F74F9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0.9533333333333334</w:t>
      </w:r>
    </w:p>
    <w:p w:rsidR="004F74F9" w:rsidRPr="004F74F9" w:rsidRDefault="004F74F9" w:rsidP="004F74F9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4F74F9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RF</w:t>
      </w:r>
      <w:r w:rsidRPr="004F74F9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准确率：</w:t>
      </w:r>
      <w:r w:rsidRPr="004F74F9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 0.9533333333333334</w:t>
      </w:r>
    </w:p>
    <w:p w:rsidR="00E77FBF" w:rsidRDefault="00E77FBF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C475EB" w:rsidRPr="00C475EB" w:rsidRDefault="00C475EB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t>硬投票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&amp;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软投票</w:t>
      </w:r>
    </w:p>
    <w:p w:rsidR="00C475EB" w:rsidRDefault="00C475EB" w:rsidP="00C475E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py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np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odel_selection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train_test_split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make_moons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ensemble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RandomForestClassifier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VotingClassifier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BaggingClassifier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linear_model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LogisticRegression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svm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SVC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etrics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accuracy_scor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tree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DecisionTreeClassifier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colors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="00C96597">
        <w:rPr>
          <w:rFonts w:ascii="Consolas" w:eastAsia="宋体" w:hAnsi="Consolas" w:cs="宋体"/>
          <w:color w:val="A9B7C6"/>
          <w:kern w:val="0"/>
          <w:sz w:val="18"/>
          <w:szCs w:val="18"/>
        </w:rPr>
        <w:t>ListedColormap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 = make_moons(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n_samples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500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nois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.30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train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_test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train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test = train_test_split(X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="00C965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plot(X[: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A8759"/>
          <w:kern w:val="0"/>
          <w:sz w:val="18"/>
          <w:szCs w:val="18"/>
        </w:rPr>
        <w:t>'yo'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plot(X[: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A8759"/>
          <w:kern w:val="0"/>
          <w:sz w:val="18"/>
          <w:szCs w:val="18"/>
        </w:rPr>
        <w:t>'bs'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硬投票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log_clf = LogisticRegression(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rnd_clf = RandomForestClassifier(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svm_clf = SVC(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voting_clf = VotingClassifier(</w:t>
      </w:r>
      <w:r w:rsidRPr="00C475EB">
        <w:rPr>
          <w:rFonts w:ascii="Consolas" w:eastAsia="宋体" w:hAnsi="Consolas" w:cs="宋体"/>
          <w:b/>
          <w:color w:val="AA4926"/>
          <w:kern w:val="0"/>
          <w:sz w:val="18"/>
          <w:szCs w:val="18"/>
        </w:rPr>
        <w:t>estimators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=[(</w:t>
      </w:r>
      <w:r w:rsidRPr="00C475EB">
        <w:rPr>
          <w:rFonts w:ascii="Consolas" w:eastAsia="宋体" w:hAnsi="Consolas" w:cs="宋体"/>
          <w:b/>
          <w:color w:val="6A8759"/>
          <w:kern w:val="0"/>
          <w:sz w:val="18"/>
          <w:szCs w:val="18"/>
        </w:rPr>
        <w:t>'lr'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log_clf)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(</w:t>
      </w:r>
      <w:r w:rsidRPr="00C475EB">
        <w:rPr>
          <w:rFonts w:ascii="Consolas" w:eastAsia="宋体" w:hAnsi="Consolas" w:cs="宋体"/>
          <w:b/>
          <w:color w:val="6A8759"/>
          <w:kern w:val="0"/>
          <w:sz w:val="18"/>
          <w:szCs w:val="18"/>
        </w:rPr>
        <w:t>'rf'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rnd_clf)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(</w:t>
      </w:r>
      <w:r w:rsidRPr="00C475EB">
        <w:rPr>
          <w:rFonts w:ascii="Consolas" w:eastAsia="宋体" w:hAnsi="Consolas" w:cs="宋体"/>
          <w:b/>
          <w:color w:val="6A8759"/>
          <w:kern w:val="0"/>
          <w:sz w:val="18"/>
          <w:szCs w:val="18"/>
        </w:rPr>
        <w:t>'svc'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svm_clf)]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A4926"/>
          <w:kern w:val="0"/>
          <w:sz w:val="18"/>
          <w:szCs w:val="18"/>
        </w:rPr>
        <w:t>voting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b/>
          <w:color w:val="6A8759"/>
          <w:kern w:val="0"/>
          <w:sz w:val="18"/>
          <w:szCs w:val="18"/>
        </w:rPr>
        <w:t>'hard'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voting_clf.fit(X_train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clf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(log_clf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rnd_clf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svm_clf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voting_clf):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clf.fit(X_train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y_pred = clf.predict(X_test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C475EB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(clf.__class__.</w:t>
      </w:r>
      <w:r w:rsidRPr="00C475EB">
        <w:rPr>
          <w:rFonts w:ascii="Consolas" w:eastAsia="宋体" w:hAnsi="Consolas" w:cs="宋体"/>
          <w:color w:val="B200B2"/>
          <w:kern w:val="0"/>
          <w:sz w:val="18"/>
          <w:szCs w:val="18"/>
        </w:rPr>
        <w:t>__name__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accuracy_score(y_test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pred)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软投票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lastRenderedPageBreak/>
        <w:t>log_clf = LogisticRegression(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rnd_clf = RandomForestClassifier(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svm_clf = SVC(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probability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True,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# SVM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默认不计算概率值，但软投票需要知道概率值。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voting_clf = VotingClassifier(</w:t>
      </w:r>
      <w:r w:rsidRPr="00C475EB">
        <w:rPr>
          <w:rFonts w:ascii="Consolas" w:eastAsia="宋体" w:hAnsi="Consolas" w:cs="宋体"/>
          <w:b/>
          <w:color w:val="AA4926"/>
          <w:kern w:val="0"/>
          <w:sz w:val="18"/>
          <w:szCs w:val="18"/>
        </w:rPr>
        <w:t>estimators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=[(</w:t>
      </w:r>
      <w:r w:rsidRPr="00C475EB">
        <w:rPr>
          <w:rFonts w:ascii="Consolas" w:eastAsia="宋体" w:hAnsi="Consolas" w:cs="宋体"/>
          <w:b/>
          <w:color w:val="6A8759"/>
          <w:kern w:val="0"/>
          <w:sz w:val="18"/>
          <w:szCs w:val="18"/>
        </w:rPr>
        <w:t>'lr'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log_clf)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(</w:t>
      </w:r>
      <w:r w:rsidRPr="00C475EB">
        <w:rPr>
          <w:rFonts w:ascii="Consolas" w:eastAsia="宋体" w:hAnsi="Consolas" w:cs="宋体"/>
          <w:b/>
          <w:color w:val="6A8759"/>
          <w:kern w:val="0"/>
          <w:sz w:val="18"/>
          <w:szCs w:val="18"/>
        </w:rPr>
        <w:t>'rf'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rnd_clf)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(</w:t>
      </w:r>
      <w:r w:rsidRPr="00C475EB">
        <w:rPr>
          <w:rFonts w:ascii="Consolas" w:eastAsia="宋体" w:hAnsi="Consolas" w:cs="宋体"/>
          <w:b/>
          <w:color w:val="6A8759"/>
          <w:kern w:val="0"/>
          <w:sz w:val="18"/>
          <w:szCs w:val="18"/>
        </w:rPr>
        <w:t>'svc'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svm_clf)]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b/>
          <w:color w:val="AA4926"/>
          <w:kern w:val="0"/>
          <w:sz w:val="18"/>
          <w:szCs w:val="18"/>
        </w:rPr>
        <w:t>voting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b/>
          <w:color w:val="6A8759"/>
          <w:kern w:val="0"/>
          <w:sz w:val="18"/>
          <w:szCs w:val="18"/>
        </w:rPr>
        <w:t>'soft'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voting_clf.fit(X_train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clf 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(log_clf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rnd_clf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svm_clf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voting_clf):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clf.fit(X_train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y_pred = clf.predict(X_test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C475EB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(clf.__class__.</w:t>
      </w:r>
      <w:r w:rsidRPr="00C475EB">
        <w:rPr>
          <w:rFonts w:ascii="Consolas" w:eastAsia="宋体" w:hAnsi="Consolas" w:cs="宋体"/>
          <w:color w:val="B200B2"/>
          <w:kern w:val="0"/>
          <w:sz w:val="18"/>
          <w:szCs w:val="18"/>
        </w:rPr>
        <w:t>__name__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accuracy_score(y_test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pred)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</w:p>
    <w:p w:rsidR="00C475EB" w:rsidRPr="00EE669E" w:rsidRDefault="00EE669E" w:rsidP="00EE669E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 w:rsidRPr="00EE669E">
        <w:rPr>
          <w:rFonts w:ascii="Times New Roman" w:eastAsia="楷体" w:hAnsi="Times New Roman" w:cs="Times New Roman" w:hint="eastAsia"/>
          <w:szCs w:val="21"/>
        </w:rPr>
        <w:t>输出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LogisticRegression 0.864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RandomForestClassifier 0.896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SVC 0.896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VotingClassifier 0.912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LogisticRegression 0.864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RandomForestClassifier 0.896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SVC 0.896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VotingClassifier 0.92</w:t>
      </w:r>
    </w:p>
    <w:p w:rsidR="00C96597" w:rsidRPr="00C96597" w:rsidRDefault="00C514F8" w:rsidP="00C475EB">
      <w:pPr>
        <w:widowControl/>
        <w:jc w:val="left"/>
        <w:rPr>
          <w:rFonts w:ascii="Times New Roman" w:eastAsia="楷体" w:hAnsi="Times New Roman" w:cs="Times New Roman"/>
          <w:b/>
          <w:szCs w:val="21"/>
        </w:rPr>
      </w:pPr>
      <w:r>
        <w:rPr>
          <w:rFonts w:ascii="Times New Roman" w:eastAsia="楷体" w:hAnsi="Times New Roman" w:cs="Times New Roman"/>
          <w:b/>
          <w:szCs w:val="21"/>
        </w:rPr>
        <w:pict>
          <v:shape id="_x0000_i1063" type="#_x0000_t75" style="width:249.4pt;height:187.75pt">
            <v:imagedata r:id="rId54" o:title="模拟数据点"/>
          </v:shape>
        </w:pict>
      </w:r>
    </w:p>
    <w:p w:rsidR="00C96597" w:rsidRDefault="00C96597" w:rsidP="00C475EB">
      <w:pPr>
        <w:widowControl/>
        <w:jc w:val="left"/>
        <w:rPr>
          <w:rFonts w:ascii="Times New Roman" w:eastAsia="楷体" w:hAnsi="Times New Roman" w:cs="Times New Roman"/>
          <w:b/>
          <w:szCs w:val="21"/>
          <w:highlight w:val="cyan"/>
        </w:rPr>
      </w:pPr>
    </w:p>
    <w:p w:rsidR="00C475EB" w:rsidRPr="00C475EB" w:rsidRDefault="00C475EB" w:rsidP="00C475EB">
      <w:pPr>
        <w:widowControl/>
        <w:jc w:val="left"/>
        <w:rPr>
          <w:rFonts w:ascii="Times New Roman" w:eastAsia="楷体" w:hAnsi="Times New Roman" w:cs="Times New Roman"/>
          <w:b/>
          <w:szCs w:val="21"/>
          <w:highlight w:val="cyan"/>
        </w:rPr>
      </w:pPr>
      <w:r w:rsidRPr="00C475EB">
        <w:rPr>
          <w:rFonts w:ascii="Times New Roman" w:eastAsia="楷体" w:hAnsi="Times New Roman" w:cs="Times New Roman"/>
          <w:b/>
          <w:szCs w:val="21"/>
          <w:highlight w:val="cyan"/>
        </w:rPr>
        <w:t>bagging</w:t>
      </w:r>
      <w:r>
        <w:rPr>
          <w:rFonts w:ascii="Times New Roman" w:eastAsia="楷体" w:hAnsi="Times New Roman" w:cs="Times New Roman"/>
          <w:b/>
          <w:szCs w:val="21"/>
          <w:highlight w:val="cyan"/>
        </w:rPr>
        <w:t>(</w:t>
      </w:r>
      <w:r w:rsidRPr="00C475EB">
        <w:rPr>
          <w:rFonts w:ascii="Times New Roman" w:eastAsia="楷体" w:hAnsi="Times New Roman" w:cs="Times New Roman" w:hint="eastAsia"/>
          <w:b/>
          <w:szCs w:val="21"/>
          <w:highlight w:val="cyan"/>
        </w:rPr>
        <w:t>多次采样，分别训练多个模型，预测时</w:t>
      </w:r>
      <w:r>
        <w:rPr>
          <w:rFonts w:ascii="Times New Roman" w:eastAsia="楷体" w:hAnsi="Times New Roman" w:cs="Times New Roman" w:hint="eastAsia"/>
          <w:b/>
          <w:szCs w:val="21"/>
          <w:highlight w:val="cyan"/>
        </w:rPr>
        <w:t>用所有模型结果</w:t>
      </w:r>
      <w:r w:rsidRPr="00C475EB">
        <w:rPr>
          <w:rFonts w:ascii="Times New Roman" w:eastAsia="楷体" w:hAnsi="Times New Roman" w:cs="Times New Roman" w:hint="eastAsia"/>
          <w:b/>
          <w:szCs w:val="21"/>
          <w:highlight w:val="cyan"/>
        </w:rPr>
        <w:t>进行集成</w:t>
      </w:r>
      <w:r>
        <w:rPr>
          <w:rFonts w:ascii="Times New Roman" w:eastAsia="楷体" w:hAnsi="Times New Roman" w:cs="Times New Roman"/>
          <w:b/>
          <w:szCs w:val="21"/>
          <w:highlight w:val="cyan"/>
        </w:rPr>
        <w:t>)</w:t>
      </w:r>
    </w:p>
    <w:p w:rsidR="00C475EB" w:rsidRPr="00C475EB" w:rsidRDefault="00C475EB" w:rsidP="00C475E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# bagging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tree_clf = DecisionTreeClassifier(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clf.fit(X_train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_pred_tree = tree_clf.predict(X_test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(accuracy_score(y_test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pred_tree)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ag_clf = BaggingClassifier(DecisionTreeClassifier()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n_estimators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500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集成的基础分类器的数量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                   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max_samples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（有放回抽样）从训练集中抽取的样本数量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                   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bootstrap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True, 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随机采样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                    # n_jobs=-1,  #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用全部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CPU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核心进行训练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                   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                       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ag_clf.fit(X_train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_pred = bag_clf.predict(X_test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(accuracy_score(y_test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pred)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C475EB">
        <w:rPr>
          <w:rFonts w:ascii="Consolas" w:eastAsia="宋体" w:hAnsi="Consolas" w:cs="宋体"/>
          <w:color w:val="FFC66D"/>
          <w:kern w:val="0"/>
          <w:sz w:val="18"/>
          <w:szCs w:val="18"/>
        </w:rPr>
        <w:t>plot_decision_boundary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(clf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axes=(-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2.5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):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1s = np.linspace(axes[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axes[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2s = np.linspace(axes[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axes[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1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2 = np.meshgrid(x1s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2s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_new = np.c_[x1.ravel()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2.ravel()]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y_pred = clf.predict(X_new).reshape(x1.shape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custom_cmap = ListedColormap([</w:t>
      </w:r>
      <w:r w:rsidRPr="00C475EB">
        <w:rPr>
          <w:rFonts w:ascii="Consolas" w:eastAsia="宋体" w:hAnsi="Consolas" w:cs="宋体"/>
          <w:color w:val="6A8759"/>
          <w:kern w:val="0"/>
          <w:sz w:val="18"/>
          <w:szCs w:val="18"/>
        </w:rPr>
        <w:t>'#66ccff'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A8759"/>
          <w:kern w:val="0"/>
          <w:sz w:val="18"/>
          <w:szCs w:val="18"/>
        </w:rPr>
        <w:t>'#ee0000'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A8759"/>
          <w:kern w:val="0"/>
          <w:sz w:val="18"/>
          <w:szCs w:val="18"/>
        </w:rPr>
        <w:t>'#39c5bb'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lastRenderedPageBreak/>
        <w:t xml:space="preserve">    plt.contourf(x1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2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pred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cmap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custom_cmap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[: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A8759"/>
          <w:kern w:val="0"/>
          <w:sz w:val="18"/>
          <w:szCs w:val="18"/>
        </w:rPr>
        <w:t>'yo'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[: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A8759"/>
          <w:kern w:val="0"/>
          <w:sz w:val="18"/>
          <w:szCs w:val="18"/>
        </w:rPr>
        <w:t>'bs'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axis(axes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xlabel(</w:t>
      </w:r>
      <w:r w:rsidRPr="00C475EB">
        <w:rPr>
          <w:rFonts w:ascii="Consolas" w:eastAsia="宋体" w:hAnsi="Consolas" w:cs="宋体"/>
          <w:color w:val="6A8759"/>
          <w:kern w:val="0"/>
          <w:sz w:val="18"/>
          <w:szCs w:val="18"/>
        </w:rPr>
        <w:t>'x1'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xlabel(</w:t>
      </w:r>
      <w:r w:rsidRPr="00C475EB">
        <w:rPr>
          <w:rFonts w:ascii="Consolas" w:eastAsia="宋体" w:hAnsi="Consolas" w:cs="宋体"/>
          <w:color w:val="6A8759"/>
          <w:kern w:val="0"/>
          <w:sz w:val="18"/>
          <w:szCs w:val="18"/>
        </w:rPr>
        <w:t>'x2'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figure(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figsiz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2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21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decision_boundary(tree_clf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C475EB">
        <w:rPr>
          <w:rFonts w:ascii="Consolas" w:eastAsia="宋体" w:hAnsi="Consolas" w:cs="宋体"/>
          <w:color w:val="6A8759"/>
          <w:kern w:val="0"/>
          <w:sz w:val="18"/>
          <w:szCs w:val="18"/>
        </w:rPr>
        <w:t>'Decision Tree'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22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decision_boundary(bag_clf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C475EB">
        <w:rPr>
          <w:rFonts w:ascii="Consolas" w:eastAsia="宋体" w:hAnsi="Consolas" w:cs="宋体"/>
          <w:color w:val="6A8759"/>
          <w:kern w:val="0"/>
          <w:sz w:val="18"/>
          <w:szCs w:val="18"/>
        </w:rPr>
        <w:t>'Decision Tree With Bagging'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ag_clf = BaggingClassifier(DecisionTreeClassifier()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n_estimators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500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max_samples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bootstrap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>True,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</w:t>
      </w:r>
      <w:r w:rsidRPr="00C475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</w:t>
      </w:r>
      <w:r w:rsidRPr="00C475EB">
        <w:rPr>
          <w:rFonts w:ascii="Consolas" w:eastAsia="宋体" w:hAnsi="Consolas" w:cs="宋体"/>
          <w:b/>
          <w:color w:val="AA4926"/>
          <w:kern w:val="0"/>
          <w:sz w:val="18"/>
          <w:szCs w:val="18"/>
        </w:rPr>
        <w:t>oob_score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=</w:t>
      </w:r>
      <w:r w:rsidRPr="00C475EB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>True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ag_clf.fit(X_train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b/>
          <w:color w:val="8888C6"/>
          <w:kern w:val="0"/>
          <w:sz w:val="18"/>
          <w:szCs w:val="18"/>
        </w:rPr>
        <w:t>print</w:t>
      </w:r>
      <w:r w:rsidRPr="00C475E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(bag_clf.oob_score_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 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在训练过程中用每次没被训练到的数据来获取模型的性能估计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y_pred = bag_clf.predict(X_test)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C475EB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>(accuracy_score(y_test</w:t>
      </w:r>
      <w:r w:rsidRPr="00C475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C475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_pred)) 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使用独立的测试集来评估模型性能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print(bag_clf.oob_decision_function_)  # </w:t>
      </w:r>
      <w:r w:rsidRPr="00C475EB">
        <w:rPr>
          <w:rFonts w:ascii="Consolas" w:eastAsia="宋体" w:hAnsi="Consolas" w:cs="宋体"/>
          <w:color w:val="808080"/>
          <w:kern w:val="0"/>
          <w:sz w:val="18"/>
          <w:szCs w:val="18"/>
        </w:rPr>
        <w:t>每个样本属于对应类别的概率值</w:t>
      </w:r>
    </w:p>
    <w:p w:rsidR="00C475EB" w:rsidRPr="00EE669E" w:rsidRDefault="00EE669E" w:rsidP="00EE669E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 w:rsidRPr="00EE669E">
        <w:rPr>
          <w:rFonts w:ascii="Times New Roman" w:eastAsia="楷体" w:hAnsi="Times New Roman" w:cs="Times New Roman" w:hint="eastAsia"/>
          <w:szCs w:val="21"/>
        </w:rPr>
        <w:t>输出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856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904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9253333333333333</w:t>
      </w:r>
    </w:p>
    <w:p w:rsidR="00EE669E" w:rsidRPr="00EE669E" w:rsidRDefault="00EE669E" w:rsidP="00EE669E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EE669E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904</w:t>
      </w:r>
    </w:p>
    <w:p w:rsidR="008B6757" w:rsidRPr="00C96597" w:rsidRDefault="00C514F8" w:rsidP="009B33C3">
      <w:pPr>
        <w:widowControl/>
        <w:jc w:val="left"/>
        <w:rPr>
          <w:rFonts w:ascii="Consolas" w:eastAsia="楷体" w:hAnsi="Consolas" w:cs="Times New Roman"/>
          <w:b/>
          <w:szCs w:val="21"/>
        </w:rPr>
      </w:pPr>
      <w:r>
        <w:rPr>
          <w:rFonts w:ascii="Consolas" w:eastAsia="楷体" w:hAnsi="Consolas" w:cs="Times New Roman"/>
          <w:b/>
          <w:szCs w:val="21"/>
        </w:rPr>
        <w:pict>
          <v:shape id="_x0000_i1064" type="#_x0000_t75" style="width:415.45pt;height:173.3pt">
            <v:imagedata r:id="rId55" o:title="决策边界"/>
          </v:shape>
        </w:pict>
      </w:r>
    </w:p>
    <w:p w:rsidR="00C96597" w:rsidRDefault="00C96597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</w:p>
    <w:p w:rsidR="00DF54FB" w:rsidRDefault="00DF54FB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t>用随机森林进行特征重要性判断</w:t>
      </w:r>
    </w:p>
    <w:p w:rsidR="00DF54FB" w:rsidRPr="00DF54FB" w:rsidRDefault="00DF54FB" w:rsidP="00DF54FB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DF54FB">
        <w:rPr>
          <w:rFonts w:ascii="Consolas" w:hAnsi="Consolas"/>
          <w:color w:val="CC7832"/>
          <w:sz w:val="18"/>
          <w:szCs w:val="18"/>
        </w:rPr>
        <w:t xml:space="preserve">import </w:t>
      </w:r>
      <w:r w:rsidRPr="00DF54FB">
        <w:rPr>
          <w:rFonts w:ascii="Consolas" w:hAnsi="Consolas"/>
          <w:color w:val="A9B7C6"/>
          <w:sz w:val="18"/>
          <w:szCs w:val="18"/>
        </w:rPr>
        <w:t xml:space="preserve">matplotlib.pyplot </w:t>
      </w:r>
      <w:r w:rsidRPr="00DF54FB">
        <w:rPr>
          <w:rFonts w:ascii="Consolas" w:hAnsi="Consolas"/>
          <w:color w:val="CC7832"/>
          <w:sz w:val="18"/>
          <w:szCs w:val="18"/>
        </w:rPr>
        <w:t xml:space="preserve">as </w:t>
      </w:r>
      <w:r w:rsidRPr="00DF54FB">
        <w:rPr>
          <w:rFonts w:ascii="Consolas" w:hAnsi="Consolas"/>
          <w:color w:val="A9B7C6"/>
          <w:sz w:val="18"/>
          <w:szCs w:val="18"/>
        </w:rPr>
        <w:t>plt</w:t>
      </w:r>
      <w:r w:rsidRPr="00DF54FB">
        <w:rPr>
          <w:rFonts w:ascii="Consolas" w:hAnsi="Consolas"/>
          <w:color w:val="A9B7C6"/>
          <w:sz w:val="18"/>
          <w:szCs w:val="18"/>
        </w:rPr>
        <w:br/>
      </w:r>
      <w:r w:rsidRPr="00DF54FB">
        <w:rPr>
          <w:rFonts w:ascii="Consolas" w:hAnsi="Consolas"/>
          <w:color w:val="CC7832"/>
          <w:sz w:val="18"/>
          <w:szCs w:val="18"/>
        </w:rPr>
        <w:t xml:space="preserve">from </w:t>
      </w:r>
      <w:r w:rsidRPr="00DF54FB">
        <w:rPr>
          <w:rFonts w:ascii="Consolas" w:hAnsi="Consolas"/>
          <w:color w:val="A9B7C6"/>
          <w:sz w:val="18"/>
          <w:szCs w:val="18"/>
        </w:rPr>
        <w:t xml:space="preserve">sklearn.ensemble </w:t>
      </w:r>
      <w:r w:rsidRPr="00DF54FB">
        <w:rPr>
          <w:rFonts w:ascii="Consolas" w:hAnsi="Consolas"/>
          <w:color w:val="CC7832"/>
          <w:sz w:val="18"/>
          <w:szCs w:val="18"/>
        </w:rPr>
        <w:t xml:space="preserve">import </w:t>
      </w:r>
      <w:r w:rsidRPr="00DF54FB">
        <w:rPr>
          <w:rFonts w:ascii="Consolas" w:hAnsi="Consolas"/>
          <w:color w:val="A9B7C6"/>
          <w:sz w:val="18"/>
          <w:szCs w:val="18"/>
        </w:rPr>
        <w:t>RandomForestClassifier</w:t>
      </w:r>
      <w:r w:rsidRPr="00DF54FB">
        <w:rPr>
          <w:rFonts w:ascii="Consolas" w:hAnsi="Consolas"/>
          <w:color w:val="A9B7C6"/>
          <w:sz w:val="18"/>
          <w:szCs w:val="18"/>
        </w:rPr>
        <w:br/>
      </w:r>
      <w:r w:rsidRPr="00DF54FB">
        <w:rPr>
          <w:rFonts w:ascii="Consolas" w:hAnsi="Consolas"/>
          <w:color w:val="CC7832"/>
          <w:sz w:val="18"/>
          <w:szCs w:val="18"/>
        </w:rPr>
        <w:t xml:space="preserve">from </w:t>
      </w:r>
      <w:r w:rsidRPr="00DF54FB">
        <w:rPr>
          <w:rFonts w:ascii="Consolas" w:hAnsi="Consolas"/>
          <w:color w:val="A9B7C6"/>
          <w:sz w:val="18"/>
          <w:szCs w:val="18"/>
        </w:rPr>
        <w:t xml:space="preserve">sklearn.datasets </w:t>
      </w:r>
      <w:r w:rsidRPr="00DF54FB">
        <w:rPr>
          <w:rFonts w:ascii="Consolas" w:hAnsi="Consolas"/>
          <w:color w:val="CC7832"/>
          <w:sz w:val="18"/>
          <w:szCs w:val="18"/>
        </w:rPr>
        <w:t xml:space="preserve">import </w:t>
      </w:r>
      <w:r w:rsidRPr="00DF54FB">
        <w:rPr>
          <w:rFonts w:ascii="Consolas" w:hAnsi="Consolas"/>
          <w:color w:val="A9B7C6"/>
          <w:sz w:val="18"/>
          <w:szCs w:val="18"/>
        </w:rPr>
        <w:t>load_iris</w:t>
      </w:r>
      <w:r w:rsidRPr="00DF54FB">
        <w:rPr>
          <w:rFonts w:ascii="Consolas" w:hAnsi="Consolas"/>
          <w:color w:val="CC7832"/>
          <w:sz w:val="18"/>
          <w:szCs w:val="18"/>
        </w:rPr>
        <w:t xml:space="preserve">, </w:t>
      </w:r>
      <w:r w:rsidRPr="00DF54FB">
        <w:rPr>
          <w:rFonts w:ascii="Consolas" w:hAnsi="Consolas"/>
          <w:color w:val="A9B7C6"/>
          <w:sz w:val="18"/>
          <w:szCs w:val="18"/>
        </w:rPr>
        <w:t>fetch_openml</w:t>
      </w:r>
      <w:r w:rsidRPr="00DF54FB">
        <w:rPr>
          <w:rFonts w:ascii="Consolas" w:hAnsi="Consolas"/>
          <w:color w:val="A9B7C6"/>
          <w:sz w:val="18"/>
          <w:szCs w:val="18"/>
        </w:rPr>
        <w:br/>
      </w:r>
      <w:r w:rsidRPr="00DF54FB">
        <w:rPr>
          <w:rFonts w:ascii="Consolas" w:hAnsi="Consolas"/>
          <w:color w:val="A9B7C6"/>
          <w:sz w:val="18"/>
          <w:szCs w:val="18"/>
        </w:rPr>
        <w:br/>
        <w:t>iris = load_iris()</w:t>
      </w:r>
      <w:r w:rsidRPr="00DF54FB">
        <w:rPr>
          <w:rFonts w:ascii="Consolas" w:hAnsi="Consolas"/>
          <w:color w:val="A9B7C6"/>
          <w:sz w:val="18"/>
          <w:szCs w:val="18"/>
        </w:rPr>
        <w:br/>
        <w:t>rf_clf = RandomForestClassifier(</w:t>
      </w:r>
      <w:r w:rsidRPr="00DF54FB">
        <w:rPr>
          <w:rFonts w:ascii="Consolas" w:hAnsi="Consolas"/>
          <w:color w:val="AA4926"/>
          <w:sz w:val="18"/>
          <w:szCs w:val="18"/>
        </w:rPr>
        <w:t>n_estimators</w:t>
      </w:r>
      <w:r w:rsidRPr="00DF54FB">
        <w:rPr>
          <w:rFonts w:ascii="Consolas" w:hAnsi="Consolas"/>
          <w:color w:val="A9B7C6"/>
          <w:sz w:val="18"/>
          <w:szCs w:val="18"/>
        </w:rPr>
        <w:t>=</w:t>
      </w:r>
      <w:r w:rsidRPr="00DF54FB">
        <w:rPr>
          <w:rFonts w:ascii="Consolas" w:hAnsi="Consolas"/>
          <w:color w:val="6897BB"/>
          <w:sz w:val="18"/>
          <w:szCs w:val="18"/>
        </w:rPr>
        <w:t>500</w:t>
      </w:r>
      <w:r w:rsidRPr="00DF54FB">
        <w:rPr>
          <w:rFonts w:ascii="Consolas" w:hAnsi="Consolas"/>
          <w:color w:val="A9B7C6"/>
          <w:sz w:val="18"/>
          <w:szCs w:val="18"/>
        </w:rPr>
        <w:t>)</w:t>
      </w:r>
      <w:r w:rsidRPr="00DF54FB">
        <w:rPr>
          <w:rFonts w:ascii="Consolas" w:hAnsi="Consolas"/>
          <w:color w:val="A9B7C6"/>
          <w:sz w:val="18"/>
          <w:szCs w:val="18"/>
        </w:rPr>
        <w:br/>
        <w:t>rf_clf.fit(iris[</w:t>
      </w:r>
      <w:r w:rsidRPr="00DF54FB">
        <w:rPr>
          <w:rFonts w:ascii="Consolas" w:hAnsi="Consolas"/>
          <w:color w:val="6A8759"/>
          <w:sz w:val="18"/>
          <w:szCs w:val="18"/>
        </w:rPr>
        <w:t>'data'</w:t>
      </w:r>
      <w:r w:rsidRPr="00DF54FB">
        <w:rPr>
          <w:rFonts w:ascii="Consolas" w:hAnsi="Consolas"/>
          <w:color w:val="A9B7C6"/>
          <w:sz w:val="18"/>
          <w:szCs w:val="18"/>
        </w:rPr>
        <w:t>]</w:t>
      </w:r>
      <w:r w:rsidRPr="00DF54FB">
        <w:rPr>
          <w:rFonts w:ascii="Consolas" w:hAnsi="Consolas"/>
          <w:color w:val="CC7832"/>
          <w:sz w:val="18"/>
          <w:szCs w:val="18"/>
        </w:rPr>
        <w:t xml:space="preserve">, </w:t>
      </w:r>
      <w:r w:rsidRPr="00DF54FB">
        <w:rPr>
          <w:rFonts w:ascii="Consolas" w:hAnsi="Consolas"/>
          <w:color w:val="A9B7C6"/>
          <w:sz w:val="18"/>
          <w:szCs w:val="18"/>
        </w:rPr>
        <w:t>iris[</w:t>
      </w:r>
      <w:r w:rsidRPr="00DF54FB">
        <w:rPr>
          <w:rFonts w:ascii="Consolas" w:hAnsi="Consolas"/>
          <w:color w:val="6A8759"/>
          <w:sz w:val="18"/>
          <w:szCs w:val="18"/>
        </w:rPr>
        <w:t>'target'</w:t>
      </w:r>
      <w:r w:rsidRPr="00DF54FB">
        <w:rPr>
          <w:rFonts w:ascii="Consolas" w:hAnsi="Consolas"/>
          <w:color w:val="A9B7C6"/>
          <w:sz w:val="18"/>
          <w:szCs w:val="18"/>
        </w:rPr>
        <w:t>])</w:t>
      </w:r>
      <w:r w:rsidRPr="00DF54FB">
        <w:rPr>
          <w:rFonts w:ascii="Consolas" w:hAnsi="Consolas"/>
          <w:color w:val="A9B7C6"/>
          <w:sz w:val="18"/>
          <w:szCs w:val="18"/>
        </w:rPr>
        <w:br/>
      </w:r>
      <w:r w:rsidRPr="00DF54FB">
        <w:rPr>
          <w:rFonts w:ascii="Consolas" w:hAnsi="Consolas"/>
          <w:color w:val="CC7832"/>
          <w:sz w:val="18"/>
          <w:szCs w:val="18"/>
        </w:rPr>
        <w:t xml:space="preserve">for </w:t>
      </w:r>
      <w:r w:rsidRPr="00DF54FB">
        <w:rPr>
          <w:rFonts w:ascii="Consolas" w:hAnsi="Consolas"/>
          <w:color w:val="A9B7C6"/>
          <w:sz w:val="18"/>
          <w:szCs w:val="18"/>
        </w:rPr>
        <w:t>name</w:t>
      </w:r>
      <w:r w:rsidRPr="00DF54FB">
        <w:rPr>
          <w:rFonts w:ascii="Consolas" w:hAnsi="Consolas"/>
          <w:color w:val="CC7832"/>
          <w:sz w:val="18"/>
          <w:szCs w:val="18"/>
        </w:rPr>
        <w:t xml:space="preserve">, </w:t>
      </w:r>
      <w:r w:rsidRPr="00DF54FB">
        <w:rPr>
          <w:rFonts w:ascii="Consolas" w:hAnsi="Consolas"/>
          <w:color w:val="A9B7C6"/>
          <w:sz w:val="18"/>
          <w:szCs w:val="18"/>
        </w:rPr>
        <w:t xml:space="preserve">score </w:t>
      </w:r>
      <w:r w:rsidRPr="00DF54FB">
        <w:rPr>
          <w:rFonts w:ascii="Consolas" w:hAnsi="Consolas"/>
          <w:color w:val="CC7832"/>
          <w:sz w:val="18"/>
          <w:szCs w:val="18"/>
        </w:rPr>
        <w:t xml:space="preserve">in </w:t>
      </w:r>
      <w:r w:rsidRPr="00DF54FB">
        <w:rPr>
          <w:rFonts w:ascii="Consolas" w:hAnsi="Consolas"/>
          <w:color w:val="8888C6"/>
          <w:sz w:val="18"/>
          <w:szCs w:val="18"/>
        </w:rPr>
        <w:t>zip</w:t>
      </w:r>
      <w:r w:rsidRPr="00DF54FB">
        <w:rPr>
          <w:rFonts w:ascii="Consolas" w:hAnsi="Consolas"/>
          <w:color w:val="A9B7C6"/>
          <w:sz w:val="18"/>
          <w:szCs w:val="18"/>
        </w:rPr>
        <w:t>(iris[</w:t>
      </w:r>
      <w:r w:rsidRPr="00DF54FB">
        <w:rPr>
          <w:rFonts w:ascii="Consolas" w:hAnsi="Consolas"/>
          <w:color w:val="6A8759"/>
          <w:sz w:val="18"/>
          <w:szCs w:val="18"/>
        </w:rPr>
        <w:t>'feature_names'</w:t>
      </w:r>
      <w:r w:rsidRPr="00DF54FB">
        <w:rPr>
          <w:rFonts w:ascii="Consolas" w:hAnsi="Consolas"/>
          <w:color w:val="A9B7C6"/>
          <w:sz w:val="18"/>
          <w:szCs w:val="18"/>
        </w:rPr>
        <w:t>]</w:t>
      </w:r>
      <w:r w:rsidRPr="00DF54FB">
        <w:rPr>
          <w:rFonts w:ascii="Consolas" w:hAnsi="Consolas"/>
          <w:color w:val="CC7832"/>
          <w:sz w:val="18"/>
          <w:szCs w:val="18"/>
        </w:rPr>
        <w:t xml:space="preserve">, </w:t>
      </w:r>
      <w:r w:rsidRPr="00DF54FB">
        <w:rPr>
          <w:rFonts w:ascii="Consolas" w:hAnsi="Consolas"/>
          <w:color w:val="A9B7C6"/>
          <w:sz w:val="18"/>
          <w:szCs w:val="18"/>
        </w:rPr>
        <w:t>rf_clf.feature_importances_):</w:t>
      </w:r>
      <w:r w:rsidRPr="00DF54FB">
        <w:rPr>
          <w:rFonts w:ascii="Consolas" w:hAnsi="Consolas"/>
          <w:color w:val="A9B7C6"/>
          <w:sz w:val="18"/>
          <w:szCs w:val="18"/>
        </w:rPr>
        <w:br/>
        <w:t xml:space="preserve">    </w:t>
      </w:r>
      <w:r w:rsidRPr="00DF54FB">
        <w:rPr>
          <w:rFonts w:ascii="Consolas" w:hAnsi="Consolas"/>
          <w:color w:val="8888C6"/>
          <w:sz w:val="18"/>
          <w:szCs w:val="18"/>
        </w:rPr>
        <w:t>print</w:t>
      </w:r>
      <w:r w:rsidRPr="00DF54FB">
        <w:rPr>
          <w:rFonts w:ascii="Consolas" w:hAnsi="Consolas"/>
          <w:color w:val="A9B7C6"/>
          <w:sz w:val="18"/>
          <w:szCs w:val="18"/>
        </w:rPr>
        <w:t>(name</w:t>
      </w:r>
      <w:r w:rsidRPr="00DF54FB">
        <w:rPr>
          <w:rFonts w:ascii="Consolas" w:hAnsi="Consolas"/>
          <w:color w:val="CC7832"/>
          <w:sz w:val="18"/>
          <w:szCs w:val="18"/>
        </w:rPr>
        <w:t xml:space="preserve">, </w:t>
      </w:r>
      <w:r w:rsidRPr="00DF54FB">
        <w:rPr>
          <w:rFonts w:ascii="Consolas" w:hAnsi="Consolas"/>
          <w:color w:val="A9B7C6"/>
          <w:sz w:val="18"/>
          <w:szCs w:val="18"/>
        </w:rPr>
        <w:t>score)</w:t>
      </w:r>
      <w:r w:rsidRPr="00DF54FB">
        <w:rPr>
          <w:rFonts w:ascii="Consolas" w:hAnsi="Consolas"/>
          <w:color w:val="A9B7C6"/>
          <w:sz w:val="18"/>
          <w:szCs w:val="18"/>
        </w:rPr>
        <w:br/>
      </w:r>
      <w:r w:rsidRPr="00DF54FB">
        <w:rPr>
          <w:rFonts w:ascii="Consolas" w:hAnsi="Consolas"/>
          <w:color w:val="A9B7C6"/>
          <w:sz w:val="18"/>
          <w:szCs w:val="18"/>
        </w:rPr>
        <w:br/>
        <w:t>mnist = fetch_openml(</w:t>
      </w:r>
      <w:r w:rsidRPr="00DF54FB">
        <w:rPr>
          <w:rFonts w:ascii="Consolas" w:hAnsi="Consolas"/>
          <w:color w:val="6A8759"/>
          <w:sz w:val="18"/>
          <w:szCs w:val="18"/>
        </w:rPr>
        <w:t>'MNIST_784'</w:t>
      </w:r>
      <w:r w:rsidRPr="00DF54FB">
        <w:rPr>
          <w:rFonts w:ascii="Consolas" w:hAnsi="Consolas"/>
          <w:color w:val="CC7832"/>
          <w:sz w:val="18"/>
          <w:szCs w:val="18"/>
        </w:rPr>
        <w:t xml:space="preserve">, </w:t>
      </w:r>
      <w:r w:rsidRPr="00DF54FB">
        <w:rPr>
          <w:rFonts w:ascii="Consolas" w:hAnsi="Consolas"/>
          <w:color w:val="AA4926"/>
          <w:sz w:val="18"/>
          <w:szCs w:val="18"/>
        </w:rPr>
        <w:t>parser</w:t>
      </w:r>
      <w:r w:rsidRPr="00DF54FB">
        <w:rPr>
          <w:rFonts w:ascii="Consolas" w:hAnsi="Consolas"/>
          <w:color w:val="A9B7C6"/>
          <w:sz w:val="18"/>
          <w:szCs w:val="18"/>
        </w:rPr>
        <w:t>=</w:t>
      </w:r>
      <w:r w:rsidRPr="00DF54FB">
        <w:rPr>
          <w:rFonts w:ascii="Consolas" w:hAnsi="Consolas"/>
          <w:color w:val="6A8759"/>
          <w:sz w:val="18"/>
          <w:szCs w:val="18"/>
        </w:rPr>
        <w:t>'auto'</w:t>
      </w:r>
      <w:r w:rsidRPr="00DF54FB">
        <w:rPr>
          <w:rFonts w:ascii="Consolas" w:hAnsi="Consolas"/>
          <w:color w:val="A9B7C6"/>
          <w:sz w:val="18"/>
          <w:szCs w:val="18"/>
        </w:rPr>
        <w:t>)</w:t>
      </w:r>
      <w:r w:rsidRPr="00DF54FB">
        <w:rPr>
          <w:rFonts w:ascii="Consolas" w:hAnsi="Consolas"/>
          <w:color w:val="A9B7C6"/>
          <w:sz w:val="18"/>
          <w:szCs w:val="18"/>
        </w:rPr>
        <w:br/>
        <w:t>rf_clf = RandomForestClassifier(</w:t>
      </w:r>
      <w:r w:rsidRPr="00DF54FB">
        <w:rPr>
          <w:rFonts w:ascii="Consolas" w:hAnsi="Consolas"/>
          <w:color w:val="AA4926"/>
          <w:sz w:val="18"/>
          <w:szCs w:val="18"/>
        </w:rPr>
        <w:t>n_estimators</w:t>
      </w:r>
      <w:r w:rsidRPr="00DF54FB">
        <w:rPr>
          <w:rFonts w:ascii="Consolas" w:hAnsi="Consolas"/>
          <w:color w:val="A9B7C6"/>
          <w:sz w:val="18"/>
          <w:szCs w:val="18"/>
        </w:rPr>
        <w:t>=</w:t>
      </w:r>
      <w:r w:rsidRPr="00DF54FB">
        <w:rPr>
          <w:rFonts w:ascii="Consolas" w:hAnsi="Consolas"/>
          <w:color w:val="6897BB"/>
          <w:sz w:val="18"/>
          <w:szCs w:val="18"/>
        </w:rPr>
        <w:t>500</w:t>
      </w:r>
      <w:r w:rsidR="00ED54ED" w:rsidRPr="00DF54FB">
        <w:rPr>
          <w:rFonts w:ascii="Consolas" w:hAnsi="Consolas"/>
          <w:color w:val="CC7832"/>
          <w:sz w:val="18"/>
          <w:szCs w:val="18"/>
        </w:rPr>
        <w:t>,</w:t>
      </w:r>
      <w:r w:rsidR="00ED54ED">
        <w:rPr>
          <w:rFonts w:ascii="Consolas" w:hAnsi="Consolas"/>
          <w:color w:val="CC7832"/>
          <w:sz w:val="18"/>
          <w:szCs w:val="18"/>
        </w:rPr>
        <w:t xml:space="preserve"> </w:t>
      </w:r>
      <w:r w:rsidR="00ED54ED" w:rsidRPr="00DF54FB">
        <w:rPr>
          <w:rFonts w:ascii="Consolas" w:hAnsi="Consolas"/>
          <w:color w:val="AA4926"/>
          <w:sz w:val="18"/>
          <w:szCs w:val="18"/>
        </w:rPr>
        <w:t>n_</w:t>
      </w:r>
      <w:r w:rsidR="00ED54ED">
        <w:rPr>
          <w:rFonts w:ascii="Consolas" w:hAnsi="Consolas"/>
          <w:color w:val="AA4926"/>
          <w:sz w:val="18"/>
          <w:szCs w:val="18"/>
        </w:rPr>
        <w:t>job</w:t>
      </w:r>
      <w:r w:rsidR="00ED54ED" w:rsidRPr="00DF54FB">
        <w:rPr>
          <w:rFonts w:ascii="Consolas" w:hAnsi="Consolas"/>
          <w:color w:val="AA4926"/>
          <w:sz w:val="18"/>
          <w:szCs w:val="18"/>
        </w:rPr>
        <w:t>s</w:t>
      </w:r>
      <w:r w:rsidR="00ED54ED" w:rsidRPr="00DF54FB">
        <w:rPr>
          <w:rFonts w:ascii="Consolas" w:hAnsi="Consolas"/>
          <w:color w:val="A9B7C6"/>
          <w:sz w:val="18"/>
          <w:szCs w:val="18"/>
        </w:rPr>
        <w:t>=</w:t>
      </w:r>
      <w:r w:rsidR="00ED54ED">
        <w:rPr>
          <w:rFonts w:ascii="Consolas" w:hAnsi="Consolas"/>
          <w:color w:val="6897BB"/>
          <w:sz w:val="18"/>
          <w:szCs w:val="18"/>
        </w:rPr>
        <w:t>-1</w:t>
      </w:r>
      <w:r w:rsidRPr="00DF54FB">
        <w:rPr>
          <w:rFonts w:ascii="Consolas" w:hAnsi="Consolas"/>
          <w:color w:val="A9B7C6"/>
          <w:sz w:val="18"/>
          <w:szCs w:val="18"/>
        </w:rPr>
        <w:t>)</w:t>
      </w:r>
      <w:r w:rsidR="00ED54ED" w:rsidRPr="00ED54ED">
        <w:rPr>
          <w:rFonts w:ascii="Consolas" w:hAnsi="Consolas"/>
          <w:color w:val="808080"/>
          <w:sz w:val="18"/>
          <w:szCs w:val="18"/>
        </w:rPr>
        <w:t xml:space="preserve"> </w:t>
      </w:r>
      <w:r w:rsidR="00ED54ED" w:rsidRPr="00DF54FB">
        <w:rPr>
          <w:rFonts w:ascii="Consolas" w:hAnsi="Consolas"/>
          <w:color w:val="808080"/>
          <w:sz w:val="18"/>
          <w:szCs w:val="18"/>
        </w:rPr>
        <w:t xml:space="preserve"># </w:t>
      </w:r>
      <w:r w:rsidR="00ED54ED">
        <w:rPr>
          <w:rFonts w:ascii="Consolas" w:hAnsi="Consolas" w:hint="eastAsia"/>
          <w:color w:val="808080"/>
          <w:sz w:val="18"/>
          <w:szCs w:val="18"/>
        </w:rPr>
        <w:t>任务量大的时候才指定为</w:t>
      </w:r>
      <w:r w:rsidR="00ED54ED">
        <w:rPr>
          <w:rFonts w:ascii="Consolas" w:hAnsi="Consolas" w:hint="eastAsia"/>
          <w:color w:val="808080"/>
          <w:sz w:val="18"/>
          <w:szCs w:val="18"/>
        </w:rPr>
        <w:t>-</w:t>
      </w:r>
      <w:r w:rsidR="00ED54ED">
        <w:rPr>
          <w:rFonts w:ascii="Consolas" w:hAnsi="Consolas"/>
          <w:color w:val="808080"/>
          <w:sz w:val="18"/>
          <w:szCs w:val="18"/>
        </w:rPr>
        <w:lastRenderedPageBreak/>
        <w:t>1</w:t>
      </w:r>
      <w:r w:rsidR="00ED54ED">
        <w:rPr>
          <w:rFonts w:ascii="Consolas" w:hAnsi="Consolas" w:hint="eastAsia"/>
          <w:color w:val="808080"/>
          <w:sz w:val="18"/>
          <w:szCs w:val="18"/>
        </w:rPr>
        <w:t>，这时候能节省时间。任务量小的时候指定为</w:t>
      </w:r>
      <w:r w:rsidR="00ED54ED">
        <w:rPr>
          <w:rFonts w:ascii="Consolas" w:hAnsi="Consolas" w:hint="eastAsia"/>
          <w:color w:val="808080"/>
          <w:sz w:val="18"/>
          <w:szCs w:val="18"/>
        </w:rPr>
        <w:t>-</w:t>
      </w:r>
      <w:r w:rsidR="00ED54ED">
        <w:rPr>
          <w:rFonts w:ascii="Consolas" w:hAnsi="Consolas"/>
          <w:color w:val="808080"/>
          <w:sz w:val="18"/>
          <w:szCs w:val="18"/>
        </w:rPr>
        <w:t>1</w:t>
      </w:r>
      <w:r w:rsidR="00ED54ED">
        <w:rPr>
          <w:rFonts w:ascii="Consolas" w:hAnsi="Consolas" w:hint="eastAsia"/>
          <w:color w:val="808080"/>
          <w:sz w:val="18"/>
          <w:szCs w:val="18"/>
        </w:rPr>
        <w:t>反而增加开销。</w:t>
      </w:r>
      <w:r w:rsidRPr="00DF54FB">
        <w:rPr>
          <w:rFonts w:ascii="Consolas" w:hAnsi="Consolas"/>
          <w:color w:val="A9B7C6"/>
          <w:sz w:val="18"/>
          <w:szCs w:val="18"/>
        </w:rPr>
        <w:br/>
        <w:t>rf_clf.fit(mnist[</w:t>
      </w:r>
      <w:r w:rsidRPr="00DF54FB">
        <w:rPr>
          <w:rFonts w:ascii="Consolas" w:hAnsi="Consolas"/>
          <w:color w:val="6A8759"/>
          <w:sz w:val="18"/>
          <w:szCs w:val="18"/>
        </w:rPr>
        <w:t>'data'</w:t>
      </w:r>
      <w:r w:rsidRPr="00DF54FB">
        <w:rPr>
          <w:rFonts w:ascii="Consolas" w:hAnsi="Consolas"/>
          <w:color w:val="A9B7C6"/>
          <w:sz w:val="18"/>
          <w:szCs w:val="18"/>
        </w:rPr>
        <w:t>]</w:t>
      </w:r>
      <w:r w:rsidRPr="00DF54FB">
        <w:rPr>
          <w:rFonts w:ascii="Consolas" w:hAnsi="Consolas"/>
          <w:color w:val="CC7832"/>
          <w:sz w:val="18"/>
          <w:szCs w:val="18"/>
        </w:rPr>
        <w:t xml:space="preserve">, </w:t>
      </w:r>
      <w:r w:rsidRPr="00DF54FB">
        <w:rPr>
          <w:rFonts w:ascii="Consolas" w:hAnsi="Consolas"/>
          <w:color w:val="A9B7C6"/>
          <w:sz w:val="18"/>
          <w:szCs w:val="18"/>
        </w:rPr>
        <w:t>mnist[</w:t>
      </w:r>
      <w:r w:rsidRPr="00DF54FB">
        <w:rPr>
          <w:rFonts w:ascii="Consolas" w:hAnsi="Consolas"/>
          <w:color w:val="6A8759"/>
          <w:sz w:val="18"/>
          <w:szCs w:val="18"/>
        </w:rPr>
        <w:t>'target'</w:t>
      </w:r>
      <w:r w:rsidRPr="00DF54FB">
        <w:rPr>
          <w:rFonts w:ascii="Consolas" w:hAnsi="Consolas"/>
          <w:color w:val="A9B7C6"/>
          <w:sz w:val="18"/>
          <w:szCs w:val="18"/>
        </w:rPr>
        <w:t>])</w:t>
      </w:r>
      <w:r w:rsidRPr="00DF54FB">
        <w:rPr>
          <w:rFonts w:ascii="Consolas" w:hAnsi="Consolas"/>
          <w:color w:val="A9B7C6"/>
          <w:sz w:val="18"/>
          <w:szCs w:val="18"/>
        </w:rPr>
        <w:br/>
      </w:r>
      <w:r w:rsidRPr="00DF54FB">
        <w:rPr>
          <w:rFonts w:ascii="Consolas" w:hAnsi="Consolas"/>
          <w:color w:val="8888C6"/>
          <w:sz w:val="18"/>
          <w:szCs w:val="18"/>
        </w:rPr>
        <w:t>print</w:t>
      </w:r>
      <w:r w:rsidRPr="00DF54FB">
        <w:rPr>
          <w:rFonts w:ascii="Consolas" w:hAnsi="Consolas"/>
          <w:color w:val="A9B7C6"/>
          <w:sz w:val="18"/>
          <w:szCs w:val="18"/>
        </w:rPr>
        <w:t>(rf_clf</w:t>
      </w:r>
      <w:r w:rsidRPr="00AE5F95">
        <w:rPr>
          <w:rFonts w:ascii="Consolas" w:hAnsi="Consolas"/>
          <w:b/>
          <w:color w:val="A9B7C6"/>
          <w:sz w:val="18"/>
          <w:szCs w:val="18"/>
        </w:rPr>
        <w:t>.feature_importances_</w:t>
      </w:r>
      <w:r w:rsidRPr="00DF54FB">
        <w:rPr>
          <w:rFonts w:ascii="Consolas" w:hAnsi="Consolas"/>
          <w:color w:val="A9B7C6"/>
          <w:sz w:val="18"/>
          <w:szCs w:val="18"/>
        </w:rPr>
        <w:t>.shape)</w:t>
      </w:r>
      <w:r w:rsidRPr="00DF54FB">
        <w:rPr>
          <w:rFonts w:ascii="Consolas" w:hAnsi="Consolas"/>
          <w:color w:val="A9B7C6"/>
          <w:sz w:val="18"/>
          <w:szCs w:val="18"/>
        </w:rPr>
        <w:br/>
        <w:t>image = rf_clf.feature_importances_.reshape(</w:t>
      </w:r>
      <w:r w:rsidRPr="00DF54FB">
        <w:rPr>
          <w:rFonts w:ascii="Consolas" w:hAnsi="Consolas"/>
          <w:color w:val="6897BB"/>
          <w:sz w:val="18"/>
          <w:szCs w:val="18"/>
        </w:rPr>
        <w:t>28</w:t>
      </w:r>
      <w:r w:rsidRPr="00DF54FB">
        <w:rPr>
          <w:rFonts w:ascii="Consolas" w:hAnsi="Consolas"/>
          <w:color w:val="CC7832"/>
          <w:sz w:val="18"/>
          <w:szCs w:val="18"/>
        </w:rPr>
        <w:t xml:space="preserve">, </w:t>
      </w:r>
      <w:r w:rsidRPr="00DF54FB">
        <w:rPr>
          <w:rFonts w:ascii="Consolas" w:hAnsi="Consolas"/>
          <w:color w:val="6897BB"/>
          <w:sz w:val="18"/>
          <w:szCs w:val="18"/>
        </w:rPr>
        <w:t>28</w:t>
      </w:r>
      <w:r w:rsidRPr="00DF54FB">
        <w:rPr>
          <w:rFonts w:ascii="Consolas" w:hAnsi="Consolas"/>
          <w:color w:val="A9B7C6"/>
          <w:sz w:val="18"/>
          <w:szCs w:val="18"/>
        </w:rPr>
        <w:t>)</w:t>
      </w:r>
      <w:r w:rsidRPr="00DF54FB">
        <w:rPr>
          <w:rFonts w:ascii="Consolas" w:hAnsi="Consolas"/>
          <w:color w:val="A9B7C6"/>
          <w:sz w:val="18"/>
          <w:szCs w:val="18"/>
        </w:rPr>
        <w:br/>
        <w:t>plt.imshow(image</w:t>
      </w:r>
      <w:r w:rsidRPr="00DF54FB">
        <w:rPr>
          <w:rFonts w:ascii="Consolas" w:hAnsi="Consolas"/>
          <w:color w:val="CC7832"/>
          <w:sz w:val="18"/>
          <w:szCs w:val="18"/>
        </w:rPr>
        <w:t xml:space="preserve">, </w:t>
      </w:r>
      <w:r w:rsidRPr="00DF54FB">
        <w:rPr>
          <w:rFonts w:ascii="Consolas" w:hAnsi="Consolas"/>
          <w:color w:val="AA4926"/>
          <w:sz w:val="18"/>
          <w:szCs w:val="18"/>
        </w:rPr>
        <w:t>cmap</w:t>
      </w:r>
      <w:r w:rsidRPr="00DF54FB">
        <w:rPr>
          <w:rFonts w:ascii="Consolas" w:hAnsi="Consolas"/>
          <w:color w:val="A9B7C6"/>
          <w:sz w:val="18"/>
          <w:szCs w:val="18"/>
        </w:rPr>
        <w:t>=</w:t>
      </w:r>
      <w:r w:rsidRPr="00DF54FB">
        <w:rPr>
          <w:rFonts w:ascii="Consolas" w:hAnsi="Consolas"/>
          <w:color w:val="6A8759"/>
          <w:sz w:val="18"/>
          <w:szCs w:val="18"/>
        </w:rPr>
        <w:t>'hot'</w:t>
      </w:r>
      <w:r w:rsidRPr="00DF54FB">
        <w:rPr>
          <w:rFonts w:ascii="Consolas" w:hAnsi="Consolas"/>
          <w:color w:val="A9B7C6"/>
          <w:sz w:val="18"/>
          <w:szCs w:val="18"/>
        </w:rPr>
        <w:t>)</w:t>
      </w:r>
      <w:r w:rsidRPr="00DF54FB">
        <w:rPr>
          <w:rFonts w:ascii="Consolas" w:hAnsi="Consolas"/>
          <w:color w:val="A9B7C6"/>
          <w:sz w:val="18"/>
          <w:szCs w:val="18"/>
        </w:rPr>
        <w:br/>
        <w:t>plt.axis(</w:t>
      </w:r>
      <w:r w:rsidRPr="00DF54FB">
        <w:rPr>
          <w:rFonts w:ascii="Consolas" w:hAnsi="Consolas"/>
          <w:color w:val="6A8759"/>
          <w:sz w:val="18"/>
          <w:szCs w:val="18"/>
        </w:rPr>
        <w:t>'off'</w:t>
      </w:r>
      <w:r w:rsidRPr="00DF54FB">
        <w:rPr>
          <w:rFonts w:ascii="Consolas" w:hAnsi="Consolas"/>
          <w:color w:val="A9B7C6"/>
          <w:sz w:val="18"/>
          <w:szCs w:val="18"/>
        </w:rPr>
        <w:t>)</w:t>
      </w:r>
      <w:r w:rsidRPr="00DF54FB">
        <w:rPr>
          <w:rFonts w:ascii="Consolas" w:hAnsi="Consolas"/>
          <w:color w:val="A9B7C6"/>
          <w:sz w:val="18"/>
          <w:szCs w:val="18"/>
        </w:rPr>
        <w:br/>
        <w:t>char = plt.colorbar(</w:t>
      </w:r>
      <w:r w:rsidRPr="00DF54FB">
        <w:rPr>
          <w:rFonts w:ascii="Consolas" w:hAnsi="Consolas"/>
          <w:color w:val="AA4926"/>
          <w:sz w:val="18"/>
          <w:szCs w:val="18"/>
        </w:rPr>
        <w:t>ticks</w:t>
      </w:r>
      <w:r w:rsidRPr="00DF54FB">
        <w:rPr>
          <w:rFonts w:ascii="Consolas" w:hAnsi="Consolas"/>
          <w:color w:val="A9B7C6"/>
          <w:sz w:val="18"/>
          <w:szCs w:val="18"/>
        </w:rPr>
        <w:t>=[rf_clf.feature_importances_.min()</w:t>
      </w:r>
      <w:r w:rsidRPr="00DF54FB">
        <w:rPr>
          <w:rFonts w:ascii="Consolas" w:hAnsi="Consolas"/>
          <w:color w:val="CC7832"/>
          <w:sz w:val="18"/>
          <w:szCs w:val="18"/>
        </w:rPr>
        <w:t xml:space="preserve">, </w:t>
      </w:r>
      <w:r w:rsidRPr="00DF54FB">
        <w:rPr>
          <w:rFonts w:ascii="Consolas" w:hAnsi="Consolas"/>
          <w:color w:val="A9B7C6"/>
          <w:sz w:val="18"/>
          <w:szCs w:val="18"/>
        </w:rPr>
        <w:t>rf_clf.feature_importances_.max()])</w:t>
      </w:r>
      <w:r w:rsidRPr="00DF54FB">
        <w:rPr>
          <w:rFonts w:ascii="Consolas" w:hAnsi="Consolas"/>
          <w:color w:val="A9B7C6"/>
          <w:sz w:val="18"/>
          <w:szCs w:val="18"/>
        </w:rPr>
        <w:br/>
      </w:r>
      <w:r w:rsidRPr="00DF54FB">
        <w:rPr>
          <w:rFonts w:ascii="Consolas" w:hAnsi="Consolas"/>
          <w:color w:val="808080"/>
          <w:sz w:val="18"/>
          <w:szCs w:val="18"/>
        </w:rPr>
        <w:t xml:space="preserve"># char.ax.set_yticklabels(['Not important','Very important'])  # </w:t>
      </w:r>
      <w:r w:rsidRPr="00DF54FB">
        <w:rPr>
          <w:rFonts w:ascii="Consolas" w:hAnsi="Consolas"/>
          <w:color w:val="808080"/>
          <w:sz w:val="18"/>
          <w:szCs w:val="18"/>
        </w:rPr>
        <w:t>更改坐标标签文字</w:t>
      </w:r>
      <w:r w:rsidRPr="00DF54FB">
        <w:rPr>
          <w:rFonts w:ascii="Consolas" w:hAnsi="Consolas"/>
          <w:color w:val="808080"/>
          <w:sz w:val="18"/>
          <w:szCs w:val="18"/>
        </w:rPr>
        <w:br/>
      </w:r>
      <w:r w:rsidRPr="00DF54FB">
        <w:rPr>
          <w:rFonts w:ascii="Consolas" w:hAnsi="Consolas"/>
          <w:color w:val="A9B7C6"/>
          <w:sz w:val="18"/>
          <w:szCs w:val="18"/>
        </w:rPr>
        <w:t>plt.show()</w:t>
      </w:r>
    </w:p>
    <w:p w:rsidR="00DF54FB" w:rsidRPr="00DF54FB" w:rsidRDefault="00DF54FB" w:rsidP="00DF54FB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DF54FB">
        <w:rPr>
          <w:rFonts w:ascii="Times New Roman" w:eastAsia="楷体" w:hAnsi="Times New Roman" w:cs="Times New Roman" w:hint="eastAsia"/>
          <w:szCs w:val="21"/>
        </w:rPr>
        <w:t xml:space="preserve"> </w:t>
      </w:r>
      <w:r w:rsidRPr="00DF54FB">
        <w:rPr>
          <w:rFonts w:ascii="Times New Roman" w:eastAsia="楷体" w:hAnsi="Times New Roman" w:cs="Times New Roman"/>
          <w:szCs w:val="21"/>
        </w:rPr>
        <w:t xml:space="preserve">   </w:t>
      </w:r>
      <w:r w:rsidRPr="00DF54FB">
        <w:rPr>
          <w:rFonts w:ascii="Times New Roman" w:eastAsia="楷体" w:hAnsi="Times New Roman" w:cs="Times New Roman" w:hint="eastAsia"/>
          <w:szCs w:val="21"/>
        </w:rPr>
        <w:t>输出</w:t>
      </w:r>
    </w:p>
    <w:p w:rsidR="00DF54FB" w:rsidRPr="00DF54FB" w:rsidRDefault="00DF54FB" w:rsidP="00DF54FB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DF54FB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sepal length (cm) 0.10156108390408021</w:t>
      </w:r>
    </w:p>
    <w:p w:rsidR="00DF54FB" w:rsidRPr="00DF54FB" w:rsidRDefault="00DF54FB" w:rsidP="00DF54FB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DF54FB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sepal width (cm) 0.02390628173194181</w:t>
      </w:r>
    </w:p>
    <w:p w:rsidR="00DF54FB" w:rsidRPr="00DF54FB" w:rsidRDefault="00DF54FB" w:rsidP="00DF54FB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DF54FB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petal length (cm) 0.4432523934459005</w:t>
      </w:r>
    </w:p>
    <w:p w:rsidR="00DF54FB" w:rsidRPr="00DF54FB" w:rsidRDefault="00DF54FB" w:rsidP="00DF54FB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DF54FB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petal width (cm) 0.43128024091807743</w:t>
      </w:r>
    </w:p>
    <w:p w:rsidR="00DF54FB" w:rsidRDefault="00C514F8" w:rsidP="009B33C3">
      <w:pPr>
        <w:widowControl/>
        <w:jc w:val="left"/>
        <w:rPr>
          <w:rFonts w:ascii="Consolas" w:eastAsia="楷体" w:hAnsi="Consolas" w:cs="Times New Roman"/>
          <w:b/>
          <w:szCs w:val="21"/>
        </w:rPr>
      </w:pPr>
      <w:r>
        <w:rPr>
          <w:rFonts w:ascii="Consolas" w:eastAsia="楷体" w:hAnsi="Consolas" w:cs="Times New Roman"/>
          <w:b/>
          <w:szCs w:val="21"/>
        </w:rPr>
        <w:pict>
          <v:shape id="_x0000_i1065" type="#_x0000_t75" style="width:253.9pt;height:198.1pt">
            <v:imagedata r:id="rId56" o:title="用随机森林进行特征重要性分析"/>
          </v:shape>
        </w:pict>
      </w:r>
    </w:p>
    <w:p w:rsidR="006129EB" w:rsidRPr="00CA620E" w:rsidRDefault="00F31032" w:rsidP="00CA620E">
      <w:pPr>
        <w:widowControl/>
        <w:ind w:firstLineChars="200" w:firstLine="420"/>
        <w:jc w:val="left"/>
        <w:rPr>
          <w:rFonts w:ascii="Consolas" w:eastAsia="楷体" w:hAnsi="Consolas" w:cs="Times New Roman"/>
          <w:szCs w:val="21"/>
        </w:rPr>
      </w:pPr>
      <w:r w:rsidRPr="00F31032">
        <w:rPr>
          <w:rFonts w:ascii="Consolas" w:eastAsia="楷体" w:hAnsi="Consolas" w:cs="Times New Roman"/>
          <w:szCs w:val="21"/>
        </w:rPr>
        <w:t>MNIST</w:t>
      </w:r>
      <w:r w:rsidR="008D4923">
        <w:rPr>
          <w:rFonts w:ascii="Consolas" w:eastAsia="楷体" w:hAnsi="Consolas" w:cs="Times New Roman" w:hint="eastAsia"/>
          <w:szCs w:val="21"/>
        </w:rPr>
        <w:t>_</w:t>
      </w:r>
      <w:r w:rsidRPr="00F31032">
        <w:rPr>
          <w:rFonts w:ascii="Consolas" w:eastAsia="楷体" w:hAnsi="Consolas" w:cs="Times New Roman"/>
          <w:szCs w:val="21"/>
        </w:rPr>
        <w:t>784</w:t>
      </w:r>
      <w:r w:rsidRPr="00F31032">
        <w:rPr>
          <w:rFonts w:ascii="Consolas" w:eastAsia="楷体" w:hAnsi="Consolas" w:cs="Times New Roman" w:hint="eastAsia"/>
          <w:szCs w:val="21"/>
        </w:rPr>
        <w:t>是</w:t>
      </w:r>
      <w:r w:rsidR="008D4923">
        <w:rPr>
          <w:rFonts w:ascii="Consolas" w:eastAsia="楷体" w:hAnsi="Consolas" w:cs="Times New Roman" w:hint="eastAsia"/>
          <w:szCs w:val="21"/>
        </w:rPr>
        <w:t>7</w:t>
      </w:r>
      <w:r w:rsidR="008D4923">
        <w:rPr>
          <w:rFonts w:ascii="Consolas" w:eastAsia="楷体" w:hAnsi="Consolas" w:cs="Times New Roman"/>
          <w:szCs w:val="21"/>
        </w:rPr>
        <w:t>0000</w:t>
      </w:r>
      <w:r w:rsidR="008D4923">
        <w:rPr>
          <w:rFonts w:ascii="Consolas" w:eastAsia="楷体" w:hAnsi="Consolas" w:cs="Times New Roman" w:hint="eastAsia"/>
          <w:szCs w:val="21"/>
        </w:rPr>
        <w:t>个</w:t>
      </w:r>
      <w:r w:rsidRPr="00F31032">
        <w:rPr>
          <w:rFonts w:ascii="Consolas" w:eastAsia="楷体" w:hAnsi="Consolas" w:cs="Times New Roman" w:hint="eastAsia"/>
          <w:szCs w:val="21"/>
        </w:rPr>
        <w:t>2</w:t>
      </w:r>
      <w:r w:rsidRPr="00F31032">
        <w:rPr>
          <w:rFonts w:ascii="Consolas" w:eastAsia="楷体" w:hAnsi="Consolas" w:cs="Times New Roman"/>
          <w:szCs w:val="21"/>
        </w:rPr>
        <w:t>8*28=784</w:t>
      </w:r>
      <w:r w:rsidRPr="00F31032">
        <w:rPr>
          <w:rFonts w:ascii="Consolas" w:eastAsia="楷体" w:hAnsi="Consolas" w:cs="Times New Roman" w:hint="eastAsia"/>
          <w:szCs w:val="21"/>
        </w:rPr>
        <w:t>个像素点的手写数据集。</w:t>
      </w:r>
    </w:p>
    <w:p w:rsidR="00F12F71" w:rsidRDefault="00F12F71" w:rsidP="00F31032">
      <w:pPr>
        <w:widowControl/>
        <w:ind w:firstLineChars="200" w:firstLine="422"/>
        <w:jc w:val="left"/>
        <w:rPr>
          <w:rFonts w:ascii="Consolas" w:eastAsia="楷体" w:hAnsi="Consolas" w:cs="Times New Roman"/>
          <w:b/>
          <w:szCs w:val="21"/>
        </w:rPr>
      </w:pPr>
    </w:p>
    <w:p w:rsidR="006129EB" w:rsidRPr="00D90687" w:rsidRDefault="00D90687" w:rsidP="00D90687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D90687">
        <w:rPr>
          <w:rFonts w:ascii="Consolas" w:eastAsia="楷体" w:hAnsi="Consolas" w:cs="Times New Roman" w:hint="eastAsia"/>
          <w:b/>
          <w:szCs w:val="21"/>
          <w:highlight w:val="cyan"/>
        </w:rPr>
        <w:t>模拟</w:t>
      </w:r>
      <w:r w:rsidRPr="00D90687">
        <w:rPr>
          <w:rFonts w:ascii="Consolas" w:eastAsia="楷体" w:hAnsi="Consolas" w:cs="Times New Roman"/>
          <w:b/>
          <w:szCs w:val="21"/>
          <w:highlight w:val="cyan"/>
        </w:rPr>
        <w:t>AdaBoost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和</w:t>
      </w:r>
      <w:r w:rsidRPr="00D90687">
        <w:rPr>
          <w:rFonts w:ascii="Consolas" w:eastAsia="楷体" w:hAnsi="Consolas" w:cs="Times New Roman"/>
          <w:b/>
          <w:szCs w:val="21"/>
          <w:highlight w:val="cyan"/>
        </w:rPr>
        <w:t>AdaBoost</w:t>
      </w:r>
    </w:p>
    <w:p w:rsidR="00D90687" w:rsidRDefault="006129EB" w:rsidP="00DA250A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py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np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colors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ListedColormap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odel_selection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train_test_split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make_moons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etrics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mean_squared_error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accuracy_scor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tree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DecisionTreeClassifier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svm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SVC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ensemble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AdaBoostClassifier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GradientBoostingClassifier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 = make_moons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n_samples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500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nois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30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train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_test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_train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_test = train_test_split(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="00DA250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6129EB">
        <w:rPr>
          <w:rFonts w:ascii="Consolas" w:eastAsia="宋体" w:hAnsi="Consolas" w:cs="宋体"/>
          <w:color w:val="FFC66D"/>
          <w:kern w:val="0"/>
          <w:sz w:val="18"/>
          <w:szCs w:val="18"/>
        </w:rPr>
        <w:t>plot_decision_boundary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clf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axes=(-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2.5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show_legend=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True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show_other_label=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Fals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1s = np.linspace(axes[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axes[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2s = np.linspace(axes[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axes[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2 = np.meshgrid(x1s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2s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X_new = np.c_[x1.ravel(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2.ravel()]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y_pred = clf.predict(X_new).reshape(x1.shape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custom_cmap = ListedColormap([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#66ccff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#ee0000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#39c5bb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contourf(x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_pred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cmap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custom_cmap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yo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y=0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bs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y=1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show_other_label: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plot(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[y == -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[y == -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g+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y=-1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plot(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&gt;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&gt;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mx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y&gt;1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plot(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[y &lt; -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[y &lt; -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cx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y&lt;-1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lastRenderedPageBreak/>
        <w:t xml:space="preserve">   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show_legend: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legend() 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显示图例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plt.axis(axes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xlabel(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x1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xlabel(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x2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模拟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AdaBoost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plt.figure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figsiz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4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subplot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learning_rate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3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3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8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33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):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sample_weights = np.ones(</w:t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len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X_train)) 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样本权重矩阵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plt.subplot(subplot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以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SVM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分类器模拟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5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次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AdaBoost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svm_clf = SVC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kern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rbf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C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05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高斯核函数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rbf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，正则化参数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0.05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svm_clf.fit(X_train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_train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sample_weight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sample_weights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y_pred = svm_clf.predict(X_train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sample_weights[y_pred != y_train] *= 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+ learning_rate) 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错分的权重升高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plot_decision_boundary(svm_clf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show_legend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boo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i =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)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lt.title(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learning_rate = {}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.format(learning_rate)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# AdaBoost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ada_clf = AdaBoostClassifier(DecisionTreeClassifier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n_estimators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500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earning_r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                        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da_clf.fit(X_train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decision_boundary(ada_clf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D90687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="00D9068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28106C" w:rsidRDefault="003F36FF" w:rsidP="00D90687">
      <w:pPr>
        <w:widowControl/>
        <w:jc w:val="left"/>
        <w:rPr>
          <w:rFonts w:ascii="Consolas" w:eastAsia="楷体" w:hAnsi="Consolas" w:cs="Times New Roman"/>
          <w:b/>
          <w:szCs w:val="21"/>
        </w:rPr>
      </w:pPr>
      <w:r>
        <w:rPr>
          <w:rFonts w:ascii="Consolas" w:eastAsia="楷体" w:hAnsi="Consolas" w:cs="Times New Roman"/>
          <w:b/>
          <w:szCs w:val="21"/>
        </w:rPr>
        <w:pict>
          <v:shape id="_x0000_i1066" type="#_x0000_t75" style="width:418.2pt;height:149.85pt">
            <v:imagedata r:id="rId57" o:title="学习率"/>
          </v:shape>
        </w:pict>
      </w:r>
    </w:p>
    <w:p w:rsidR="00DA250A" w:rsidRPr="00F12F71" w:rsidRDefault="003F36FF" w:rsidP="00D90687">
      <w:pPr>
        <w:widowControl/>
        <w:jc w:val="left"/>
        <w:rPr>
          <w:rFonts w:ascii="Consolas" w:eastAsia="楷体" w:hAnsi="Consolas" w:cs="Times New Roman"/>
          <w:b/>
          <w:szCs w:val="21"/>
        </w:rPr>
      </w:pPr>
      <w:r>
        <w:rPr>
          <w:rFonts w:ascii="Consolas" w:eastAsia="楷体" w:hAnsi="Consolas" w:cs="Times New Roman"/>
          <w:b/>
          <w:szCs w:val="21"/>
        </w:rPr>
        <w:pict>
          <v:shape id="_x0000_i1067" type="#_x0000_t75" style="width:260.8pt;height:195.65pt">
            <v:imagedata r:id="rId58" o:title="AdaBoost"/>
          </v:shape>
        </w:pict>
      </w:r>
    </w:p>
    <w:p w:rsidR="00D90687" w:rsidRDefault="00D90687" w:rsidP="00D90687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6129EB">
        <w:rPr>
          <w:rFonts w:ascii="Consolas" w:eastAsia="楷体" w:hAnsi="Consolas" w:cs="Times New Roman"/>
          <w:b/>
          <w:szCs w:val="21"/>
          <w:highlight w:val="cyan"/>
        </w:rPr>
        <w:lastRenderedPageBreak/>
        <w:t>模拟</w:t>
      </w:r>
      <w:r w:rsidRPr="006129EB">
        <w:rPr>
          <w:rFonts w:ascii="Consolas" w:eastAsia="楷体" w:hAnsi="Consolas" w:cs="Times New Roman"/>
          <w:b/>
          <w:szCs w:val="21"/>
          <w:highlight w:val="cyan"/>
        </w:rPr>
        <w:t>Gradient Boosting</w:t>
      </w:r>
      <w:r w:rsidRPr="006129EB">
        <w:rPr>
          <w:rFonts w:ascii="Consolas" w:eastAsia="楷体" w:hAnsi="Consolas" w:cs="Times New Roman"/>
          <w:b/>
          <w:szCs w:val="21"/>
          <w:highlight w:val="cyan"/>
        </w:rPr>
        <w:t>（同理可用于回归问题，每次都去预测新的误差）</w:t>
      </w:r>
    </w:p>
    <w:p w:rsidR="00D90687" w:rsidRDefault="006129EB" w:rsidP="00DA250A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808080"/>
          <w:kern w:val="0"/>
          <w:sz w:val="18"/>
          <w:szCs w:val="18"/>
        </w:rPr>
      </w:pP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tree_reg1 = DecisionTreeClassifier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reg1.fit(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2 = y - tree_reg1.predict(X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reg2 = DecisionTreeClassifier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reg2.fit(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2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3 = y2 - tree_reg2.predict(X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reg3 = DecisionTreeClassifier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ee_reg3.fit(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3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subplot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tree_reg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_n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4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tree_reg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4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tree_reg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2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43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tree_reg3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3)):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subplot(subplot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ot_decision_boundary(tree_reg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_n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show_other_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boo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subplot !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4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title(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{}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.format(tree_reg)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44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1s = np.linspace(-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3.5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2s = np.linspace(-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2 = np.meshgrid(x1s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2s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new = np.c_[x1.ravel(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2.ravel()]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y_pred = </w:t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sum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tree.predict(X_new).reshape(x1.shape)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ree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tree_reg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tree_reg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tree_reg3)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ustom_cmap = ListedColormap([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#66ccff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#ee0000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#39c5bb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contourf(x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_pred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cmap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custom_cmap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plot(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yo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y=0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plot(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[: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[y =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bs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y=1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plt.legend() 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显示图例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plt.axis((-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2.5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.5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xlabel(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x1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xlabel(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x2'</w:t>
      </w:r>
      <w:r w:rsidR="00D9068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="00D9068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DA250A" w:rsidRPr="00DA250A" w:rsidRDefault="00DA250A" w:rsidP="00DA250A">
      <w:pPr>
        <w:widowControl/>
        <w:jc w:val="left"/>
        <w:rPr>
          <w:rFonts w:ascii="Consolas" w:eastAsia="楷体" w:hAnsi="Consolas" w:cs="Times New Roman"/>
          <w:szCs w:val="21"/>
        </w:rPr>
      </w:pPr>
      <w:r w:rsidRPr="00DA250A">
        <w:rPr>
          <w:rFonts w:ascii="Consolas" w:eastAsia="楷体" w:hAnsi="Consolas" w:cs="Times New Roman" w:hint="eastAsia"/>
          <w:szCs w:val="21"/>
        </w:rPr>
        <w:t xml:space="preserve"> </w:t>
      </w:r>
      <w:r w:rsidRPr="00DA250A">
        <w:rPr>
          <w:rFonts w:ascii="Consolas" w:eastAsia="楷体" w:hAnsi="Consolas" w:cs="Times New Roman"/>
          <w:szCs w:val="21"/>
        </w:rPr>
        <w:t xml:space="preserve">   </w:t>
      </w:r>
      <w:r w:rsidRPr="00DA250A">
        <w:rPr>
          <w:rFonts w:ascii="Consolas" w:eastAsia="楷体" w:hAnsi="Consolas" w:cs="Times New Roman" w:hint="eastAsia"/>
          <w:szCs w:val="21"/>
        </w:rPr>
        <w:t>每次</w:t>
      </w:r>
      <w:r>
        <w:rPr>
          <w:rFonts w:ascii="Consolas" w:eastAsia="楷体" w:hAnsi="Consolas" w:cs="Times New Roman" w:hint="eastAsia"/>
          <w:szCs w:val="21"/>
        </w:rPr>
        <w:t>去预测前一个样本的误差：</w:t>
      </w:r>
    </w:p>
    <w:p w:rsidR="00DA250A" w:rsidRDefault="003F36FF" w:rsidP="00DA250A">
      <w:pPr>
        <w:widowControl/>
        <w:jc w:val="left"/>
        <w:rPr>
          <w:rFonts w:ascii="Consolas" w:eastAsia="楷体" w:hAnsi="Consolas" w:cs="Times New Roman"/>
          <w:b/>
          <w:szCs w:val="21"/>
        </w:rPr>
      </w:pPr>
      <w:r>
        <w:rPr>
          <w:rFonts w:ascii="Consolas" w:eastAsia="楷体" w:hAnsi="Consolas" w:cs="Times New Roman"/>
          <w:b/>
          <w:szCs w:val="21"/>
        </w:rPr>
        <w:pict>
          <v:shape id="_x0000_i1068" type="#_x0000_t75" style="width:353.8pt;height:176.4pt">
            <v:imagedata r:id="rId59" o:title="模拟Gradient Boosting"/>
          </v:shape>
        </w:pict>
      </w:r>
    </w:p>
    <w:p w:rsidR="00DA250A" w:rsidRDefault="00DA250A" w:rsidP="00DA250A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</w:p>
    <w:p w:rsidR="00D90687" w:rsidRDefault="00D90687" w:rsidP="00D90687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6129EB">
        <w:rPr>
          <w:rFonts w:ascii="Consolas" w:eastAsia="楷体" w:hAnsi="Consolas" w:cs="Times New Roman"/>
          <w:b/>
          <w:szCs w:val="21"/>
          <w:highlight w:val="cyan"/>
        </w:rPr>
        <w:t>Gradient Boost</w:t>
      </w:r>
    </w:p>
    <w:p w:rsidR="0028106C" w:rsidRDefault="006129EB" w:rsidP="00DA250A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808080"/>
          <w:kern w:val="0"/>
          <w:sz w:val="18"/>
          <w:szCs w:val="18"/>
        </w:rPr>
      </w:pP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gbclf1 = GradientBoostingClassifier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n_estimators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earning_r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.0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                               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gbclf1.fit(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gbclf2 = GradientBoostingClassifier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n_estimators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earning_r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                               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gbclf2.fit(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gbclf3 = GradientBoostingClassifier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lastRenderedPageBreak/>
        <w:t xml:space="preserve"> 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n_estimators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50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earning_r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                               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gbclf3.fit(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figure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figsiz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subplot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gbclf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3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gbclf1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3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gbclf2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33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gbclf3)):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subplot(subplot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ot_decision_boundary(gbclf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title(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"n_estimators={},learning_rate={}"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.format(gbclf.n_estimators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gbclf.learning_rate)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train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X_val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_train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_val = train_test_split(X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gbclf = GradientBoostingClassifier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n_estimators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50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                              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gbclf.fit(X_train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DA250A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</w:p>
    <w:p w:rsidR="00DA250A" w:rsidRDefault="00C514F8" w:rsidP="0028106C">
      <w:pPr>
        <w:widowControl/>
        <w:jc w:val="left"/>
        <w:rPr>
          <w:rFonts w:ascii="Consolas" w:eastAsia="楷体" w:hAnsi="Consolas" w:cs="Times New Roman"/>
          <w:b/>
          <w:szCs w:val="21"/>
        </w:rPr>
      </w:pPr>
      <w:r>
        <w:rPr>
          <w:rFonts w:ascii="Consolas" w:eastAsia="楷体" w:hAnsi="Consolas" w:cs="Times New Roman"/>
          <w:b/>
          <w:szCs w:val="21"/>
        </w:rPr>
        <w:pict>
          <v:shape id="_x0000_i1069" type="#_x0000_t75" style="width:390.3pt;height:182.25pt">
            <v:imagedata r:id="rId60" o:title="Gradient Boost"/>
          </v:shape>
        </w:pict>
      </w:r>
    </w:p>
    <w:p w:rsidR="00F12F71" w:rsidRDefault="00F12F71" w:rsidP="0028106C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</w:p>
    <w:p w:rsidR="0028106C" w:rsidRDefault="0028106C" w:rsidP="0028106C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6129EB">
        <w:rPr>
          <w:rFonts w:ascii="Consolas" w:eastAsia="楷体" w:hAnsi="Consolas" w:cs="Times New Roman"/>
          <w:b/>
          <w:szCs w:val="21"/>
          <w:highlight w:val="cyan"/>
        </w:rPr>
        <w:t>通过误差提前停止</w:t>
      </w:r>
    </w:p>
    <w:p w:rsidR="0028106C" w:rsidRDefault="006129EB" w:rsidP="00511F97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# 1.MSE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># for i, y_pred_i in enumerate(gbclf.staged_predict(X_val)):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    #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在这里，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y_pred_i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是模型在第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i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次迭代后的预测结果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>#     error = mean_squared_error(y_val, y_pred_i)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>#     print(f'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第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{i+1}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次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, MSE: {error}')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errors = [mean_squared_error(y_val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_pred)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_pred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gbclf.staged_predict(X_val)]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np.argmin(errors)) 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# 22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，也就是第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23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次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># 2.Accuracy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accuracies = [</w:t>
      </w:r>
      <w:r w:rsidRPr="00511F97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accuracy_scor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y_val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_pred)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_pred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gbclf.staged_predict(X_val)]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np.argmax(accuracies)) 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# 22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，也就是第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23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次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绘制误差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/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精度曲线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plt.figure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figsiz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2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plot(</w:t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len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errors) +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errors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MSE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axvline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x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np.argmin(errors)+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color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inestyl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--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f'Best Iteration: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np.argmin(errors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xlabel(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Number of Iterations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ylabel(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MSE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legend(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ubplot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22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plot(</w:t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len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accuracies) +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accuracies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Accuracy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marker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o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axvline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x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np.argmax(accuracies)+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color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inestyl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--'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f'Best Iteration: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np.argmax(accuracies)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lastRenderedPageBreak/>
        <w:t>plt.xlabel(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Number of Iterations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ylabel(</w:t>
      </w:r>
      <w:r w:rsidRPr="006129EB">
        <w:rPr>
          <w:rFonts w:ascii="Consolas" w:eastAsia="宋体" w:hAnsi="Consolas" w:cs="宋体"/>
          <w:color w:val="6A8759"/>
          <w:kern w:val="0"/>
          <w:sz w:val="18"/>
          <w:szCs w:val="18"/>
        </w:rPr>
        <w:t>'Accuracy'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legend(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</w:t>
      </w:r>
      <w:r w:rsidR="0028106C">
        <w:rPr>
          <w:rFonts w:ascii="Consolas" w:eastAsia="宋体" w:hAnsi="Consolas" w:cs="宋体"/>
          <w:color w:val="A9B7C6"/>
          <w:kern w:val="0"/>
          <w:sz w:val="18"/>
          <w:szCs w:val="18"/>
        </w:rPr>
        <w:t>lt.show()</w:t>
      </w:r>
    </w:p>
    <w:p w:rsidR="00511F97" w:rsidRDefault="00C514F8" w:rsidP="0028106C">
      <w:pPr>
        <w:widowControl/>
        <w:jc w:val="left"/>
        <w:rPr>
          <w:rFonts w:ascii="Consolas" w:eastAsia="楷体" w:hAnsi="Consolas" w:cs="Times New Roman"/>
          <w:b/>
          <w:szCs w:val="21"/>
        </w:rPr>
      </w:pPr>
      <w:r>
        <w:rPr>
          <w:rFonts w:ascii="Consolas" w:eastAsia="楷体" w:hAnsi="Consolas" w:cs="Times New Roman"/>
          <w:b/>
          <w:szCs w:val="21"/>
        </w:rPr>
        <w:pict>
          <v:shape id="_x0000_i1070" type="#_x0000_t75" style="width:415.8pt;height:206.35pt">
            <v:imagedata r:id="rId61" o:title="误差停止策略"/>
          </v:shape>
        </w:pict>
      </w:r>
    </w:p>
    <w:p w:rsidR="00511F97" w:rsidRDefault="00511F97" w:rsidP="0028106C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</w:p>
    <w:p w:rsidR="0028106C" w:rsidRDefault="0028106C" w:rsidP="0028106C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6129EB">
        <w:rPr>
          <w:rFonts w:ascii="Consolas" w:eastAsia="楷体" w:hAnsi="Consolas" w:cs="Times New Roman"/>
          <w:b/>
          <w:szCs w:val="21"/>
          <w:highlight w:val="cyan"/>
        </w:rPr>
        <w:t>warm_start</w:t>
      </w:r>
    </w:p>
    <w:p w:rsidR="006129EB" w:rsidRPr="00DA250A" w:rsidRDefault="006129EB" w:rsidP="00DA250A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gbclf = GradientBoostingClassifier(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max_depth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</w:t>
      </w:r>
      <w:r w:rsidRPr="006129EB">
        <w:rPr>
          <w:rFonts w:ascii="Consolas" w:eastAsia="宋体" w:hAnsi="Consolas" w:cs="宋体"/>
          <w:color w:val="AA4926"/>
          <w:kern w:val="0"/>
          <w:sz w:val="18"/>
          <w:szCs w:val="18"/>
        </w:rPr>
        <w:t>warm_start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  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error_going_up 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x_accuracy =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t># min_val_error = float('inf')</w:t>
      </w:r>
      <w:r w:rsidRPr="006129E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_estimators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6129EB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6897BB"/>
          <w:kern w:val="0"/>
          <w:sz w:val="18"/>
          <w:szCs w:val="18"/>
        </w:rPr>
        <w:t>120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gbclf.n_estimators = n_estimators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gbclf.fit(X_train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y_pred = gbclf.predict(X_val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ccuracy = accuracy_score(y_val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y_pred)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612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t>accuracy &gt; max_accuracy: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max_accuracy = accuracy</w:t>
      </w:r>
      <w:r w:rsidRPr="00612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error_going</w:t>
      </w:r>
      <w:r w:rsidRPr="00DA250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_up = </w:t>
      </w:r>
      <w:r w:rsidRPr="00DA250A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DA250A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</w:t>
      </w:r>
      <w:r w:rsidRPr="00DA250A">
        <w:rPr>
          <w:rFonts w:ascii="Consolas" w:eastAsia="宋体" w:hAnsi="Consolas" w:cs="宋体"/>
          <w:color w:val="CC7832"/>
          <w:kern w:val="0"/>
          <w:sz w:val="18"/>
          <w:szCs w:val="18"/>
        </w:rPr>
        <w:t>else</w:t>
      </w:r>
      <w:r w:rsidRPr="00DA250A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DA250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error_going_up += </w:t>
      </w:r>
      <w:r w:rsidRPr="00DA250A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A250A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    </w:t>
      </w:r>
      <w:r w:rsidRPr="00DA250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DA250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error_going_up == </w:t>
      </w:r>
      <w:r w:rsidRPr="00DA250A">
        <w:rPr>
          <w:rFonts w:ascii="Consolas" w:eastAsia="宋体" w:hAnsi="Consolas" w:cs="宋体"/>
          <w:color w:val="6897BB"/>
          <w:kern w:val="0"/>
          <w:sz w:val="18"/>
          <w:szCs w:val="18"/>
        </w:rPr>
        <w:t>30</w:t>
      </w:r>
      <w:r w:rsidRPr="00DA250A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DA250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t>至少有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t>30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t>次没有新的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t>MAX(accuracy)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t>才算到了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t>max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t>。但是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t>30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t>次这个间隔不一定好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    </w:t>
      </w:r>
      <w:r w:rsidRPr="00DA250A">
        <w:rPr>
          <w:rFonts w:ascii="Consolas" w:eastAsia="宋体" w:hAnsi="Consolas" w:cs="宋体"/>
          <w:color w:val="CC7832"/>
          <w:kern w:val="0"/>
          <w:sz w:val="18"/>
          <w:szCs w:val="18"/>
        </w:rPr>
        <w:t>break</w:t>
      </w:r>
      <w:r w:rsidRPr="00DA250A">
        <w:rPr>
          <w:rFonts w:ascii="Consolas" w:eastAsia="宋体" w:hAnsi="Consolas" w:cs="宋体"/>
          <w:color w:val="CC7832"/>
          <w:kern w:val="0"/>
          <w:sz w:val="18"/>
          <w:szCs w:val="18"/>
        </w:rPr>
        <w:br/>
      </w:r>
      <w:r w:rsidRPr="00DA250A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DA250A">
        <w:rPr>
          <w:rFonts w:ascii="Consolas" w:eastAsia="宋体" w:hAnsi="Consolas" w:cs="宋体"/>
          <w:color w:val="A9B7C6"/>
          <w:kern w:val="0"/>
          <w:sz w:val="18"/>
          <w:szCs w:val="18"/>
        </w:rPr>
        <w:t>(gbclf.n_estimators-</w:t>
      </w:r>
      <w:r w:rsidRPr="00DA250A">
        <w:rPr>
          <w:rFonts w:ascii="Consolas" w:eastAsia="宋体" w:hAnsi="Consolas" w:cs="宋体"/>
          <w:color w:val="6897BB"/>
          <w:kern w:val="0"/>
          <w:sz w:val="18"/>
          <w:szCs w:val="18"/>
        </w:rPr>
        <w:t>30</w:t>
      </w:r>
      <w:r w:rsidRPr="00DA250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DA250A">
        <w:rPr>
          <w:rFonts w:ascii="Consolas" w:eastAsia="宋体" w:hAnsi="Consolas" w:cs="宋体"/>
          <w:color w:val="808080"/>
          <w:kern w:val="0"/>
          <w:sz w:val="18"/>
          <w:szCs w:val="18"/>
        </w:rPr>
        <w:t># 23</w:t>
      </w:r>
    </w:p>
    <w:p w:rsidR="006129EB" w:rsidRPr="00511F97" w:rsidRDefault="00511F97" w:rsidP="006129EB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511F97">
        <w:rPr>
          <w:rFonts w:ascii="Consolas" w:eastAsia="楷体" w:hAnsi="Consolas" w:cs="Times New Roman" w:hint="eastAsia"/>
          <w:szCs w:val="21"/>
        </w:rPr>
        <w:t xml:space="preserve"> </w:t>
      </w:r>
      <w:r w:rsidRPr="00511F97">
        <w:rPr>
          <w:rFonts w:ascii="Consolas" w:eastAsia="楷体" w:hAnsi="Consolas" w:cs="Times New Roman"/>
          <w:szCs w:val="21"/>
        </w:rPr>
        <w:t xml:space="preserve">   </w:t>
      </w:r>
      <w:r w:rsidRPr="00511F97">
        <w:rPr>
          <w:rFonts w:ascii="Times New Roman" w:eastAsia="楷体" w:hAnsi="Times New Roman" w:cs="Times New Roman"/>
          <w:szCs w:val="21"/>
        </w:rPr>
        <w:t>warm_start</w:t>
      </w:r>
      <w:r w:rsidRPr="00511F97">
        <w:rPr>
          <w:rFonts w:ascii="Times New Roman" w:eastAsia="楷体" w:hAnsi="Times New Roman" w:cs="Times New Roman"/>
          <w:szCs w:val="21"/>
        </w:rPr>
        <w:t>能在每次</w:t>
      </w:r>
      <w:r w:rsidRPr="00511F97">
        <w:rPr>
          <w:rFonts w:ascii="Times New Roman" w:eastAsia="楷体" w:hAnsi="Times New Roman" w:cs="Times New Roman"/>
          <w:szCs w:val="21"/>
        </w:rPr>
        <w:t>fit</w:t>
      </w:r>
      <w:r w:rsidRPr="00511F97">
        <w:rPr>
          <w:rFonts w:ascii="Times New Roman" w:eastAsia="楷体" w:hAnsi="Times New Roman" w:cs="Times New Roman"/>
          <w:szCs w:val="21"/>
        </w:rPr>
        <w:t>时从上一次的训练开始继续训练。</w:t>
      </w:r>
    </w:p>
    <w:p w:rsidR="00511F97" w:rsidRDefault="00511F97" w:rsidP="006129EB">
      <w:pPr>
        <w:widowControl/>
        <w:jc w:val="left"/>
        <w:rPr>
          <w:rFonts w:ascii="Times New Roman" w:eastAsia="楷体" w:hAnsi="Times New Roman" w:cs="Times New Roman"/>
          <w:b/>
          <w:szCs w:val="21"/>
        </w:rPr>
      </w:pPr>
    </w:p>
    <w:p w:rsidR="00C0722A" w:rsidRPr="00C0722A" w:rsidRDefault="00C0722A" w:rsidP="006129EB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t>Sta</w:t>
      </w:r>
      <w:r>
        <w:rPr>
          <w:rFonts w:ascii="Consolas" w:eastAsia="楷体" w:hAnsi="Consolas" w:cs="Times New Roman"/>
          <w:b/>
          <w:szCs w:val="21"/>
          <w:highlight w:val="cyan"/>
        </w:rPr>
        <w:t>cking</w:t>
      </w:r>
      <w:r>
        <w:rPr>
          <w:rFonts w:ascii="Consolas" w:eastAsia="楷体" w:hAnsi="Consolas" w:cs="Times New Roman" w:hint="eastAsia"/>
          <w:b/>
          <w:szCs w:val="21"/>
          <w:highlight w:val="cyan"/>
        </w:rPr>
        <w:t>堆叠集成</w:t>
      </w:r>
    </w:p>
    <w:p w:rsidR="00C0722A" w:rsidRPr="00C0722A" w:rsidRDefault="00C0722A" w:rsidP="00C0722A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C0722A">
        <w:rPr>
          <w:rFonts w:ascii="Consolas" w:hAnsi="Consolas"/>
          <w:color w:val="CC7832"/>
          <w:sz w:val="18"/>
          <w:szCs w:val="18"/>
        </w:rPr>
        <w:t xml:space="preserve">import </w:t>
      </w:r>
      <w:r w:rsidRPr="00C0722A">
        <w:rPr>
          <w:rFonts w:ascii="Consolas" w:hAnsi="Consolas"/>
          <w:color w:val="A9B7C6"/>
          <w:sz w:val="18"/>
          <w:szCs w:val="18"/>
        </w:rPr>
        <w:t xml:space="preserve">numpy </w:t>
      </w:r>
      <w:r w:rsidRPr="00C0722A">
        <w:rPr>
          <w:rFonts w:ascii="Consolas" w:hAnsi="Consolas"/>
          <w:color w:val="CC7832"/>
          <w:sz w:val="18"/>
          <w:szCs w:val="18"/>
        </w:rPr>
        <w:t xml:space="preserve">as </w:t>
      </w:r>
      <w:r w:rsidRPr="00C0722A">
        <w:rPr>
          <w:rFonts w:ascii="Consolas" w:hAnsi="Consolas"/>
          <w:color w:val="A9B7C6"/>
          <w:sz w:val="18"/>
          <w:szCs w:val="18"/>
        </w:rPr>
        <w:t>np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CC7832"/>
          <w:sz w:val="18"/>
          <w:szCs w:val="18"/>
        </w:rPr>
        <w:t xml:space="preserve">from </w:t>
      </w:r>
      <w:r w:rsidRPr="00C0722A">
        <w:rPr>
          <w:rFonts w:ascii="Consolas" w:hAnsi="Consolas"/>
          <w:color w:val="A9B7C6"/>
          <w:sz w:val="18"/>
          <w:szCs w:val="18"/>
        </w:rPr>
        <w:t xml:space="preserve">sklearn.datasets </w:t>
      </w:r>
      <w:r w:rsidRPr="00C0722A">
        <w:rPr>
          <w:rFonts w:ascii="Consolas" w:hAnsi="Consolas"/>
          <w:color w:val="CC7832"/>
          <w:sz w:val="18"/>
          <w:szCs w:val="18"/>
        </w:rPr>
        <w:t xml:space="preserve">import </w:t>
      </w:r>
      <w:r w:rsidRPr="00C0722A">
        <w:rPr>
          <w:rFonts w:ascii="Consolas" w:hAnsi="Consolas"/>
          <w:color w:val="A9B7C6"/>
          <w:sz w:val="18"/>
          <w:szCs w:val="18"/>
        </w:rPr>
        <w:t>fetch_openml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CC7832"/>
          <w:sz w:val="18"/>
          <w:szCs w:val="18"/>
        </w:rPr>
        <w:t xml:space="preserve">from </w:t>
      </w:r>
      <w:r w:rsidRPr="00C0722A">
        <w:rPr>
          <w:rFonts w:ascii="Consolas" w:hAnsi="Consolas"/>
          <w:color w:val="A9B7C6"/>
          <w:sz w:val="18"/>
          <w:szCs w:val="18"/>
        </w:rPr>
        <w:t xml:space="preserve">sklearn.model_selection </w:t>
      </w:r>
      <w:r w:rsidRPr="00C0722A">
        <w:rPr>
          <w:rFonts w:ascii="Consolas" w:hAnsi="Consolas"/>
          <w:color w:val="CC7832"/>
          <w:sz w:val="18"/>
          <w:szCs w:val="18"/>
        </w:rPr>
        <w:t xml:space="preserve">import </w:t>
      </w:r>
      <w:r w:rsidRPr="00C0722A">
        <w:rPr>
          <w:rFonts w:ascii="Consolas" w:hAnsi="Consolas"/>
          <w:color w:val="A9B7C6"/>
          <w:sz w:val="18"/>
          <w:szCs w:val="18"/>
        </w:rPr>
        <w:t>train_test_split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CC7832"/>
          <w:sz w:val="18"/>
          <w:szCs w:val="18"/>
        </w:rPr>
        <w:t xml:space="preserve">from </w:t>
      </w:r>
      <w:r w:rsidRPr="00C0722A">
        <w:rPr>
          <w:rFonts w:ascii="Consolas" w:hAnsi="Consolas"/>
          <w:color w:val="A9B7C6"/>
          <w:sz w:val="18"/>
          <w:szCs w:val="18"/>
        </w:rPr>
        <w:t xml:space="preserve">sklearn.metrics </w:t>
      </w:r>
      <w:r w:rsidRPr="00C0722A">
        <w:rPr>
          <w:rFonts w:ascii="Consolas" w:hAnsi="Consolas"/>
          <w:color w:val="CC7832"/>
          <w:sz w:val="18"/>
          <w:szCs w:val="18"/>
        </w:rPr>
        <w:t xml:space="preserve">import </w:t>
      </w:r>
      <w:r w:rsidRPr="00C0722A">
        <w:rPr>
          <w:rFonts w:ascii="Consolas" w:hAnsi="Consolas"/>
          <w:color w:val="A9B7C6"/>
          <w:sz w:val="18"/>
          <w:szCs w:val="18"/>
        </w:rPr>
        <w:t>accuracy_score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CC7832"/>
          <w:sz w:val="18"/>
          <w:szCs w:val="18"/>
        </w:rPr>
        <w:t xml:space="preserve">from </w:t>
      </w:r>
      <w:r w:rsidRPr="00C0722A">
        <w:rPr>
          <w:rFonts w:ascii="Consolas" w:hAnsi="Consolas"/>
          <w:color w:val="A9B7C6"/>
          <w:sz w:val="18"/>
          <w:szCs w:val="18"/>
        </w:rPr>
        <w:t xml:space="preserve">sklearn.ensemble </w:t>
      </w:r>
      <w:r w:rsidRPr="00C0722A">
        <w:rPr>
          <w:rFonts w:ascii="Consolas" w:hAnsi="Consolas"/>
          <w:color w:val="CC7832"/>
          <w:sz w:val="18"/>
          <w:szCs w:val="18"/>
        </w:rPr>
        <w:t xml:space="preserve">import </w:t>
      </w:r>
      <w:r w:rsidRPr="00C0722A">
        <w:rPr>
          <w:rFonts w:ascii="Consolas" w:hAnsi="Consolas"/>
          <w:color w:val="A9B7C6"/>
          <w:sz w:val="18"/>
          <w:szCs w:val="18"/>
        </w:rPr>
        <w:t>RandomForestClassifier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ExtraTreesClassifier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CC7832"/>
          <w:sz w:val="18"/>
          <w:szCs w:val="18"/>
        </w:rPr>
        <w:t xml:space="preserve">from </w:t>
      </w:r>
      <w:r w:rsidRPr="00C0722A">
        <w:rPr>
          <w:rFonts w:ascii="Consolas" w:hAnsi="Consolas"/>
          <w:color w:val="A9B7C6"/>
          <w:sz w:val="18"/>
          <w:szCs w:val="18"/>
        </w:rPr>
        <w:t xml:space="preserve">sklearn.svm </w:t>
      </w:r>
      <w:r w:rsidRPr="00C0722A">
        <w:rPr>
          <w:rFonts w:ascii="Consolas" w:hAnsi="Consolas"/>
          <w:color w:val="CC7832"/>
          <w:sz w:val="18"/>
          <w:szCs w:val="18"/>
        </w:rPr>
        <w:t xml:space="preserve">import </w:t>
      </w:r>
      <w:r w:rsidRPr="00C0722A">
        <w:rPr>
          <w:rFonts w:ascii="Consolas" w:hAnsi="Consolas"/>
          <w:color w:val="A9B7C6"/>
          <w:sz w:val="18"/>
          <w:szCs w:val="18"/>
        </w:rPr>
        <w:t>LinearSVC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CC7832"/>
          <w:sz w:val="18"/>
          <w:szCs w:val="18"/>
        </w:rPr>
        <w:t xml:space="preserve">from </w:t>
      </w:r>
      <w:r w:rsidRPr="00C0722A">
        <w:rPr>
          <w:rFonts w:ascii="Consolas" w:hAnsi="Consolas"/>
          <w:color w:val="A9B7C6"/>
          <w:sz w:val="18"/>
          <w:szCs w:val="18"/>
        </w:rPr>
        <w:t xml:space="preserve">sklearn.neural_network </w:t>
      </w:r>
      <w:r w:rsidRPr="00C0722A">
        <w:rPr>
          <w:rFonts w:ascii="Consolas" w:hAnsi="Consolas"/>
          <w:color w:val="CC7832"/>
          <w:sz w:val="18"/>
          <w:szCs w:val="18"/>
        </w:rPr>
        <w:t xml:space="preserve">import </w:t>
      </w:r>
      <w:r>
        <w:rPr>
          <w:rFonts w:ascii="Consolas" w:hAnsi="Consolas"/>
          <w:color w:val="A9B7C6"/>
          <w:sz w:val="18"/>
          <w:szCs w:val="18"/>
        </w:rPr>
        <w:t>MLPClassifier</w:t>
      </w:r>
      <w:r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A9B7C6"/>
          <w:sz w:val="18"/>
          <w:szCs w:val="18"/>
        </w:rPr>
        <w:br/>
        <w:t>mnist = fetch_openml(</w:t>
      </w:r>
      <w:r w:rsidRPr="00C0722A">
        <w:rPr>
          <w:rFonts w:ascii="Consolas" w:hAnsi="Consolas"/>
          <w:color w:val="6A8759"/>
          <w:sz w:val="18"/>
          <w:szCs w:val="18"/>
        </w:rPr>
        <w:t>'MNIST_784'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A4926"/>
          <w:sz w:val="18"/>
          <w:szCs w:val="18"/>
        </w:rPr>
        <w:t>parser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A8759"/>
          <w:sz w:val="18"/>
          <w:szCs w:val="18"/>
        </w:rPr>
        <w:t>'auto'</w:t>
      </w:r>
      <w:r w:rsidRPr="00C0722A">
        <w:rPr>
          <w:rFonts w:ascii="Consolas" w:hAnsi="Consolas"/>
          <w:color w:val="A9B7C6"/>
          <w:sz w:val="18"/>
          <w:szCs w:val="18"/>
        </w:rPr>
        <w:t>)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808080"/>
          <w:sz w:val="18"/>
          <w:szCs w:val="18"/>
        </w:rPr>
        <w:t xml:space="preserve"># </w:t>
      </w:r>
      <w:r w:rsidRPr="00C0722A">
        <w:rPr>
          <w:rFonts w:ascii="Consolas" w:hAnsi="Consolas"/>
          <w:color w:val="808080"/>
          <w:sz w:val="18"/>
          <w:szCs w:val="18"/>
        </w:rPr>
        <w:t>首先将</w:t>
      </w:r>
      <w:r w:rsidRPr="00C0722A">
        <w:rPr>
          <w:rFonts w:ascii="Consolas" w:hAnsi="Consolas"/>
          <w:color w:val="808080"/>
          <w:sz w:val="18"/>
          <w:szCs w:val="18"/>
        </w:rPr>
        <w:t>MNIST</w:t>
      </w:r>
      <w:r w:rsidRPr="00C0722A">
        <w:rPr>
          <w:rFonts w:ascii="Consolas" w:hAnsi="Consolas"/>
          <w:color w:val="808080"/>
          <w:sz w:val="18"/>
          <w:szCs w:val="18"/>
        </w:rPr>
        <w:t>数据集</w:t>
      </w:r>
      <w:r w:rsidRPr="00C0722A">
        <w:rPr>
          <w:rFonts w:ascii="Consolas" w:hAnsi="Consolas"/>
          <w:color w:val="808080"/>
          <w:sz w:val="18"/>
          <w:szCs w:val="18"/>
        </w:rPr>
        <w:t>(</w:t>
      </w:r>
      <w:r w:rsidRPr="00C0722A">
        <w:rPr>
          <w:rFonts w:ascii="Consolas" w:hAnsi="Consolas"/>
          <w:color w:val="808080"/>
          <w:sz w:val="18"/>
          <w:szCs w:val="18"/>
        </w:rPr>
        <w:t>包括图像和标签</w:t>
      </w:r>
      <w:r w:rsidRPr="00C0722A">
        <w:rPr>
          <w:rFonts w:ascii="Consolas" w:hAnsi="Consolas"/>
          <w:color w:val="808080"/>
          <w:sz w:val="18"/>
          <w:szCs w:val="18"/>
        </w:rPr>
        <w:t>)</w:t>
      </w:r>
      <w:r w:rsidRPr="00C0722A">
        <w:rPr>
          <w:rFonts w:ascii="Consolas" w:hAnsi="Consolas"/>
          <w:color w:val="808080"/>
          <w:sz w:val="18"/>
          <w:szCs w:val="18"/>
        </w:rPr>
        <w:t>分成训练验证集和测试集</w:t>
      </w:r>
      <w:r w:rsidRPr="00C0722A">
        <w:rPr>
          <w:rFonts w:ascii="Consolas" w:hAnsi="Consolas"/>
          <w:color w:val="808080"/>
          <w:sz w:val="18"/>
          <w:szCs w:val="18"/>
        </w:rPr>
        <w:t>test</w:t>
      </w:r>
      <w:r w:rsidRPr="00C0722A">
        <w:rPr>
          <w:rFonts w:ascii="Consolas" w:hAnsi="Consolas"/>
          <w:color w:val="808080"/>
          <w:sz w:val="18"/>
          <w:szCs w:val="18"/>
        </w:rPr>
        <w:t>。接着划分训练验证集得到训练集</w:t>
      </w:r>
      <w:r w:rsidRPr="00C0722A">
        <w:rPr>
          <w:rFonts w:ascii="Consolas" w:hAnsi="Consolas"/>
          <w:color w:val="808080"/>
          <w:sz w:val="18"/>
          <w:szCs w:val="18"/>
        </w:rPr>
        <w:t>train</w:t>
      </w:r>
      <w:r w:rsidRPr="00C0722A">
        <w:rPr>
          <w:rFonts w:ascii="Consolas" w:hAnsi="Consolas"/>
          <w:color w:val="808080"/>
          <w:sz w:val="18"/>
          <w:szCs w:val="18"/>
        </w:rPr>
        <w:t>和验证集</w:t>
      </w:r>
      <w:r w:rsidRPr="00C0722A">
        <w:rPr>
          <w:rFonts w:ascii="Consolas" w:hAnsi="Consolas"/>
          <w:color w:val="808080"/>
          <w:sz w:val="18"/>
          <w:szCs w:val="18"/>
        </w:rPr>
        <w:t>val</w:t>
      </w:r>
      <w:r w:rsidRPr="00C0722A">
        <w:rPr>
          <w:rFonts w:ascii="Consolas" w:hAnsi="Consolas"/>
          <w:color w:val="808080"/>
          <w:sz w:val="18"/>
          <w:szCs w:val="18"/>
        </w:rPr>
        <w:t>。</w:t>
      </w:r>
      <w:r w:rsidRPr="00C0722A">
        <w:rPr>
          <w:rFonts w:ascii="Consolas" w:hAnsi="Consolas"/>
          <w:color w:val="808080"/>
          <w:sz w:val="18"/>
          <w:szCs w:val="18"/>
        </w:rPr>
        <w:br/>
      </w:r>
      <w:r w:rsidRPr="00C0722A">
        <w:rPr>
          <w:rFonts w:ascii="Consolas" w:hAnsi="Consolas"/>
          <w:color w:val="A9B7C6"/>
          <w:sz w:val="18"/>
          <w:szCs w:val="18"/>
        </w:rPr>
        <w:t>X_train_val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X_test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y_train_val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y_test = train_test_split(mnist.data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lastRenderedPageBreak/>
        <w:t>mnist.target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A4926"/>
          <w:sz w:val="18"/>
          <w:szCs w:val="18"/>
        </w:rPr>
        <w:t>test_size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897BB"/>
          <w:sz w:val="18"/>
          <w:szCs w:val="18"/>
        </w:rPr>
        <w:t>10000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A4926"/>
          <w:sz w:val="18"/>
          <w:szCs w:val="18"/>
        </w:rPr>
        <w:t>random_state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897BB"/>
          <w:sz w:val="18"/>
          <w:szCs w:val="18"/>
        </w:rPr>
        <w:t>42</w:t>
      </w:r>
      <w:r w:rsidRPr="00C0722A">
        <w:rPr>
          <w:rFonts w:ascii="Consolas" w:hAnsi="Consolas"/>
          <w:color w:val="A9B7C6"/>
          <w:sz w:val="18"/>
          <w:szCs w:val="18"/>
        </w:rPr>
        <w:t>)</w:t>
      </w:r>
      <w:r w:rsidRPr="00C0722A">
        <w:rPr>
          <w:rFonts w:ascii="Consolas" w:hAnsi="Consolas"/>
          <w:color w:val="A9B7C6"/>
          <w:sz w:val="18"/>
          <w:szCs w:val="18"/>
        </w:rPr>
        <w:br/>
        <w:t>X_train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X_val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y_train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y_val = train_test_split(X_train_val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y_train_val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A4926"/>
          <w:sz w:val="18"/>
          <w:szCs w:val="18"/>
        </w:rPr>
        <w:t>test_size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897BB"/>
          <w:sz w:val="18"/>
          <w:szCs w:val="18"/>
        </w:rPr>
        <w:t>10000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A4926"/>
          <w:sz w:val="18"/>
          <w:szCs w:val="18"/>
        </w:rPr>
        <w:t>random_state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897BB"/>
          <w:sz w:val="18"/>
          <w:szCs w:val="18"/>
        </w:rPr>
        <w:t>42</w:t>
      </w:r>
      <w:r w:rsidRPr="00C0722A">
        <w:rPr>
          <w:rFonts w:ascii="Consolas" w:hAnsi="Consolas"/>
          <w:color w:val="A9B7C6"/>
          <w:sz w:val="18"/>
          <w:szCs w:val="18"/>
        </w:rPr>
        <w:t>)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A9B7C6"/>
          <w:sz w:val="18"/>
          <w:szCs w:val="18"/>
        </w:rPr>
        <w:br/>
        <w:t>random_forest_clf = RandomForestClassifier(</w:t>
      </w:r>
      <w:r w:rsidRPr="00C0722A">
        <w:rPr>
          <w:rFonts w:ascii="Consolas" w:hAnsi="Consolas"/>
          <w:color w:val="AA4926"/>
          <w:sz w:val="18"/>
          <w:szCs w:val="18"/>
        </w:rPr>
        <w:t>random_state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897BB"/>
          <w:sz w:val="18"/>
          <w:szCs w:val="18"/>
        </w:rPr>
        <w:t>42</w:t>
      </w:r>
      <w:r w:rsidRPr="00C0722A">
        <w:rPr>
          <w:rFonts w:ascii="Consolas" w:hAnsi="Consolas"/>
          <w:color w:val="A9B7C6"/>
          <w:sz w:val="18"/>
          <w:szCs w:val="18"/>
        </w:rPr>
        <w:t>)</w:t>
      </w:r>
      <w:r w:rsidRPr="00C0722A">
        <w:rPr>
          <w:rFonts w:ascii="Consolas" w:hAnsi="Consolas"/>
          <w:color w:val="A9B7C6"/>
          <w:sz w:val="18"/>
          <w:szCs w:val="18"/>
        </w:rPr>
        <w:br/>
        <w:t>extra_trees_clf = ExtraTreesClassifier(</w:t>
      </w:r>
      <w:r w:rsidRPr="00C0722A">
        <w:rPr>
          <w:rFonts w:ascii="Consolas" w:hAnsi="Consolas"/>
          <w:color w:val="AA4926"/>
          <w:sz w:val="18"/>
          <w:szCs w:val="18"/>
        </w:rPr>
        <w:t>random_state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897BB"/>
          <w:sz w:val="18"/>
          <w:szCs w:val="18"/>
        </w:rPr>
        <w:t>42</w:t>
      </w:r>
      <w:r w:rsidRPr="00C0722A">
        <w:rPr>
          <w:rFonts w:ascii="Consolas" w:hAnsi="Consolas"/>
          <w:color w:val="A9B7C6"/>
          <w:sz w:val="18"/>
          <w:szCs w:val="18"/>
        </w:rPr>
        <w:t>)</w:t>
      </w:r>
      <w:r w:rsidRPr="00C0722A">
        <w:rPr>
          <w:rFonts w:ascii="Consolas" w:hAnsi="Consolas"/>
          <w:color w:val="A9B7C6"/>
          <w:sz w:val="18"/>
          <w:szCs w:val="18"/>
        </w:rPr>
        <w:br/>
        <w:t>svm_clf = LinearSVC(</w:t>
      </w:r>
      <w:r w:rsidRPr="00C0722A">
        <w:rPr>
          <w:rFonts w:ascii="Consolas" w:hAnsi="Consolas"/>
          <w:color w:val="AA4926"/>
          <w:sz w:val="18"/>
          <w:szCs w:val="18"/>
        </w:rPr>
        <w:t>random_state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897BB"/>
          <w:sz w:val="18"/>
          <w:szCs w:val="18"/>
        </w:rPr>
        <w:t>42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A4926"/>
          <w:sz w:val="18"/>
          <w:szCs w:val="18"/>
        </w:rPr>
        <w:t>dual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CC7832"/>
          <w:sz w:val="18"/>
          <w:szCs w:val="18"/>
        </w:rPr>
        <w:t xml:space="preserve">True, </w:t>
      </w:r>
      <w:r w:rsidRPr="00C0722A">
        <w:rPr>
          <w:rFonts w:ascii="Consolas" w:hAnsi="Consolas"/>
          <w:color w:val="AA4926"/>
          <w:sz w:val="18"/>
          <w:szCs w:val="18"/>
        </w:rPr>
        <w:t>max_iter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897BB"/>
          <w:sz w:val="18"/>
          <w:szCs w:val="18"/>
        </w:rPr>
        <w:t>2000</w:t>
      </w:r>
      <w:r w:rsidRPr="00C0722A">
        <w:rPr>
          <w:rFonts w:ascii="Consolas" w:hAnsi="Consolas"/>
          <w:color w:val="A9B7C6"/>
          <w:sz w:val="18"/>
          <w:szCs w:val="18"/>
        </w:rPr>
        <w:t>)</w:t>
      </w:r>
      <w:r w:rsidRPr="00C0722A">
        <w:rPr>
          <w:rFonts w:ascii="Consolas" w:hAnsi="Consolas"/>
          <w:color w:val="A9B7C6"/>
          <w:sz w:val="18"/>
          <w:szCs w:val="18"/>
        </w:rPr>
        <w:br/>
        <w:t>mlp_clf = MLPClassifier(</w:t>
      </w:r>
      <w:r w:rsidRPr="00C0722A">
        <w:rPr>
          <w:rFonts w:ascii="Consolas" w:hAnsi="Consolas"/>
          <w:color w:val="AA4926"/>
          <w:sz w:val="18"/>
          <w:szCs w:val="18"/>
        </w:rPr>
        <w:t>random_state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897BB"/>
          <w:sz w:val="18"/>
          <w:szCs w:val="18"/>
        </w:rPr>
        <w:t>42</w:t>
      </w:r>
      <w:r w:rsidRPr="00C0722A">
        <w:rPr>
          <w:rFonts w:ascii="Consolas" w:hAnsi="Consolas"/>
          <w:color w:val="A9B7C6"/>
          <w:sz w:val="18"/>
          <w:szCs w:val="18"/>
        </w:rPr>
        <w:t>)</w:t>
      </w:r>
      <w:r w:rsidRPr="00C0722A">
        <w:rPr>
          <w:rFonts w:ascii="Consolas" w:hAnsi="Consolas"/>
          <w:color w:val="A9B7C6"/>
          <w:sz w:val="18"/>
          <w:szCs w:val="18"/>
        </w:rPr>
        <w:br/>
        <w:t>estimators = [random_forest_clf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extra_trees_clf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svm_clf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mlp_clf]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CC7832"/>
          <w:sz w:val="18"/>
          <w:szCs w:val="18"/>
        </w:rPr>
        <w:t xml:space="preserve">for </w:t>
      </w:r>
      <w:r w:rsidRPr="00C0722A">
        <w:rPr>
          <w:rFonts w:ascii="Consolas" w:hAnsi="Consolas"/>
          <w:color w:val="A9B7C6"/>
          <w:sz w:val="18"/>
          <w:szCs w:val="18"/>
        </w:rPr>
        <w:t xml:space="preserve">estimator </w:t>
      </w:r>
      <w:r w:rsidRPr="00C0722A">
        <w:rPr>
          <w:rFonts w:ascii="Consolas" w:hAnsi="Consolas"/>
          <w:color w:val="CC7832"/>
          <w:sz w:val="18"/>
          <w:szCs w:val="18"/>
        </w:rPr>
        <w:t xml:space="preserve">in </w:t>
      </w:r>
      <w:r w:rsidRPr="00C0722A">
        <w:rPr>
          <w:rFonts w:ascii="Consolas" w:hAnsi="Consolas"/>
          <w:color w:val="A9B7C6"/>
          <w:sz w:val="18"/>
          <w:szCs w:val="18"/>
        </w:rPr>
        <w:t>estimators:</w:t>
      </w:r>
      <w:r w:rsidRPr="00C0722A">
        <w:rPr>
          <w:rFonts w:ascii="Consolas" w:hAnsi="Consolas"/>
          <w:color w:val="A9B7C6"/>
          <w:sz w:val="18"/>
          <w:szCs w:val="18"/>
        </w:rPr>
        <w:br/>
        <w:t xml:space="preserve">    </w:t>
      </w:r>
      <w:r w:rsidRPr="00C0722A">
        <w:rPr>
          <w:rFonts w:ascii="Consolas" w:hAnsi="Consolas"/>
          <w:color w:val="8888C6"/>
          <w:sz w:val="18"/>
          <w:szCs w:val="18"/>
        </w:rPr>
        <w:t>print</w:t>
      </w:r>
      <w:r w:rsidRPr="00C0722A">
        <w:rPr>
          <w:rFonts w:ascii="Consolas" w:hAnsi="Consolas"/>
          <w:color w:val="A9B7C6"/>
          <w:sz w:val="18"/>
          <w:szCs w:val="18"/>
        </w:rPr>
        <w:t>(</w:t>
      </w:r>
      <w:r w:rsidRPr="00C0722A">
        <w:rPr>
          <w:rFonts w:ascii="Consolas" w:hAnsi="Consolas"/>
          <w:color w:val="6A8759"/>
          <w:sz w:val="18"/>
          <w:szCs w:val="18"/>
        </w:rPr>
        <w:t>"Training:"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estimator)</w:t>
      </w:r>
      <w:r w:rsidRPr="00C0722A">
        <w:rPr>
          <w:rFonts w:ascii="Consolas" w:hAnsi="Consolas"/>
          <w:color w:val="A9B7C6"/>
          <w:sz w:val="18"/>
          <w:szCs w:val="18"/>
        </w:rPr>
        <w:br/>
        <w:t xml:space="preserve">    estimator.fit(X_train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y_train)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A9B7C6"/>
          <w:sz w:val="18"/>
          <w:szCs w:val="18"/>
        </w:rPr>
        <w:br/>
        <w:t>X_val_pred = np.empty((</w:t>
      </w:r>
      <w:r w:rsidRPr="00C0722A">
        <w:rPr>
          <w:rFonts w:ascii="Consolas" w:hAnsi="Consolas"/>
          <w:color w:val="8888C6"/>
          <w:sz w:val="18"/>
          <w:szCs w:val="18"/>
        </w:rPr>
        <w:t>len</w:t>
      </w:r>
      <w:r w:rsidRPr="00C0722A">
        <w:rPr>
          <w:rFonts w:ascii="Consolas" w:hAnsi="Consolas"/>
          <w:color w:val="A9B7C6"/>
          <w:sz w:val="18"/>
          <w:szCs w:val="18"/>
        </w:rPr>
        <w:t>(X_val)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8888C6"/>
          <w:sz w:val="18"/>
          <w:szCs w:val="18"/>
        </w:rPr>
        <w:t>len</w:t>
      </w:r>
      <w:r w:rsidRPr="00C0722A">
        <w:rPr>
          <w:rFonts w:ascii="Consolas" w:hAnsi="Consolas"/>
          <w:color w:val="A9B7C6"/>
          <w:sz w:val="18"/>
          <w:szCs w:val="18"/>
        </w:rPr>
        <w:t>(estimators))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A4926"/>
          <w:sz w:val="18"/>
          <w:szCs w:val="18"/>
        </w:rPr>
        <w:t>dtype</w:t>
      </w:r>
      <w:r w:rsidRPr="00C0722A">
        <w:rPr>
          <w:rFonts w:ascii="Consolas" w:hAnsi="Consolas"/>
          <w:color w:val="A9B7C6"/>
          <w:sz w:val="18"/>
          <w:szCs w:val="18"/>
        </w:rPr>
        <w:t>=np.float32)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CC7832"/>
          <w:sz w:val="18"/>
          <w:szCs w:val="18"/>
        </w:rPr>
        <w:t xml:space="preserve">for </w:t>
      </w:r>
      <w:r w:rsidRPr="00C0722A">
        <w:rPr>
          <w:rFonts w:ascii="Consolas" w:hAnsi="Consolas"/>
          <w:color w:val="A9B7C6"/>
          <w:sz w:val="18"/>
          <w:szCs w:val="18"/>
        </w:rPr>
        <w:t>index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 xml:space="preserve">estimator </w:t>
      </w:r>
      <w:r w:rsidRPr="00C0722A">
        <w:rPr>
          <w:rFonts w:ascii="Consolas" w:hAnsi="Consolas"/>
          <w:color w:val="CC7832"/>
          <w:sz w:val="18"/>
          <w:szCs w:val="18"/>
        </w:rPr>
        <w:t xml:space="preserve">in </w:t>
      </w:r>
      <w:r w:rsidRPr="00C0722A">
        <w:rPr>
          <w:rFonts w:ascii="Consolas" w:hAnsi="Consolas"/>
          <w:color w:val="8888C6"/>
          <w:sz w:val="18"/>
          <w:szCs w:val="18"/>
        </w:rPr>
        <w:t>enumerate</w:t>
      </w:r>
      <w:r w:rsidRPr="00C0722A">
        <w:rPr>
          <w:rFonts w:ascii="Consolas" w:hAnsi="Consolas"/>
          <w:color w:val="A9B7C6"/>
          <w:sz w:val="18"/>
          <w:szCs w:val="18"/>
        </w:rPr>
        <w:t>(estimators):</w:t>
      </w:r>
      <w:r w:rsidRPr="00C0722A">
        <w:rPr>
          <w:rFonts w:ascii="Consolas" w:hAnsi="Consolas"/>
          <w:color w:val="A9B7C6"/>
          <w:sz w:val="18"/>
          <w:szCs w:val="18"/>
        </w:rPr>
        <w:br/>
        <w:t xml:space="preserve">    X_val_pred[: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 xml:space="preserve">index] = estimator.predict(X_val)  </w:t>
      </w:r>
      <w:r w:rsidRPr="00C0722A">
        <w:rPr>
          <w:rFonts w:ascii="Consolas" w:hAnsi="Consolas"/>
          <w:color w:val="808080"/>
          <w:sz w:val="18"/>
          <w:szCs w:val="18"/>
        </w:rPr>
        <w:t xml:space="preserve"># </w:t>
      </w:r>
      <w:r w:rsidRPr="00C0722A">
        <w:rPr>
          <w:rFonts w:ascii="Consolas" w:hAnsi="Consolas"/>
          <w:color w:val="808080"/>
          <w:sz w:val="18"/>
          <w:szCs w:val="18"/>
        </w:rPr>
        <w:t>对手写数字验证集的预测，每行是</w:t>
      </w:r>
      <w:r w:rsidRPr="00C0722A">
        <w:rPr>
          <w:rFonts w:ascii="Consolas" w:hAnsi="Consolas"/>
          <w:color w:val="808080"/>
          <w:sz w:val="18"/>
          <w:szCs w:val="18"/>
        </w:rPr>
        <w:t>4</w:t>
      </w:r>
      <w:r w:rsidRPr="00C0722A">
        <w:rPr>
          <w:rFonts w:ascii="Consolas" w:hAnsi="Consolas"/>
          <w:color w:val="808080"/>
          <w:sz w:val="18"/>
          <w:szCs w:val="18"/>
        </w:rPr>
        <w:t>个模型的对应预测</w:t>
      </w:r>
      <w:r w:rsidRPr="00C0722A">
        <w:rPr>
          <w:rFonts w:ascii="Consolas" w:hAnsi="Consolas"/>
          <w:color w:val="808080"/>
          <w:sz w:val="18"/>
          <w:szCs w:val="18"/>
        </w:rPr>
        <w:br/>
      </w:r>
      <w:r w:rsidRPr="00C0722A">
        <w:rPr>
          <w:rFonts w:ascii="Consolas" w:hAnsi="Consolas"/>
          <w:color w:val="808080"/>
          <w:sz w:val="18"/>
          <w:szCs w:val="18"/>
        </w:rPr>
        <w:br/>
      </w:r>
      <w:r w:rsidRPr="00C0722A">
        <w:rPr>
          <w:rFonts w:ascii="Consolas" w:hAnsi="Consolas"/>
          <w:color w:val="A9B7C6"/>
          <w:sz w:val="18"/>
          <w:szCs w:val="18"/>
        </w:rPr>
        <w:t>rdf = RandomForestClassifier(</w:t>
      </w:r>
      <w:r w:rsidRPr="00C0722A">
        <w:rPr>
          <w:rFonts w:ascii="Consolas" w:hAnsi="Consolas"/>
          <w:color w:val="AA4926"/>
          <w:sz w:val="18"/>
          <w:szCs w:val="18"/>
        </w:rPr>
        <w:t>n_estimators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897BB"/>
          <w:sz w:val="18"/>
          <w:szCs w:val="18"/>
        </w:rPr>
        <w:t>200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A4926"/>
          <w:sz w:val="18"/>
          <w:szCs w:val="18"/>
        </w:rPr>
        <w:t>oob_score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CC7832"/>
          <w:sz w:val="18"/>
          <w:szCs w:val="18"/>
        </w:rPr>
        <w:t xml:space="preserve">True, </w:t>
      </w:r>
      <w:r w:rsidRPr="00C0722A">
        <w:rPr>
          <w:rFonts w:ascii="Consolas" w:hAnsi="Consolas"/>
          <w:color w:val="AA4926"/>
          <w:sz w:val="18"/>
          <w:szCs w:val="18"/>
        </w:rPr>
        <w:t>random_state</w:t>
      </w:r>
      <w:r w:rsidRPr="00C0722A">
        <w:rPr>
          <w:rFonts w:ascii="Consolas" w:hAnsi="Consolas"/>
          <w:color w:val="A9B7C6"/>
          <w:sz w:val="18"/>
          <w:szCs w:val="18"/>
        </w:rPr>
        <w:t>=</w:t>
      </w:r>
      <w:r w:rsidRPr="00C0722A">
        <w:rPr>
          <w:rFonts w:ascii="Consolas" w:hAnsi="Consolas"/>
          <w:color w:val="6897BB"/>
          <w:sz w:val="18"/>
          <w:szCs w:val="18"/>
        </w:rPr>
        <w:t>42</w:t>
      </w:r>
      <w:r w:rsidRPr="00C0722A">
        <w:rPr>
          <w:rFonts w:ascii="Consolas" w:hAnsi="Consolas"/>
          <w:color w:val="A9B7C6"/>
          <w:sz w:val="18"/>
          <w:szCs w:val="18"/>
        </w:rPr>
        <w:t>)</w:t>
      </w:r>
      <w:r w:rsidRPr="00C0722A">
        <w:rPr>
          <w:rFonts w:ascii="Consolas" w:hAnsi="Consolas"/>
          <w:color w:val="A9B7C6"/>
          <w:sz w:val="18"/>
          <w:szCs w:val="18"/>
        </w:rPr>
        <w:br/>
        <w:t>rdf.fit(X_val_pred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y_val)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8888C6"/>
          <w:sz w:val="18"/>
          <w:szCs w:val="18"/>
        </w:rPr>
        <w:t>print</w:t>
      </w:r>
      <w:r w:rsidRPr="00C0722A">
        <w:rPr>
          <w:rFonts w:ascii="Consolas" w:hAnsi="Consolas"/>
          <w:color w:val="A9B7C6"/>
          <w:sz w:val="18"/>
          <w:szCs w:val="18"/>
        </w:rPr>
        <w:t>(rdf.oob_score_</w:t>
      </w:r>
      <w:r w:rsidRPr="001A6845">
        <w:rPr>
          <w:rFonts w:ascii="Consolas" w:hAnsi="Consolas"/>
          <w:color w:val="A9B7C6"/>
          <w:sz w:val="18"/>
          <w:szCs w:val="18"/>
        </w:rPr>
        <w:t>)</w:t>
      </w:r>
      <w:r w:rsidR="001A6845" w:rsidRPr="001A6845">
        <w:rPr>
          <w:rFonts w:ascii="Consolas" w:hAnsi="Consolas"/>
          <w:color w:val="A9B7C6"/>
          <w:sz w:val="18"/>
          <w:szCs w:val="18"/>
        </w:rPr>
        <w:t xml:space="preserve"> </w:t>
      </w:r>
      <w:r w:rsidR="001A6845" w:rsidRPr="001A6845">
        <w:rPr>
          <w:rFonts w:ascii="Consolas" w:hAnsi="Consolas"/>
          <w:color w:val="808080"/>
          <w:sz w:val="18"/>
          <w:szCs w:val="18"/>
        </w:rPr>
        <w:t xml:space="preserve"> # 0.9663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A9B7C6"/>
          <w:sz w:val="18"/>
          <w:szCs w:val="18"/>
        </w:rPr>
        <w:br/>
        <w:t>X_test_pred = np.empty((</w:t>
      </w:r>
      <w:r w:rsidRPr="00C0722A">
        <w:rPr>
          <w:rFonts w:ascii="Consolas" w:hAnsi="Consolas"/>
          <w:color w:val="8888C6"/>
          <w:sz w:val="18"/>
          <w:szCs w:val="18"/>
        </w:rPr>
        <w:t>len</w:t>
      </w:r>
      <w:r w:rsidRPr="00C0722A">
        <w:rPr>
          <w:rFonts w:ascii="Consolas" w:hAnsi="Consolas"/>
          <w:color w:val="A9B7C6"/>
          <w:sz w:val="18"/>
          <w:szCs w:val="18"/>
        </w:rPr>
        <w:t>(X_test)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8888C6"/>
          <w:sz w:val="18"/>
          <w:szCs w:val="18"/>
        </w:rPr>
        <w:t>len</w:t>
      </w:r>
      <w:r w:rsidRPr="00C0722A">
        <w:rPr>
          <w:rFonts w:ascii="Consolas" w:hAnsi="Consolas"/>
          <w:color w:val="A9B7C6"/>
          <w:sz w:val="18"/>
          <w:szCs w:val="18"/>
        </w:rPr>
        <w:t>(estimators))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A4926"/>
          <w:sz w:val="18"/>
          <w:szCs w:val="18"/>
        </w:rPr>
        <w:t>dtype</w:t>
      </w:r>
      <w:r w:rsidRPr="00C0722A">
        <w:rPr>
          <w:rFonts w:ascii="Consolas" w:hAnsi="Consolas"/>
          <w:color w:val="A9B7C6"/>
          <w:sz w:val="18"/>
          <w:szCs w:val="18"/>
        </w:rPr>
        <w:t>=np.float32)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CC7832"/>
          <w:sz w:val="18"/>
          <w:szCs w:val="18"/>
        </w:rPr>
        <w:t xml:space="preserve">for </w:t>
      </w:r>
      <w:r w:rsidRPr="00C0722A">
        <w:rPr>
          <w:rFonts w:ascii="Consolas" w:hAnsi="Consolas"/>
          <w:color w:val="A9B7C6"/>
          <w:sz w:val="18"/>
          <w:szCs w:val="18"/>
        </w:rPr>
        <w:t>index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 xml:space="preserve">estimator </w:t>
      </w:r>
      <w:r w:rsidRPr="00C0722A">
        <w:rPr>
          <w:rFonts w:ascii="Consolas" w:hAnsi="Consolas"/>
          <w:color w:val="CC7832"/>
          <w:sz w:val="18"/>
          <w:szCs w:val="18"/>
        </w:rPr>
        <w:t xml:space="preserve">in </w:t>
      </w:r>
      <w:r w:rsidRPr="00C0722A">
        <w:rPr>
          <w:rFonts w:ascii="Consolas" w:hAnsi="Consolas"/>
          <w:color w:val="8888C6"/>
          <w:sz w:val="18"/>
          <w:szCs w:val="18"/>
        </w:rPr>
        <w:t>enumerate</w:t>
      </w:r>
      <w:r w:rsidRPr="00C0722A">
        <w:rPr>
          <w:rFonts w:ascii="Consolas" w:hAnsi="Consolas"/>
          <w:color w:val="A9B7C6"/>
          <w:sz w:val="18"/>
          <w:szCs w:val="18"/>
        </w:rPr>
        <w:t>(estimators):</w:t>
      </w:r>
      <w:r w:rsidRPr="00C0722A">
        <w:rPr>
          <w:rFonts w:ascii="Consolas" w:hAnsi="Consolas"/>
          <w:color w:val="A9B7C6"/>
          <w:sz w:val="18"/>
          <w:szCs w:val="18"/>
        </w:rPr>
        <w:br/>
        <w:t xml:space="preserve">    X_test_pred[: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index] = estimator.predict(X_test)</w:t>
      </w:r>
      <w:r w:rsidRPr="00C0722A">
        <w:rPr>
          <w:rFonts w:ascii="Consolas" w:hAnsi="Consolas"/>
          <w:color w:val="A9B7C6"/>
          <w:sz w:val="18"/>
          <w:szCs w:val="18"/>
        </w:rPr>
        <w:br/>
        <w:t>y_test_pred = rdf.predict(X_test_pred)</w:t>
      </w:r>
      <w:r w:rsidRPr="00C0722A">
        <w:rPr>
          <w:rFonts w:ascii="Consolas" w:hAnsi="Consolas"/>
          <w:color w:val="A9B7C6"/>
          <w:sz w:val="18"/>
          <w:szCs w:val="18"/>
        </w:rPr>
        <w:br/>
        <w:t>stacking_accuracy = accuracy_score(y_test</w:t>
      </w:r>
      <w:r w:rsidRPr="00C0722A">
        <w:rPr>
          <w:rFonts w:ascii="Consolas" w:hAnsi="Consolas"/>
          <w:color w:val="CC7832"/>
          <w:sz w:val="18"/>
          <w:szCs w:val="18"/>
        </w:rPr>
        <w:t xml:space="preserve">, </w:t>
      </w:r>
      <w:r w:rsidRPr="00C0722A">
        <w:rPr>
          <w:rFonts w:ascii="Consolas" w:hAnsi="Consolas"/>
          <w:color w:val="A9B7C6"/>
          <w:sz w:val="18"/>
          <w:szCs w:val="18"/>
        </w:rPr>
        <w:t>y_test_pred)</w:t>
      </w:r>
      <w:r w:rsidRPr="00C0722A">
        <w:rPr>
          <w:rFonts w:ascii="Consolas" w:hAnsi="Consolas"/>
          <w:color w:val="A9B7C6"/>
          <w:sz w:val="18"/>
          <w:szCs w:val="18"/>
        </w:rPr>
        <w:br/>
      </w:r>
      <w:r w:rsidRPr="00C0722A">
        <w:rPr>
          <w:rFonts w:ascii="Consolas" w:hAnsi="Consolas"/>
          <w:color w:val="8888C6"/>
          <w:sz w:val="18"/>
          <w:szCs w:val="18"/>
        </w:rPr>
        <w:t>print</w:t>
      </w:r>
      <w:r w:rsidRPr="00C0722A">
        <w:rPr>
          <w:rFonts w:ascii="Consolas" w:hAnsi="Consolas"/>
          <w:color w:val="A9B7C6"/>
          <w:sz w:val="18"/>
          <w:szCs w:val="18"/>
        </w:rPr>
        <w:t>(</w:t>
      </w:r>
      <w:r w:rsidRPr="00C0722A">
        <w:rPr>
          <w:rFonts w:ascii="Consolas" w:hAnsi="Consolas"/>
          <w:color w:val="6A8759"/>
          <w:sz w:val="18"/>
          <w:szCs w:val="18"/>
        </w:rPr>
        <w:t xml:space="preserve">f"Stacking Model Accuracy: </w:t>
      </w:r>
      <w:r w:rsidRPr="00C0722A">
        <w:rPr>
          <w:rFonts w:ascii="Consolas" w:hAnsi="Consolas"/>
          <w:color w:val="CC7832"/>
          <w:sz w:val="18"/>
          <w:szCs w:val="18"/>
        </w:rPr>
        <w:t>{</w:t>
      </w:r>
      <w:r w:rsidRPr="00C0722A">
        <w:rPr>
          <w:rFonts w:ascii="Consolas" w:hAnsi="Consolas"/>
          <w:color w:val="A9B7C6"/>
          <w:sz w:val="18"/>
          <w:szCs w:val="18"/>
        </w:rPr>
        <w:t>stacking_accuracy</w:t>
      </w:r>
      <w:r w:rsidRPr="00C0722A">
        <w:rPr>
          <w:rFonts w:ascii="Consolas" w:hAnsi="Consolas"/>
          <w:color w:val="CC7832"/>
          <w:sz w:val="18"/>
          <w:szCs w:val="18"/>
        </w:rPr>
        <w:t>}</w:t>
      </w:r>
      <w:r w:rsidRPr="00C0722A">
        <w:rPr>
          <w:rFonts w:ascii="Consolas" w:hAnsi="Consolas"/>
          <w:color w:val="6A8759"/>
          <w:sz w:val="18"/>
          <w:szCs w:val="18"/>
        </w:rPr>
        <w:t>"</w:t>
      </w:r>
      <w:r w:rsidRPr="00C0722A">
        <w:rPr>
          <w:rFonts w:ascii="Consolas" w:hAnsi="Consolas"/>
          <w:color w:val="A9B7C6"/>
          <w:sz w:val="18"/>
          <w:szCs w:val="18"/>
        </w:rPr>
        <w:t>)</w:t>
      </w:r>
      <w:r w:rsidR="001A6845" w:rsidRPr="001A6845">
        <w:rPr>
          <w:rFonts w:ascii="Consolas" w:hAnsi="Consolas"/>
          <w:color w:val="808080"/>
          <w:sz w:val="18"/>
          <w:szCs w:val="18"/>
        </w:rPr>
        <w:t xml:space="preserve">  # 0.9664</w:t>
      </w:r>
    </w:p>
    <w:p w:rsidR="00C0722A" w:rsidRPr="00511F97" w:rsidRDefault="00C0722A" w:rsidP="00C0722A">
      <w:pPr>
        <w:widowControl/>
        <w:jc w:val="left"/>
        <w:rPr>
          <w:rFonts w:ascii="Times New Roman" w:eastAsia="楷体" w:hAnsi="Times New Roman" w:cs="Times New Roman"/>
          <w:b/>
          <w:szCs w:val="21"/>
        </w:rPr>
      </w:pPr>
    </w:p>
    <w:p w:rsidR="006129EB" w:rsidRPr="00511F97" w:rsidRDefault="006129EB" w:rsidP="00F31032">
      <w:pPr>
        <w:widowControl/>
        <w:ind w:firstLineChars="200" w:firstLine="422"/>
        <w:jc w:val="left"/>
        <w:rPr>
          <w:rFonts w:ascii="Times New Roman" w:eastAsia="楷体" w:hAnsi="Times New Roman" w:cs="Times New Roman"/>
          <w:b/>
          <w:szCs w:val="21"/>
        </w:rPr>
      </w:pPr>
    </w:p>
    <w:p w:rsidR="00800506" w:rsidRPr="00800506" w:rsidRDefault="00800506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800506">
        <w:rPr>
          <w:rFonts w:ascii="Consolas" w:eastAsia="楷体" w:hAnsi="Consolas" w:cs="Times New Roman" w:hint="eastAsia"/>
          <w:b/>
          <w:szCs w:val="21"/>
          <w:highlight w:val="cyan"/>
        </w:rPr>
        <w:t>性能比较</w:t>
      </w:r>
    </w:p>
    <w:p w:rsidR="00800506" w:rsidRPr="00800506" w:rsidRDefault="00800506" w:rsidP="00800506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fetch_20newsgroups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feature_extraction.text 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CountVectorizer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feature_extraction.text 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TfidfTransformer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tree 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DecisionTreeClassifier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svm 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SVC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linear_model 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LogisticRegression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ensemble 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VotingClassifier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ategories = [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alt.atheism'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soc.religion.christian'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comp.graphics'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sci.med'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wenty_train = fetch_20newsgroups(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subset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train'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categories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categories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shuffle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True, 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ount_vect = CountVectorizer(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train_counts = count_vect.fit_transform(twenty_train.data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fidf_transformer = TfidfTransformer(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train_tfidf = tfidf_transformer.fit_transform(X_train_counts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wenty_test = fetch_20newsgroups(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subset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test'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categories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categories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shuffle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True, 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random_state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6897BB"/>
          <w:kern w:val="0"/>
          <w:sz w:val="18"/>
          <w:szCs w:val="18"/>
        </w:rPr>
        <w:t>42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test_counts = count_vect.transform(twenty_test.data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test_tfidf = tfidf_transformer.transform(X_test_counts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800506">
        <w:rPr>
          <w:rFonts w:ascii="Consolas" w:eastAsia="宋体" w:hAnsi="Consolas" w:cs="宋体"/>
          <w:color w:val="FFC66D"/>
          <w:kern w:val="0"/>
          <w:sz w:val="18"/>
          <w:szCs w:val="18"/>
        </w:rPr>
        <w:t>Vot_clf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(voting_type):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log_clf = LogisticRegression(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penalty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l2'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solver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newton-cg'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tree_clf = DecisionTreeClassifier(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criterion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entropy'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svm_clf = SVC(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kernel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linear'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probability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="00326C5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VotingClassifier([(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lr'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log_clf)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tree'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tree_clf)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svc'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svm_clf)]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voting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voting_type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weights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[</w:t>
      </w:r>
      <w:r w:rsidRPr="00800506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800506">
        <w:rPr>
          <w:rFonts w:ascii="Consolas" w:eastAsia="宋体" w:hAnsi="Consolas" w:cs="宋体"/>
          <w:color w:val="FFC66D"/>
          <w:kern w:val="0"/>
          <w:sz w:val="18"/>
          <w:szCs w:val="18"/>
        </w:rPr>
        <w:t>Acc_of_clf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(voting_type):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log_clf = LogisticRegression(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tree_clf = DecisionTreeClassifier(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criterion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entropy'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lastRenderedPageBreak/>
        <w:t xml:space="preserve">    svm_clf = SVC(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kernel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linear'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A4926"/>
          <w:kern w:val="0"/>
          <w:sz w:val="18"/>
          <w:szCs w:val="18"/>
        </w:rPr>
        <w:t>probability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vot_clf = Vot_clf(voting_type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clf 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(log_clf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tree_clf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svm_clf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vot_clf):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clf.fit(X_train_tfidf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twenty_train.target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0050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(clf.__class__.</w:t>
      </w:r>
      <w:r w:rsidRPr="00800506">
        <w:rPr>
          <w:rFonts w:ascii="Consolas" w:eastAsia="宋体" w:hAnsi="Consolas" w:cs="宋体"/>
          <w:color w:val="B200B2"/>
          <w:kern w:val="0"/>
          <w:sz w:val="18"/>
          <w:szCs w:val="18"/>
        </w:rPr>
        <w:t>__name__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准确率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%.4f"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% (clf.score(X_test_tfidf</w:t>
      </w:r>
      <w:r w:rsidRPr="0080050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twenty_test.target)))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cc_of_clf(</w:t>
      </w:r>
      <w:r w:rsidRPr="00800506">
        <w:rPr>
          <w:rFonts w:ascii="Consolas" w:eastAsia="宋体" w:hAnsi="Consolas" w:cs="宋体"/>
          <w:color w:val="6A8759"/>
          <w:kern w:val="0"/>
          <w:sz w:val="18"/>
          <w:szCs w:val="18"/>
        </w:rPr>
        <w:t>'soft'</w:t>
      </w:r>
      <w:r w:rsidRPr="0080050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800506" w:rsidRDefault="00800506" w:rsidP="00800506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输出</w:t>
      </w:r>
    </w:p>
    <w:p w:rsidR="00800506" w:rsidRPr="00800506" w:rsidRDefault="00800506" w:rsidP="0080050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LogisticRegression </w:t>
      </w: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准确率</w:t>
      </w: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8975</w:t>
      </w:r>
    </w:p>
    <w:p w:rsidR="00800506" w:rsidRPr="00800506" w:rsidRDefault="00800506" w:rsidP="0080050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DecisionTreeClassifier </w:t>
      </w: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准确率</w:t>
      </w: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6897</w:t>
      </w:r>
    </w:p>
    <w:p w:rsidR="00800506" w:rsidRPr="00800506" w:rsidRDefault="00800506" w:rsidP="0080050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SVC </w:t>
      </w: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准确率</w:t>
      </w: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9208</w:t>
      </w:r>
    </w:p>
    <w:p w:rsidR="00800506" w:rsidRPr="00800506" w:rsidRDefault="00800506" w:rsidP="00800506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 xml:space="preserve">VotingClassifier </w:t>
      </w: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准确率</w:t>
      </w:r>
      <w:r w:rsidRPr="00800506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9288</w:t>
      </w:r>
    </w:p>
    <w:p w:rsidR="00800506" w:rsidRPr="00446766" w:rsidRDefault="00800506" w:rsidP="00800506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用于比较逻辑回归、决策树、支持向量机和</w:t>
      </w:r>
      <w:r w:rsidRPr="00800506">
        <w:rPr>
          <w:rFonts w:ascii="Times New Roman" w:eastAsia="楷体" w:hAnsi="Times New Roman" w:cs="Times New Roman" w:hint="eastAsia"/>
          <w:szCs w:val="21"/>
        </w:rPr>
        <w:t>集成投票分类器在</w:t>
      </w:r>
      <w:r>
        <w:rPr>
          <w:rFonts w:ascii="Times New Roman" w:eastAsia="楷体" w:hAnsi="Times New Roman" w:cs="Times New Roman" w:hint="eastAsia"/>
          <w:szCs w:val="21"/>
        </w:rPr>
        <w:t>2</w:t>
      </w:r>
      <w:r>
        <w:rPr>
          <w:rFonts w:ascii="Times New Roman" w:eastAsia="楷体" w:hAnsi="Times New Roman" w:cs="Times New Roman"/>
          <w:szCs w:val="21"/>
        </w:rPr>
        <w:t>0</w:t>
      </w:r>
      <w:r>
        <w:rPr>
          <w:rFonts w:ascii="Times New Roman" w:eastAsia="楷体" w:hAnsi="Times New Roman" w:cs="Times New Roman" w:hint="eastAsia"/>
          <w:szCs w:val="21"/>
        </w:rPr>
        <w:t>news</w:t>
      </w:r>
      <w:r w:rsidRPr="00800506">
        <w:rPr>
          <w:rFonts w:ascii="Times New Roman" w:eastAsia="楷体" w:hAnsi="Times New Roman" w:cs="Times New Roman" w:hint="eastAsia"/>
          <w:szCs w:val="21"/>
        </w:rPr>
        <w:t>文本数据集上的性能。</w:t>
      </w:r>
    </w:p>
    <w:p w:rsidR="00446766" w:rsidRDefault="0044676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CC7BF2" w:rsidRDefault="00CC7BF2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:rsidR="00CC7BF2" w:rsidRPr="00CC7BF2" w:rsidRDefault="00CC7BF2" w:rsidP="00CC7BF2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 w:rsidRPr="00CC7BF2"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lastRenderedPageBreak/>
        <w:t>1</w:t>
      </w:r>
      <w:r w:rsidRPr="00CC7BF2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2.</w:t>
      </w:r>
      <w:r w:rsidRPr="00CC7BF2"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t>线性代数</w:t>
      </w:r>
    </w:p>
    <w:p w:rsidR="00CC7BF2" w:rsidRPr="00CC7BF2" w:rsidRDefault="00CC7BF2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 w:rsidRPr="00CC7BF2">
        <w:rPr>
          <w:rFonts w:ascii="Consolas" w:eastAsia="楷体" w:hAnsi="Consolas" w:cs="Times New Roman" w:hint="eastAsia"/>
          <w:b/>
          <w:szCs w:val="21"/>
          <w:highlight w:val="cyan"/>
        </w:rPr>
        <w:t>S</w:t>
      </w:r>
      <w:r w:rsidRPr="00CC7BF2">
        <w:rPr>
          <w:rFonts w:ascii="Consolas" w:eastAsia="楷体" w:hAnsi="Consolas" w:cs="Times New Roman"/>
          <w:b/>
          <w:szCs w:val="21"/>
          <w:highlight w:val="cyan"/>
        </w:rPr>
        <w:t>VD</w:t>
      </w:r>
      <w:r w:rsidRPr="00CC7BF2">
        <w:rPr>
          <w:rFonts w:ascii="Consolas" w:eastAsia="楷体" w:hAnsi="Consolas" w:cs="Times New Roman" w:hint="eastAsia"/>
          <w:b/>
          <w:szCs w:val="21"/>
          <w:highlight w:val="cyan"/>
        </w:rPr>
        <w:t>实现图片压缩</w:t>
      </w:r>
      <w:r w:rsidR="00C514F8">
        <w:rPr>
          <w:rFonts w:ascii="Consolas" w:eastAsia="楷体" w:hAnsi="Consolas" w:cs="Times New Roman" w:hint="eastAsia"/>
          <w:b/>
          <w:szCs w:val="21"/>
          <w:highlight w:val="cyan"/>
        </w:rPr>
        <w:t>里</w:t>
      </w:r>
      <w:bookmarkStart w:id="1" w:name="_GoBack"/>
      <w:bookmarkEnd w:id="1"/>
      <w:r w:rsidR="003F36FF">
        <w:rPr>
          <w:rFonts w:ascii="Consolas" w:eastAsia="楷体" w:hAnsi="Consolas" w:cs="Times New Roman" w:hint="eastAsia"/>
          <w:b/>
          <w:szCs w:val="21"/>
          <w:highlight w:val="cyan"/>
        </w:rPr>
        <w:t>的颜色细节</w:t>
      </w:r>
    </w:p>
    <w:p w:rsidR="00663484" w:rsidRPr="00663484" w:rsidRDefault="00663484" w:rsidP="00663484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5"/>
          <w:szCs w:val="15"/>
        </w:rPr>
      </w:pP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cv2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umpy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np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matplotlib.pyplot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pl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easier_excel.draw_data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draw_density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plot_xy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663484">
        <w:rPr>
          <w:rFonts w:ascii="Consolas" w:eastAsia="宋体" w:hAnsi="Consolas" w:cs="宋体"/>
          <w:color w:val="FFC66D"/>
          <w:kern w:val="0"/>
          <w:sz w:val="15"/>
          <w:szCs w:val="15"/>
        </w:rPr>
        <w:t>read_imag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img_path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gray_pic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alse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show_details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读取图片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b/>
          <w:bCs/>
          <w:i/>
          <w:iCs/>
          <w:color w:val="629755"/>
          <w:kern w:val="0"/>
          <w:sz w:val="15"/>
          <w:szCs w:val="15"/>
        </w:rPr>
        <w:t>:param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 xml:space="preserve"> img_path: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图像路径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b/>
          <w:bCs/>
          <w:i/>
          <w:iCs/>
          <w:color w:val="629755"/>
          <w:kern w:val="0"/>
          <w:sz w:val="15"/>
          <w:szCs w:val="15"/>
        </w:rPr>
        <w:t>:param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 xml:space="preserve"> gray_pic: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是否读取灰度图像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b/>
          <w:bCs/>
          <w:i/>
          <w:iCs/>
          <w:color w:val="629755"/>
          <w:kern w:val="0"/>
          <w:sz w:val="15"/>
          <w:szCs w:val="15"/>
        </w:rPr>
        <w:t>:param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 xml:space="preserve"> show_details: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是否输出图片的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shape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以及显示图片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b/>
          <w:bCs/>
          <w:i/>
          <w:iCs/>
          <w:color w:val="629755"/>
          <w:kern w:val="0"/>
          <w:sz w:val="15"/>
          <w:szCs w:val="15"/>
        </w:rPr>
        <w:t>:return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 xml:space="preserve">: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图像数组，类型为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np.ndarray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"""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gray_pic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img = cv2.imread(path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cv2.IMREAD_GRAYSCALE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els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img_gbr = cv2.imread(img_path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img = cv2.cvtColor(img_gbr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cv2.COLOR_BGR2RGB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show_details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img.shape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plt.imshow(img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plt.show(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plt.close(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return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mg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663484">
        <w:rPr>
          <w:rFonts w:ascii="Consolas" w:eastAsia="宋体" w:hAnsi="Consolas" w:cs="宋体"/>
          <w:color w:val="FFC66D"/>
          <w:kern w:val="0"/>
          <w:sz w:val="15"/>
          <w:szCs w:val="15"/>
        </w:rPr>
        <w:t>zip_image_by_svd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origin_image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rate=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.8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channel=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show_img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Tru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使用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SVD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对图像进行压缩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b/>
          <w:bCs/>
          <w:i/>
          <w:iCs/>
          <w:color w:val="629755"/>
          <w:kern w:val="0"/>
          <w:sz w:val="15"/>
          <w:szCs w:val="15"/>
        </w:rPr>
        <w:t>:param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 xml:space="preserve"> origin_image: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传入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np.ndarray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类型的图像数组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b/>
          <w:bCs/>
          <w:i/>
          <w:iCs/>
          <w:color w:val="629755"/>
          <w:kern w:val="0"/>
          <w:sz w:val="15"/>
          <w:szCs w:val="15"/>
        </w:rPr>
        <w:t>:param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 xml:space="preserve"> rate: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保留率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b/>
          <w:bCs/>
          <w:i/>
          <w:iCs/>
          <w:color w:val="629755"/>
          <w:kern w:val="0"/>
          <w:sz w:val="15"/>
          <w:szCs w:val="15"/>
        </w:rPr>
        <w:t>:param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 xml:space="preserve"> channel: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通道数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b/>
          <w:bCs/>
          <w:i/>
          <w:iCs/>
          <w:color w:val="629755"/>
          <w:kern w:val="0"/>
          <w:sz w:val="15"/>
          <w:szCs w:val="15"/>
        </w:rPr>
        <w:t>:param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 xml:space="preserve"> show_img: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是否显示压缩前后的图片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b/>
          <w:bCs/>
          <w:i/>
          <w:iCs/>
          <w:color w:val="629755"/>
          <w:kern w:val="0"/>
          <w:sz w:val="15"/>
          <w:szCs w:val="15"/>
        </w:rPr>
        <w:t>:return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 xml:space="preserve"> zip_img: 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压缩后的图像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"""</w:t>
      </w:r>
      <w:r w:rsidRPr="00663484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zip_img = np.zeros(origin_image.shape) 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用于存储压缩后的图像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u_shape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s_shape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vT_shape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_sigmas =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fig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axs = plt.subplots(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chan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channel)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对每层进行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SVD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分解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U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Sigma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VT = np.linalg.svd(origin_image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chan]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计算达到保留率需要的奇异值数量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total_Sigma = np.sum(Sigma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cum_Sigma = np.cumsum(Sigma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n_sigmas = np.argmax(cum_Sigma &gt;= rate * total_Sigma) +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Sigma_n = np.diag(Sigma[:n_sigmas]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zip_img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chan] = np.dot(U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n_sigmas]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np.dot(Sigma_n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VT[:n_sigmas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])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记录每个矩阵的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shape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u_shape = U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n_sigmas].shap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s_shape = Sigma_n.shap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vT_shape = VT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n_sigmas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].shap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plot_xy(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x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np.arange(Sigma.shape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y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Sigma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titl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'Sigma'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show_pl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alse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ax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axs[chan]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use_ax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True,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font_nam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'Times New Roman'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show(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close(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fig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axs = plt.subplots(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channel)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ax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[i] = draw_density(origin_image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.reshape(-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ax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ax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[i]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show_pl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False,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    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titl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f'Origin-Channel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'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show_legend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channel)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ax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[i] = draw_density(zip_img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.reshape(-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ax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ax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[i]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show_pl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False,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    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titl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f'Zip-Channel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'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show_legend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这里暂时没想到更好的方法，应该是让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zip_img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更接近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origin_image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的值，使得颜色差异小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#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如果使用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zip_img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就是归一化到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[0, 1]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，但这里使用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origin_image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的最大最小值来进行归一化，是为了减少颜色差异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#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使用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zip_img[:, :, i] = (O_MAX-O_MIN) * (zip_img[:, :, i] - Z_MIN) / (Z_MAX - Z_MIN) + O_MIN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#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可能不如只使用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O_MAX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和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O_MIN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，猜测是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Z_MIN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和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Z_MAX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的值是离群点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zip_img1 = np.zeros(zip_img.shape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lastRenderedPageBreak/>
        <w:t xml:space="preserve">    zip_img2 = np.zeros(zip_img.shape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channel)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O_MAX = np.max(origin_image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O_MIN = np.min(origin_image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72737A"/>
          <w:kern w:val="0"/>
          <w:sz w:val="15"/>
          <w:szCs w:val="15"/>
        </w:rPr>
        <w:t xml:space="preserve">Z_MIN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 np.min(zip_img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72737A"/>
          <w:kern w:val="0"/>
          <w:sz w:val="15"/>
          <w:szCs w:val="15"/>
        </w:rPr>
        <w:t xml:space="preserve">Z_MAX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 np.max(zip_img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zip_img1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 = (zip_img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 - O_MIN) / (O_MAX - O_MIN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# print("min-max:",  np.min(zip_img[:, :, i]),  np.max(zip_img[:, :, i]))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zip_img1[zip_img1 &lt;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] =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zip_img1[zip_img1 &gt;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] =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channel)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O_MAX = np.max(origin_image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O_MIN = np.min(origin_image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Z_MIN = np.min(zip_img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Z_MAX = np.max(zip_img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zip_img2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 = (O_MAX-O_MIN) * (zip_img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 - Z_MIN) / (Z_MAX - Z_MIN) + O_MIN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channel)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ax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[i] = draw_density(zip_img1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.reshape(-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ax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ax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[i]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show_pl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False,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    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titl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f'Processed1-Channel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'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show_legend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channel)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ax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[i] = draw_density(zip_img2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].reshape(-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ax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ax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[i]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show_pl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False,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                            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titl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f'Processed2-Channel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'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show_legend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show(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close(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#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因为数据支持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RGB data ([0..1] for floats or [0..255] for integers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，所以不一定需要调整到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[0, 255]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# zip_img = np.round(zip_img * 255).astype('int')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# 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计算压缩率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zip_rate = (origin_image.size -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 xml:space="preserve">3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* (u_shape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 * u_shape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 + s_shape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 * s_shape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 + vT_shape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 * vT_shape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)) \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/ origin_image.siz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f"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保留率：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     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rate *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00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.1f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%"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f"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选择的奇异值数量：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n_sigmas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---&gt;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原来的奇异值数量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: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Sigma.shape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f"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原图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Shape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：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  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origin_image.shape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---&gt;Size: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origin_image.size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f"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压缩后的矩阵大小：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u_shape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 ,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s_shape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 ,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vT_shape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f"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压缩率为：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   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zip_rate *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00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.3f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%"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show_img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fig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axes = plt.subplots(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channel ==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e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.imshow(origin_image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cmap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'gray'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e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.imshow(zip_img[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cmap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'gray'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els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e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.imshow(origin_image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e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.imshow(zip_img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axe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.set_title(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'Before SVD'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axes[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].set_title(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f'After SVD with rate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zip_rate * 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100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: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.3f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% and n_sigmas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n_sigmas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'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plt.show(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return 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zip_img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path = 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t>'../input/arona.jpg'</w:t>
      </w:r>
      <w:r w:rsidRPr="00663484">
        <w:rPr>
          <w:rFonts w:ascii="Consolas" w:eastAsia="宋体" w:hAnsi="Consolas" w:cs="宋体"/>
          <w:color w:val="6A8759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img_gray = read_image(path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gray_pic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alse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show_details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t># img_gray = img_gray.reshape((img_gray.shape[0], img_gray.shape[1], 1))</w:t>
      </w:r>
      <w:r w:rsidRPr="00663484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zip_image_by_svd(img_gray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rate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0.6</w:t>
      </w:r>
      <w:r w:rsidRPr="0066348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663484">
        <w:rPr>
          <w:rFonts w:ascii="Consolas" w:eastAsia="宋体" w:hAnsi="Consolas" w:cs="宋体"/>
          <w:color w:val="AA4926"/>
          <w:kern w:val="0"/>
          <w:sz w:val="15"/>
          <w:szCs w:val="15"/>
        </w:rPr>
        <w:t>channel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663484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66348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</w:p>
    <w:p w:rsidR="00A53291" w:rsidRDefault="00A53291" w:rsidP="00A53291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图片的奇异值的大小趋势：</w:t>
      </w:r>
    </w:p>
    <w:p w:rsidR="00A53291" w:rsidRDefault="00C514F8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71" type="#_x0000_t75" style="width:340.7pt;height:170.2pt">
            <v:imagedata r:id="rId62" o:title="Sigma"/>
          </v:shape>
        </w:pict>
      </w:r>
    </w:p>
    <w:p w:rsidR="00D25EB5" w:rsidRDefault="00D25EB5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lastRenderedPageBreak/>
        <w:t>两种压缩后的处理方式是①映射到与原始图像差不多的值域，剩余部分取</w:t>
      </w:r>
      <w:r>
        <w:rPr>
          <w:rFonts w:ascii="Times New Roman" w:eastAsia="楷体" w:hAnsi="Times New Roman" w:cs="Times New Roman" w:hint="eastAsia"/>
          <w:szCs w:val="21"/>
        </w:rPr>
        <w:t>0</w:t>
      </w:r>
      <w:r>
        <w:rPr>
          <w:rFonts w:ascii="Times New Roman" w:eastAsia="楷体" w:hAnsi="Times New Roman" w:cs="Times New Roman" w:hint="eastAsia"/>
          <w:szCs w:val="21"/>
        </w:rPr>
        <w:t>或</w:t>
      </w:r>
      <w:r>
        <w:rPr>
          <w:rFonts w:ascii="Times New Roman" w:eastAsia="楷体" w:hAnsi="Times New Roman" w:cs="Times New Roman"/>
          <w:szCs w:val="21"/>
        </w:rPr>
        <w:t>1</w:t>
      </w:r>
      <w:r>
        <w:rPr>
          <w:rFonts w:ascii="Times New Roman" w:eastAsia="楷体" w:hAnsi="Times New Roman" w:cs="Times New Roman" w:hint="eastAsia"/>
          <w:szCs w:val="21"/>
        </w:rPr>
        <w:t>②映射到</w:t>
      </w:r>
      <w:r>
        <w:rPr>
          <w:rFonts w:ascii="Times New Roman" w:eastAsia="楷体" w:hAnsi="Times New Roman" w:cs="Times New Roman" w:hint="eastAsia"/>
          <w:szCs w:val="21"/>
        </w:rPr>
        <w:t>[</w:t>
      </w:r>
      <w:r>
        <w:rPr>
          <w:rFonts w:ascii="Times New Roman" w:eastAsia="楷体" w:hAnsi="Times New Roman" w:cs="Times New Roman"/>
          <w:szCs w:val="21"/>
        </w:rPr>
        <w:t>0,255]</w:t>
      </w:r>
      <w:r>
        <w:rPr>
          <w:rFonts w:ascii="Times New Roman" w:eastAsia="楷体" w:hAnsi="Times New Roman" w:cs="Times New Roman" w:hint="eastAsia"/>
          <w:szCs w:val="21"/>
        </w:rPr>
        <w:t>。因为</w:t>
      </w:r>
      <w:r>
        <w:rPr>
          <w:rFonts w:ascii="Times New Roman" w:eastAsia="楷体" w:hAnsi="Times New Roman" w:cs="Times New Roman" w:hint="eastAsia"/>
          <w:szCs w:val="21"/>
        </w:rPr>
        <w:t>S</w:t>
      </w:r>
      <w:r>
        <w:rPr>
          <w:rFonts w:ascii="Times New Roman" w:eastAsia="楷体" w:hAnsi="Times New Roman" w:cs="Times New Roman"/>
          <w:szCs w:val="21"/>
        </w:rPr>
        <w:t>VD</w:t>
      </w:r>
      <w:r>
        <w:rPr>
          <w:rFonts w:ascii="Times New Roman" w:eastAsia="楷体" w:hAnsi="Times New Roman" w:cs="Times New Roman" w:hint="eastAsia"/>
          <w:szCs w:val="21"/>
        </w:rPr>
        <w:t>分解时存在离群值，因此①更优：</w:t>
      </w:r>
    </w:p>
    <w:p w:rsidR="00E77FBF" w:rsidRPr="00446766" w:rsidRDefault="00C514F8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72" type="#_x0000_t75" style="width:414.8pt;height:206.35pt">
            <v:imagedata r:id="rId63" o:title="不同处理方法"/>
          </v:shape>
        </w:pict>
      </w:r>
      <w:r w:rsidR="00446766" w:rsidRPr="00446766">
        <w:rPr>
          <w:rFonts w:ascii="Times New Roman" w:eastAsia="楷体" w:hAnsi="Times New Roman" w:cs="Times New Roman"/>
          <w:szCs w:val="21"/>
        </w:rPr>
        <w:br w:type="page"/>
      </w:r>
    </w:p>
    <w:p w:rsidR="00E93691" w:rsidRPr="00E93691" w:rsidRDefault="00CC7BF2" w:rsidP="00E93691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lastRenderedPageBreak/>
        <w:t>13</w:t>
      </w:r>
      <w:r w:rsidR="00E9369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.</w:t>
      </w:r>
      <w:r w:rsidR="00E93691"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t>神经网络</w:t>
      </w:r>
    </w:p>
    <w:p w:rsidR="006B33B1" w:rsidRPr="006B33B1" w:rsidRDefault="00E93691" w:rsidP="009B33C3">
      <w:pPr>
        <w:widowControl/>
        <w:jc w:val="left"/>
        <w:rPr>
          <w:rFonts w:ascii="Consolas" w:eastAsia="楷体" w:hAnsi="Consolas" w:cs="Times New Roman"/>
          <w:b/>
          <w:szCs w:val="21"/>
          <w:highlight w:val="cyan"/>
        </w:rPr>
      </w:pPr>
      <w:r>
        <w:rPr>
          <w:rFonts w:ascii="Consolas" w:eastAsia="楷体" w:hAnsi="Consolas" w:cs="Times New Roman" w:hint="eastAsia"/>
          <w:b/>
          <w:szCs w:val="21"/>
          <w:highlight w:val="cyan"/>
        </w:rPr>
        <w:t>sklearn</w:t>
      </w:r>
      <w:r w:rsidR="006B33B1" w:rsidRPr="006B33B1">
        <w:rPr>
          <w:rFonts w:ascii="Consolas" w:eastAsia="楷体" w:hAnsi="Consolas" w:cs="Times New Roman" w:hint="eastAsia"/>
          <w:b/>
          <w:szCs w:val="21"/>
          <w:highlight w:val="cyan"/>
        </w:rPr>
        <w:t>神经网络</w:t>
      </w:r>
    </w:p>
    <w:p w:rsidR="006B33B1" w:rsidRPr="006B33B1" w:rsidRDefault="006B33B1" w:rsidP="006B33B1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datasets </w:t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load_iris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model_selection </w:t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train_test_split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klearn.neural_network </w:t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MLPClassifier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ris = load_iris()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Iris.data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Iris.target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_train</w:t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x_test</w:t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y_train</w:t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y_test = train_test_split(X</w:t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B33B1">
        <w:rPr>
          <w:rFonts w:ascii="Consolas" w:eastAsia="宋体" w:hAnsi="Consolas" w:cs="宋体"/>
          <w:color w:val="AA4926"/>
          <w:kern w:val="0"/>
          <w:sz w:val="18"/>
          <w:szCs w:val="18"/>
        </w:rPr>
        <w:t>test_size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B33B1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model = MLPClassifier(</w:t>
      </w:r>
      <w:r w:rsidRPr="006B33B1">
        <w:rPr>
          <w:rFonts w:ascii="Consolas" w:eastAsia="宋体" w:hAnsi="Consolas" w:cs="宋体"/>
          <w:color w:val="AA4926"/>
          <w:kern w:val="0"/>
          <w:sz w:val="18"/>
          <w:szCs w:val="18"/>
        </w:rPr>
        <w:t>max_iter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B33B1">
        <w:rPr>
          <w:rFonts w:ascii="Consolas" w:eastAsia="宋体" w:hAnsi="Consolas" w:cs="宋体"/>
          <w:color w:val="6897BB"/>
          <w:kern w:val="0"/>
          <w:sz w:val="18"/>
          <w:szCs w:val="18"/>
        </w:rPr>
        <w:t>1000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model.fit(x_train</w:t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y_train)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B33B1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B33B1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6B33B1">
        <w:rPr>
          <w:rFonts w:ascii="Consolas" w:eastAsia="宋体" w:hAnsi="Consolas" w:cs="宋体"/>
          <w:color w:val="6A8759"/>
          <w:kern w:val="0"/>
          <w:sz w:val="18"/>
          <w:szCs w:val="18"/>
        </w:rPr>
        <w:t>神经网络模型训练集的准确率：</w:t>
      </w:r>
      <w:r w:rsidRPr="006B33B1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%.3f"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% model.score(x_train</w:t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y_train))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B33B1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B33B1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6B33B1">
        <w:rPr>
          <w:rFonts w:ascii="Consolas" w:eastAsia="宋体" w:hAnsi="Consolas" w:cs="宋体"/>
          <w:color w:val="6A8759"/>
          <w:kern w:val="0"/>
          <w:sz w:val="18"/>
          <w:szCs w:val="18"/>
        </w:rPr>
        <w:t>神经网络模型测试集的准确率：</w:t>
      </w:r>
      <w:r w:rsidRPr="006B33B1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%.3f"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% model.score(x_test</w:t>
      </w:r>
      <w:r w:rsidRPr="006B33B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B33B1">
        <w:rPr>
          <w:rFonts w:ascii="Consolas" w:eastAsia="宋体" w:hAnsi="Consolas" w:cs="宋体"/>
          <w:color w:val="A9B7C6"/>
          <w:kern w:val="0"/>
          <w:sz w:val="18"/>
          <w:szCs w:val="18"/>
        </w:rPr>
        <w:t>y_test))</w:t>
      </w:r>
    </w:p>
    <w:p w:rsidR="00DD5856" w:rsidRDefault="00CF5CC5" w:rsidP="00CF5CC5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输出</w:t>
      </w:r>
    </w:p>
    <w:p w:rsidR="00CF5CC5" w:rsidRPr="00CF5CC5" w:rsidRDefault="00CF5CC5" w:rsidP="00CF5CC5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CF5CC5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神经网络模型训练集的准确率：</w:t>
      </w:r>
      <w:r w:rsidRPr="00CF5CC5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971</w:t>
      </w:r>
    </w:p>
    <w:p w:rsidR="00CF5CC5" w:rsidRPr="00CF5CC5" w:rsidRDefault="00CF5CC5" w:rsidP="00CF5CC5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</w:pPr>
      <w:r w:rsidRPr="00CF5CC5">
        <w:rPr>
          <w:rFonts w:ascii="Times New Roman" w:eastAsia="楷体" w:hAnsi="Times New Roman" w:cs="Times New Roman" w:hint="eastAsia"/>
          <w:color w:val="808080" w:themeColor="background1" w:themeShade="80"/>
          <w:sz w:val="15"/>
          <w:szCs w:val="15"/>
        </w:rPr>
        <w:t>神经网络模型测试集的准确率：</w:t>
      </w:r>
      <w:r w:rsidRPr="00CF5CC5">
        <w:rPr>
          <w:rFonts w:ascii="Times New Roman" w:eastAsia="楷体" w:hAnsi="Times New Roman" w:cs="Times New Roman"/>
          <w:color w:val="808080" w:themeColor="background1" w:themeShade="80"/>
          <w:sz w:val="15"/>
          <w:szCs w:val="15"/>
        </w:rPr>
        <w:t>0.978</w:t>
      </w:r>
    </w:p>
    <w:p w:rsidR="00E93691" w:rsidRDefault="00E93691" w:rsidP="00CF5CC5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4105D" w:rsidRDefault="00E93691" w:rsidP="00E93691">
      <w:pPr>
        <w:rPr>
          <w:rFonts w:ascii="Times New Roman" w:eastAsia="楷体" w:hAnsi="Times New Roman" w:cs="Times New Roman"/>
          <w:szCs w:val="21"/>
        </w:rPr>
      </w:pPr>
      <w:r w:rsidRPr="00E93691">
        <w:rPr>
          <w:rFonts w:ascii="Times New Roman" w:eastAsia="楷体" w:hAnsi="Times New Roman" w:cs="Times New Roman" w:hint="eastAsia"/>
          <w:b/>
          <w:highlight w:val="cyan"/>
        </w:rPr>
        <w:t>torch</w:t>
      </w:r>
      <w:r>
        <w:rPr>
          <w:rFonts w:ascii="Times New Roman" w:eastAsia="楷体" w:hAnsi="Times New Roman" w:cs="Times New Roman" w:hint="eastAsia"/>
          <w:b/>
          <w:highlight w:val="cyan"/>
        </w:rPr>
        <w:t>神经网络</w:t>
      </w:r>
    </w:p>
    <w:p w:rsidR="0004105D" w:rsidRPr="00CD4EEA" w:rsidRDefault="0004105D" w:rsidP="0004105D">
      <w:pPr>
        <w:rPr>
          <w:rFonts w:ascii="Times New Roman" w:eastAsia="楷体" w:hAnsi="Times New Roman" w:cs="Times New Roman"/>
          <w:b/>
          <w:highlight w:val="cyan"/>
        </w:rPr>
      </w:pPr>
      <w:r w:rsidRPr="00CD4EEA">
        <w:rPr>
          <w:rFonts w:ascii="Times New Roman" w:eastAsia="楷体" w:hAnsi="Times New Roman" w:cs="Times New Roman" w:hint="eastAsia"/>
          <w:b/>
          <w:highlight w:val="cyan"/>
        </w:rPr>
        <w:t>绘制激活函数与其导数</w:t>
      </w:r>
    </w:p>
    <w:p w:rsidR="0004105D" w:rsidRPr="00AF73EC" w:rsidRDefault="0004105D" w:rsidP="0004105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torch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xm_draw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torch.arange(-</w:t>
      </w:r>
      <w:r w:rsidRPr="00AF73EC">
        <w:rPr>
          <w:rFonts w:ascii="Consolas" w:eastAsia="宋体" w:hAnsi="Consolas" w:cs="宋体"/>
          <w:color w:val="6897BB"/>
          <w:kern w:val="0"/>
          <w:sz w:val="18"/>
          <w:szCs w:val="18"/>
        </w:rPr>
        <w:t>8.0</w:t>
      </w: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F73EC">
        <w:rPr>
          <w:rFonts w:ascii="Consolas" w:eastAsia="宋体" w:hAnsi="Consolas" w:cs="宋体"/>
          <w:color w:val="6897BB"/>
          <w:kern w:val="0"/>
          <w:sz w:val="18"/>
          <w:szCs w:val="18"/>
        </w:rPr>
        <w:t>8.0</w:t>
      </w: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F73EC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F73EC">
        <w:rPr>
          <w:rFonts w:ascii="Consolas" w:eastAsia="宋体" w:hAnsi="Consolas" w:cs="宋体"/>
          <w:color w:val="AA4926"/>
          <w:kern w:val="0"/>
          <w:sz w:val="18"/>
          <w:szCs w:val="18"/>
        </w:rPr>
        <w:t>requires_grad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1 = torch.relu(x)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2 = torch.sigmoid(x)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3 = torch.tanh(x)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m_draw.draw_f_and_df(x</w:t>
      </w: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y1</w:t>
      </w: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F73EC">
        <w:rPr>
          <w:rFonts w:ascii="Consolas" w:eastAsia="宋体" w:hAnsi="Consolas" w:cs="宋体"/>
          <w:color w:val="AA4926"/>
          <w:kern w:val="0"/>
          <w:sz w:val="18"/>
          <w:szCs w:val="18"/>
        </w:rPr>
        <w:t>funcName_in_title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F73EC">
        <w:rPr>
          <w:rFonts w:ascii="Consolas" w:eastAsia="宋体" w:hAnsi="Consolas" w:cs="宋体"/>
          <w:color w:val="6A8759"/>
          <w:kern w:val="0"/>
          <w:sz w:val="18"/>
          <w:szCs w:val="18"/>
        </w:rPr>
        <w:t>"ReLu"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m_draw.draw_f_and_df(x</w:t>
      </w: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y2</w:t>
      </w: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F73EC">
        <w:rPr>
          <w:rFonts w:ascii="Consolas" w:eastAsia="宋体" w:hAnsi="Consolas" w:cs="宋体"/>
          <w:color w:val="AA4926"/>
          <w:kern w:val="0"/>
          <w:sz w:val="18"/>
          <w:szCs w:val="18"/>
        </w:rPr>
        <w:t>funcName_in_title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F73EC">
        <w:rPr>
          <w:rFonts w:ascii="Consolas" w:eastAsia="宋体" w:hAnsi="Consolas" w:cs="宋体"/>
          <w:color w:val="6A8759"/>
          <w:kern w:val="0"/>
          <w:sz w:val="18"/>
          <w:szCs w:val="18"/>
        </w:rPr>
        <w:t>"Sigmoid"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m_draw.draw_f_and_df(x</w:t>
      </w: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y3</w:t>
      </w:r>
      <w:r w:rsidRPr="00AF73E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F73EC">
        <w:rPr>
          <w:rFonts w:ascii="Consolas" w:eastAsia="宋体" w:hAnsi="Consolas" w:cs="宋体"/>
          <w:color w:val="AA4926"/>
          <w:kern w:val="0"/>
          <w:sz w:val="18"/>
          <w:szCs w:val="18"/>
        </w:rPr>
        <w:t>funcName_in_title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F73EC">
        <w:rPr>
          <w:rFonts w:ascii="Consolas" w:eastAsia="宋体" w:hAnsi="Consolas" w:cs="宋体"/>
          <w:color w:val="6A8759"/>
          <w:kern w:val="0"/>
          <w:sz w:val="18"/>
          <w:szCs w:val="18"/>
        </w:rPr>
        <w:t>"tanh"</w:t>
      </w:r>
      <w:r w:rsidRPr="00AF73E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04105D" w:rsidRDefault="0004105D" w:rsidP="0004105D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用到的函数如下：</w:t>
      </w:r>
    </w:p>
    <w:p w:rsidR="0004105D" w:rsidRPr="0015138A" w:rsidRDefault="0004105D" w:rsidP="0004105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5"/>
          <w:szCs w:val="15"/>
        </w:rPr>
      </w:pP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CD4EEA">
        <w:rPr>
          <w:rFonts w:ascii="Consolas" w:eastAsia="宋体" w:hAnsi="Consolas" w:cs="宋体"/>
          <w:color w:val="FFC66D"/>
          <w:kern w:val="0"/>
          <w:sz w:val="15"/>
          <w:szCs w:val="15"/>
        </w:rPr>
        <w:t>draw_f_and_df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(x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y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draw_f=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True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draw_df=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True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separate=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True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funcName_in_title=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""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):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D4EEA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</w:t>
      </w:r>
      <w:r w:rsidRPr="00CD4EEA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绘制函数与其导数，要求输入的</w:t>
      </w:r>
      <w:r w:rsidRPr="00CD4EEA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x,y</w:t>
      </w:r>
      <w:r w:rsidRPr="00CD4EEA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的</w:t>
      </w:r>
      <w:r w:rsidRPr="00CD4EEA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requires_grad=True"""</w:t>
      </w:r>
      <w:r w:rsidRPr="00CD4EEA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x_latex =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r'$x$'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br/>
        <w:t xml:space="preserve">   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fx_latex =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r'$f(x)$'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br/>
        <w:t xml:space="preserve">   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dfx_latex =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r'$\frac{df}{dx}$'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br/>
        <w:t xml:space="preserve">   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separate: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fig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ax = plt.subplots(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draw_f: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[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].plot(x.detach()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y.detach()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=x_latex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[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].set_xlabel(x_latex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[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].set_ylabel(fx_latex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[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].set_title(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f"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funcName_in_title +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':'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funcName_in_title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else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''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}{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fx_latex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[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].legend(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draw_df: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y.backward(torch.ones_like(x)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A4926"/>
          <w:kern w:val="0"/>
          <w:sz w:val="15"/>
          <w:szCs w:val="15"/>
        </w:rPr>
        <w:t>retain_graph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True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dy = x.grad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[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].plot(x.detach()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dy.detach()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=dfx_latex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[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].set_xlabel(x_latex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[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].set_ylabel(dfx_latex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[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].set_title(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f"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funcName_in_title +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':'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funcName_in_title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else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''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}{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dfx_latex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[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].legend(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plt.show(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plt.close(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else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fig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ax = plt.subplots(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y_latex_temp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title_latex_temp =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''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''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br/>
        <w:t xml:space="preserve">       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draw_f: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.plot(x.detach()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y.detach()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=fx_latex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y_latex_temp += fx_latex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title_latex_temp += fx_latex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draw_df: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y.backward(torch.ones_like(x)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A4926"/>
          <w:kern w:val="0"/>
          <w:sz w:val="15"/>
          <w:szCs w:val="15"/>
        </w:rPr>
        <w:t>retain_graph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True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dy = x.grad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y_latex_temp += dfx_latex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title_latex_temp +=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"and"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draw_f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else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""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+ dfx_latex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.plot(x.detach()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dy.detach()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D4EEA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=dfx_latex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lastRenderedPageBreak/>
        <w:t xml:space="preserve">        ax.set_xlabel(x_latex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ax.set_ylabel(y_latex_temp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ax.set_title(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f"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funcName_in_title +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':'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funcName_in_title 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else 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''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}{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title_latex_temp</w:t>
      </w:r>
      <w:r w:rsidRPr="00CD4EEA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CD4EEA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ax.legend(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plt.show(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plt.close()</w:t>
      </w:r>
      <w:r w:rsidRPr="00CD4EEA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x.grad.data.zero_()  </w:t>
      </w:r>
      <w:r w:rsidRPr="00CD4EEA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CD4EEA">
        <w:rPr>
          <w:rFonts w:ascii="Consolas" w:eastAsia="宋体" w:hAnsi="Consolas" w:cs="宋体"/>
          <w:color w:val="808080"/>
          <w:kern w:val="0"/>
          <w:sz w:val="15"/>
          <w:szCs w:val="15"/>
        </w:rPr>
        <w:t>防止对同一个</w:t>
      </w:r>
      <w:r w:rsidRPr="00CD4EEA">
        <w:rPr>
          <w:rFonts w:ascii="Consolas" w:eastAsia="宋体" w:hAnsi="Consolas" w:cs="宋体"/>
          <w:color w:val="808080"/>
          <w:kern w:val="0"/>
          <w:sz w:val="15"/>
          <w:szCs w:val="15"/>
        </w:rPr>
        <w:t>x</w:t>
      </w:r>
      <w:r w:rsidRPr="00CD4EEA">
        <w:rPr>
          <w:rFonts w:ascii="Consolas" w:eastAsia="宋体" w:hAnsi="Consolas" w:cs="宋体"/>
          <w:color w:val="808080"/>
          <w:kern w:val="0"/>
          <w:sz w:val="15"/>
          <w:szCs w:val="15"/>
        </w:rPr>
        <w:t>多次调用此函数</w:t>
      </w:r>
    </w:p>
    <w:p w:rsidR="0004105D" w:rsidRDefault="0004105D" w:rsidP="0004105D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函数图像如下：</w:t>
      </w:r>
    </w:p>
    <w:p w:rsidR="0004105D" w:rsidRDefault="0004105D" w:rsidP="0004105D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>
            <wp:extent cx="5265420" cy="1668780"/>
            <wp:effectExtent l="0" t="0" r="0" b="7620"/>
            <wp:docPr id="10" name="图片 10" descr="C:\Users\HP\AppData\Local\Microsoft\Windows\INetCache\Content.Word\ReL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HP\AppData\Local\Microsoft\Windows\INetCache\Content.Word\ReLu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105D" w:rsidRDefault="0004105D" w:rsidP="0004105D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>
            <wp:extent cx="5265420" cy="1676400"/>
            <wp:effectExtent l="0" t="0" r="0" b="0"/>
            <wp:docPr id="9" name="图片 9" descr="C:\Users\HP\AppData\Local\Microsoft\Windows\INetCache\Content.Word\sigmoi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HP\AppData\Local\Microsoft\Windows\INetCache\Content.Word\sigmoid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105D" w:rsidRDefault="0004105D" w:rsidP="0004105D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4105D" w:rsidRDefault="0004105D" w:rsidP="0004105D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>
            <wp:extent cx="5273040" cy="1767840"/>
            <wp:effectExtent l="0" t="0" r="3810" b="3810"/>
            <wp:docPr id="8" name="图片 8" descr="C:\Users\HP\AppData\Local\Microsoft\Windows\INetCache\Content.Word\tan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HP\AppData\Local\Microsoft\Windows\INetCache\Content.Word\tanh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498B" w:rsidRDefault="00CF5CC5" w:rsidP="00E93691">
      <w:pPr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t xml:space="preserve"> </w:t>
      </w:r>
    </w:p>
    <w:p w:rsidR="0056498B" w:rsidRDefault="0056498B" w:rsidP="00E93691">
      <w:pPr>
        <w:rPr>
          <w:rFonts w:ascii="Times New Roman" w:eastAsia="楷体" w:hAnsi="Times New Roman" w:cs="Times New Roman"/>
          <w:szCs w:val="21"/>
        </w:rPr>
      </w:pPr>
    </w:p>
    <w:p w:rsidR="0056498B" w:rsidRDefault="0056498B" w:rsidP="00E93691">
      <w:pPr>
        <w:rPr>
          <w:rFonts w:ascii="Times New Roman" w:eastAsia="楷体" w:hAnsi="Times New Roman" w:cs="Times New Roman"/>
          <w:szCs w:val="21"/>
        </w:rPr>
      </w:pPr>
    </w:p>
    <w:p w:rsidR="0056498B" w:rsidRDefault="0056498B" w:rsidP="00E93691">
      <w:pPr>
        <w:rPr>
          <w:rFonts w:ascii="Times New Roman" w:eastAsia="楷体" w:hAnsi="Times New Roman" w:cs="Times New Roman"/>
          <w:szCs w:val="21"/>
        </w:rPr>
      </w:pPr>
    </w:p>
    <w:p w:rsidR="0056498B" w:rsidRDefault="0056498B" w:rsidP="00E93691">
      <w:pPr>
        <w:rPr>
          <w:rFonts w:ascii="Times New Roman" w:eastAsia="楷体" w:hAnsi="Times New Roman" w:cs="Times New Roman"/>
          <w:szCs w:val="21"/>
        </w:rPr>
      </w:pPr>
    </w:p>
    <w:p w:rsidR="00CF5CC5" w:rsidRDefault="0056498B" w:rsidP="0056498B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:rsidR="00E93691" w:rsidRPr="00EF03FA" w:rsidRDefault="00E93691" w:rsidP="00E93691">
      <w:pPr>
        <w:rPr>
          <w:rFonts w:ascii="Times New Roman" w:eastAsia="楷体" w:hAnsi="Times New Roman" w:cs="Times New Roman"/>
          <w:b/>
          <w:highlight w:val="cyan"/>
        </w:rPr>
      </w:pPr>
      <w:r w:rsidRPr="00EF03FA">
        <w:rPr>
          <w:rFonts w:ascii="Times New Roman" w:eastAsia="楷体" w:hAnsi="Times New Roman" w:cs="Times New Roman" w:hint="eastAsia"/>
          <w:b/>
          <w:highlight w:val="cyan"/>
        </w:rPr>
        <w:lastRenderedPageBreak/>
        <w:t>自己</w:t>
      </w:r>
      <w:r w:rsidR="006113E6">
        <w:rPr>
          <w:rFonts w:ascii="Times New Roman" w:eastAsia="楷体" w:hAnsi="Times New Roman" w:cs="Times New Roman" w:hint="eastAsia"/>
          <w:b/>
          <w:highlight w:val="cyan"/>
        </w:rPr>
        <w:t>&amp;api</w:t>
      </w:r>
      <w:r w:rsidRPr="00EF03FA">
        <w:rPr>
          <w:rFonts w:ascii="Times New Roman" w:eastAsia="楷体" w:hAnsi="Times New Roman" w:cs="Times New Roman" w:hint="eastAsia"/>
          <w:b/>
          <w:highlight w:val="cyan"/>
        </w:rPr>
        <w:t>实现线性回归</w:t>
      </w:r>
    </w:p>
    <w:p w:rsidR="00E93691" w:rsidRPr="00EF03FA" w:rsidRDefault="00E93691" w:rsidP="00E93691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torch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xm_func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EF03FA">
        <w:rPr>
          <w:rFonts w:ascii="Consolas" w:eastAsia="宋体" w:hAnsi="Consolas" w:cs="宋体"/>
          <w:color w:val="FFC66D"/>
          <w:kern w:val="0"/>
          <w:sz w:val="18"/>
          <w:szCs w:val="18"/>
        </w:rPr>
        <w:t>synthetic_data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(w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b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num_examples):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F03FA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EF03FA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生成</w:t>
      </w:r>
      <w:r w:rsidRPr="00EF03FA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y=Xw+b+</w:t>
      </w:r>
      <w:r w:rsidRPr="00EF03FA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噪声</w:t>
      </w:r>
      <w:r w:rsidRPr="00EF03FA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EF03FA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X = torch.normal(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(num_examples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8888C6"/>
          <w:kern w:val="0"/>
          <w:sz w:val="18"/>
          <w:szCs w:val="18"/>
        </w:rPr>
        <w:t>len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w)))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大小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(num_examples, len(w))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的张量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X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，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X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的元素服从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N(0, 1)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y = xm_func.linreg(X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w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b)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y += torch.normal(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0.01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y.shape)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y.reshape((-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ue_w = torch.tensor([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3.4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true_b =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4.2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features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labels = synthetic_data(true_w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true_b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1000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'features:'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features[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label:'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labels[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)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比如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features: tensor([-2.2002,  0.1260])  label: tensor([-0.6346])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plt.scatter(features[: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].detach().numpy()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labels.detach().numpy()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# .detach()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创建张量副本。这里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x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轴选取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features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第二列，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y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选取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labels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plt.show()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初始化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w = torch.normal(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0.01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A4926"/>
          <w:kern w:val="0"/>
          <w:sz w:val="18"/>
          <w:szCs w:val="18"/>
        </w:rPr>
        <w:t>size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A4926"/>
          <w:kern w:val="0"/>
          <w:sz w:val="18"/>
          <w:szCs w:val="18"/>
        </w:rPr>
        <w:t>requires_grad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比如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[[-0.0193], [ 0.0127]]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b = torch.zeros(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A4926"/>
          <w:kern w:val="0"/>
          <w:sz w:val="18"/>
          <w:szCs w:val="18"/>
        </w:rPr>
        <w:t>requires_grad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# [0.]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(w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b)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超参数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lr =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0.03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学习率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_epochs =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30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迭代周期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batch_size =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0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每个小批量样本的数量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et = xm_func.linreg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线性回归模型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loss = xm_func.squared_loss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均方损失函数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epoch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EF03FA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(num_epochs):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控制训练的轮数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xm_func.data_iter(batch_size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features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labels):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迭代获取小批量样本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l = loss(net(X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w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b)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)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计算模型的损失。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l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的大小是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(batch_size,1)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，而不是一个标量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l.sum().backward()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计算关于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[w,b]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的梯度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xm_func.sgd([w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b]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lr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batch_size) 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使用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[w,b]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的梯度更新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t>[w,b]</w:t>
      </w:r>
      <w:r w:rsidRPr="00EF03FA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with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torch.no_grad():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train_l = loss(net(features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w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b)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labels)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EF03FA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f'epoch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epoch + 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, loss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EF03FA">
        <w:rPr>
          <w:rFonts w:ascii="Consolas" w:eastAsia="宋体" w:hAnsi="Consolas" w:cs="宋体"/>
          <w:color w:val="8888C6"/>
          <w:kern w:val="0"/>
          <w:sz w:val="18"/>
          <w:szCs w:val="18"/>
        </w:rPr>
        <w:t>float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(train_l.mean())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: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f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, w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w[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].item()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: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.2f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,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w[</w:t>
      </w:r>
      <w:r w:rsidRPr="00EF03FA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].item()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: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.2f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, b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b.item()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: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.2f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f'w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的估计误差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true_w - w.reshape(true_w.shape)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F03FA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f'b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的估计误差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: 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true_b - b</w:t>
      </w:r>
      <w:r w:rsidRPr="00EF03FA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EF03FA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F03F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E93691" w:rsidRDefault="00E93691" w:rsidP="00E93691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用到的</w:t>
      </w:r>
      <w:r>
        <w:rPr>
          <w:rFonts w:ascii="Times New Roman" w:eastAsia="楷体" w:hAnsi="Times New Roman" w:cs="Times New Roman" w:hint="eastAsia"/>
        </w:rPr>
        <w:t>xm</w:t>
      </w:r>
      <w:r>
        <w:rPr>
          <w:rFonts w:ascii="Times New Roman" w:eastAsia="楷体" w:hAnsi="Times New Roman" w:cs="Times New Roman"/>
        </w:rPr>
        <w:t>_func</w:t>
      </w:r>
      <w:r>
        <w:rPr>
          <w:rFonts w:ascii="Times New Roman" w:eastAsia="楷体" w:hAnsi="Times New Roman" w:cs="Times New Roman" w:hint="eastAsia"/>
        </w:rPr>
        <w:t>模块：</w:t>
      </w:r>
    </w:p>
    <w:p w:rsidR="00E93691" w:rsidRPr="000349B5" w:rsidRDefault="00E93691" w:rsidP="00E93691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0349B5">
        <w:rPr>
          <w:rFonts w:ascii="Consolas" w:eastAsia="宋体" w:hAnsi="Consolas" w:cs="宋体"/>
          <w:color w:val="FFC66D"/>
          <w:kern w:val="0"/>
          <w:sz w:val="18"/>
          <w:szCs w:val="18"/>
        </w:rPr>
        <w:t>linreg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(X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w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18"/>
          <w:szCs w:val="18"/>
        </w:rPr>
        <w:t>b):</w:t>
      </w:r>
      <w:r w:rsidRPr="000349B5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# mm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要求输入矩阵的维度必须匹配，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matmul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支持广播操作。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torch.matmul(X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w) + b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0349B5">
        <w:rPr>
          <w:rFonts w:ascii="Consolas" w:eastAsia="宋体" w:hAnsi="Consolas" w:cs="宋体"/>
          <w:color w:val="FFC66D"/>
          <w:kern w:val="0"/>
          <w:sz w:val="18"/>
          <w:szCs w:val="18"/>
        </w:rPr>
        <w:t>squared_loss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(y_hat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18"/>
          <w:szCs w:val="18"/>
        </w:rPr>
        <w:t>y):</w:t>
      </w:r>
      <w:r w:rsidRPr="000349B5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y_hat - y.reshape(y_hat.shape)) ** </w:t>
      </w:r>
      <w:r w:rsidRPr="000349B5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2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/ </w:t>
      </w:r>
      <w:r w:rsidRPr="000349B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0349B5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0349B5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0349B5">
        <w:rPr>
          <w:rFonts w:ascii="Consolas" w:eastAsia="宋体" w:hAnsi="Consolas" w:cs="宋体"/>
          <w:color w:val="FFC66D"/>
          <w:kern w:val="0"/>
          <w:sz w:val="18"/>
          <w:szCs w:val="18"/>
        </w:rPr>
        <w:t>data_iter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(batch_size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features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labels):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num_examples = </w:t>
      </w:r>
      <w:r w:rsidRPr="000349B5">
        <w:rPr>
          <w:rFonts w:ascii="Consolas" w:eastAsia="宋体" w:hAnsi="Consolas" w:cs="宋体"/>
          <w:color w:val="8888C6"/>
          <w:kern w:val="0"/>
          <w:sz w:val="18"/>
          <w:szCs w:val="18"/>
        </w:rPr>
        <w:t>len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features) 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数据集的长度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lastRenderedPageBreak/>
        <w:t xml:space="preserve">   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ndices = </w:t>
      </w:r>
      <w:r w:rsidRPr="000349B5">
        <w:rPr>
          <w:rFonts w:ascii="Consolas" w:eastAsia="宋体" w:hAnsi="Consolas" w:cs="宋体"/>
          <w:color w:val="8888C6"/>
          <w:kern w:val="0"/>
          <w:sz w:val="18"/>
          <w:szCs w:val="18"/>
        </w:rPr>
        <w:t>list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0349B5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num_examples)) 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创建一个包含数据集索引的列表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random.shuffle(indices) 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将数据集索引随机打乱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0349B5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0349B5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num_examples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batch_size):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batch_indices = torch.tensor(indices[i: </w:t>
      </w:r>
      <w:r w:rsidRPr="000349B5">
        <w:rPr>
          <w:rFonts w:ascii="Consolas" w:eastAsia="宋体" w:hAnsi="Consolas" w:cs="宋体"/>
          <w:color w:val="8888C6"/>
          <w:kern w:val="0"/>
          <w:sz w:val="18"/>
          <w:szCs w:val="18"/>
        </w:rPr>
        <w:t>min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(i + batch_size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_examples)]) 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从打乱的索引列表中取出一个批次的索引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yield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features[batch_indices]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labels[batch_indices] 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取出对应的批量数据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# yield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不会终止函数的执行，而是会暂时挂起函数的执行，并返回一个值，保持函数的状态。每次调用函数时，都会从上次挂起的地方继续执行，直到遇到下一个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yield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语句。这使得函数可以产生一个序列的值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(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让函数生成一个数据流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，而不是单个值。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0349B5">
        <w:rPr>
          <w:rFonts w:ascii="Consolas" w:eastAsia="宋体" w:hAnsi="Consolas" w:cs="宋体"/>
          <w:color w:val="FFC66D"/>
          <w:kern w:val="0"/>
          <w:sz w:val="18"/>
          <w:szCs w:val="18"/>
        </w:rPr>
        <w:t>sgd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(params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lr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18"/>
          <w:szCs w:val="18"/>
        </w:rPr>
        <w:t>batch_size):</w:t>
      </w:r>
      <w:r w:rsidRPr="000349B5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with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torch.no_grad():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# with torch.no_grad()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：在该模块下，所有计算得出的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tensor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的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requires_grad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都自动设置为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False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。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ram </w:t>
      </w:r>
      <w:r w:rsidRPr="000349B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>params: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param -= lr * param.grad / batch_size 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更新参数（使用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-=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运算符进行原地操作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in-place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，所以修改的是全局变量）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    </w:t>
      </w:r>
      <w:r w:rsidRPr="000349B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ram.grad.zero_() 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梯度清零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(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为下一个小批量样本做准备</w:t>
      </w:r>
      <w:r w:rsidRPr="000349B5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</w:p>
    <w:p w:rsidR="00E93691" w:rsidRDefault="00E93691" w:rsidP="00E93691">
      <w:pPr>
        <w:widowControl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上面只用了</w:t>
      </w:r>
      <w:r w:rsidRPr="0018339C">
        <w:rPr>
          <w:rFonts w:ascii="Times New Roman" w:eastAsia="楷体" w:hAnsi="Times New Roman" w:cs="Times New Roman"/>
        </w:rPr>
        <w:t>张量来进行</w:t>
      </w:r>
      <w:r w:rsidRPr="0018339C">
        <w:rPr>
          <w:rFonts w:ascii="Times New Roman" w:eastAsia="楷体" w:hAnsi="Times New Roman" w:cs="Times New Roman" w:hint="eastAsia"/>
        </w:rPr>
        <w:t>数据存储和线性代数</w:t>
      </w:r>
      <w:r>
        <w:rPr>
          <w:rFonts w:ascii="Times New Roman" w:eastAsia="楷体" w:hAnsi="Times New Roman" w:cs="Times New Roman" w:hint="eastAsia"/>
        </w:rPr>
        <w:t>以及</w:t>
      </w:r>
      <w:r w:rsidRPr="0018339C">
        <w:rPr>
          <w:rFonts w:ascii="Times New Roman" w:eastAsia="楷体" w:hAnsi="Times New Roman" w:cs="Times New Roman"/>
        </w:rPr>
        <w:t>通过自动微分来计算梯度</w:t>
      </w:r>
      <w:r>
        <w:rPr>
          <w:rFonts w:ascii="Times New Roman" w:eastAsia="楷体" w:hAnsi="Times New Roman" w:cs="Times New Roman" w:hint="eastAsia"/>
        </w:rPr>
        <w:t>，下面用</w:t>
      </w:r>
      <w:r>
        <w:rPr>
          <w:rFonts w:ascii="Times New Roman" w:eastAsia="楷体" w:hAnsi="Times New Roman" w:cs="Times New Roman" w:hint="eastAsia"/>
        </w:rPr>
        <w:t>api</w:t>
      </w:r>
      <w:r>
        <w:rPr>
          <w:rFonts w:ascii="Times New Roman" w:eastAsia="楷体" w:hAnsi="Times New Roman" w:cs="Times New Roman" w:hint="eastAsia"/>
        </w:rPr>
        <w:t>来实现（</w:t>
      </w:r>
      <w:r>
        <w:rPr>
          <w:rFonts w:ascii="Times New Roman" w:eastAsia="楷体" w:hAnsi="Times New Roman" w:cs="Times New Roman" w:hint="eastAsia"/>
        </w:rPr>
        <w:t>feature</w:t>
      </w:r>
      <w:r>
        <w:rPr>
          <w:rFonts w:ascii="Times New Roman" w:eastAsia="楷体" w:hAnsi="Times New Roman" w:cs="Times New Roman" w:hint="eastAsia"/>
        </w:rPr>
        <w:t>、</w:t>
      </w:r>
      <w:r>
        <w:rPr>
          <w:rFonts w:ascii="Times New Roman" w:eastAsia="楷体" w:hAnsi="Times New Roman" w:cs="Times New Roman" w:hint="eastAsia"/>
        </w:rPr>
        <w:t>labels</w:t>
      </w:r>
      <w:r>
        <w:rPr>
          <w:rFonts w:ascii="Times New Roman" w:eastAsia="楷体" w:hAnsi="Times New Roman" w:cs="Times New Roman" w:hint="eastAsia"/>
        </w:rPr>
        <w:t>和超参数不变）：</w:t>
      </w:r>
    </w:p>
    <w:p w:rsidR="00E93691" w:rsidRPr="006E7576" w:rsidRDefault="00E93691" w:rsidP="00E93691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6E757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6E757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orch </w:t>
      </w:r>
      <w:r w:rsidRPr="006E757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E757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n  </w:t>
      </w:r>
      <w:r w:rsidRPr="006E757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E7576">
        <w:rPr>
          <w:rFonts w:ascii="Consolas" w:eastAsia="宋体" w:hAnsi="Consolas" w:cs="宋体"/>
          <w:color w:val="808080"/>
          <w:kern w:val="0"/>
          <w:sz w:val="18"/>
          <w:szCs w:val="18"/>
        </w:rPr>
        <w:t>神经网络</w:t>
      </w:r>
    </w:p>
    <w:p w:rsidR="00E93691" w:rsidRPr="003E63FC" w:rsidRDefault="00E93691" w:rsidP="00E93691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nn.Linear(</w:t>
      </w:r>
      <w:r w:rsidRPr="003E63FC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E63FC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) 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流水线里只有一个线性回归模型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(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输入特征有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2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个，输出为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个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net[</w:t>
      </w:r>
      <w:r w:rsidRPr="003E63FC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].weight.data.normal_(</w:t>
      </w:r>
      <w:r w:rsidRPr="003E63FC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E63FC">
        <w:rPr>
          <w:rFonts w:ascii="Consolas" w:eastAsia="宋体" w:hAnsi="Consolas" w:cs="宋体"/>
          <w:color w:val="6897BB"/>
          <w:kern w:val="0"/>
          <w:sz w:val="18"/>
          <w:szCs w:val="18"/>
        </w:rPr>
        <w:t>0.01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用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N(0, 0.01^2)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的正态分布来初始化权重。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net[0]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是第一个层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(Linear)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。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weight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是该层的权重，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data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表示获取权重的数据。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net[</w:t>
      </w:r>
      <w:r w:rsidRPr="003E63FC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].bias.data.fill_(</w:t>
      </w:r>
      <w:r w:rsidRPr="003E63FC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# bias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是该层的偏置，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data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表示获取偏置的数据。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fill_(0)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表示将偏置的值填充为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0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loss = nn.MSELoss() 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均方损失函数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(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如果指定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reduction='sum'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，会使得梯度值放大为原来的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num_example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倍，容易在最优解附近震荡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="00E63550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。还可以换成</w:t>
      </w:r>
      <w:r w:rsidR="00E63550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nn</w:t>
      </w:r>
      <w:r w:rsidR="00E63550">
        <w:rPr>
          <w:rFonts w:ascii="Consolas" w:eastAsia="宋体" w:hAnsi="Consolas" w:cs="宋体"/>
          <w:color w:val="808080"/>
          <w:kern w:val="0"/>
          <w:sz w:val="18"/>
          <w:szCs w:val="18"/>
        </w:rPr>
        <w:t>.</w:t>
      </w:r>
      <w:r w:rsidR="00E63550" w:rsidRPr="00E63550">
        <w:rPr>
          <w:rFonts w:ascii="Consolas" w:eastAsia="宋体" w:hAnsi="Consolas" w:cs="宋体"/>
          <w:color w:val="808080"/>
          <w:kern w:val="0"/>
          <w:sz w:val="18"/>
          <w:szCs w:val="18"/>
        </w:rPr>
        <w:t>HuberLoss</w:t>
      </w:r>
      <w:r w:rsidR="00E63550">
        <w:rPr>
          <w:rFonts w:ascii="Consolas" w:eastAsia="宋体" w:hAnsi="Consolas" w:cs="宋体"/>
          <w:color w:val="808080"/>
          <w:kern w:val="0"/>
          <w:sz w:val="18"/>
          <w:szCs w:val="18"/>
        </w:rPr>
        <w:t>()</w:t>
      </w:r>
      <w:r w:rsidR="00E63550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等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trainer = torch.optim.SGD(net.parameters()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E63FC">
        <w:rPr>
          <w:rFonts w:ascii="Consolas" w:eastAsia="宋体" w:hAnsi="Consolas" w:cs="宋体"/>
          <w:color w:val="AA4926"/>
          <w:kern w:val="0"/>
          <w:sz w:val="18"/>
          <w:szCs w:val="18"/>
        </w:rPr>
        <w:t>lr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=lr)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ata_iter = xm_func.load_array((features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labels)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batch_size) 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可以用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next(iter(data_iter))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来查看数据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epoch 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3E63FC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(num_epochs):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 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data_iter: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l = loss(net(X)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) 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这里的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net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返回输入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x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经过定义的网络所计算出的值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rainer.zero_grad() 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清除上一次的梯度值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l.backward() 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反向传播，求参数的梯度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rainer.step() 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步进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t>根据指定的优化算法进行参数的寻优</w:t>
      </w:r>
      <w:r w:rsidRPr="003E63FC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l = loss(net(features)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labels)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3E63FC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3E63FC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f'epoch 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epoch + </w:t>
      </w:r>
      <w:r w:rsidRPr="003E63FC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3E63FC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, loss 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l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>:</w:t>
      </w:r>
      <w:r w:rsidRPr="003E63FC">
        <w:rPr>
          <w:rFonts w:ascii="Consolas" w:eastAsia="宋体" w:hAnsi="Consolas" w:cs="宋体"/>
          <w:color w:val="6A8759"/>
          <w:kern w:val="0"/>
          <w:sz w:val="18"/>
          <w:szCs w:val="18"/>
        </w:rPr>
        <w:t>f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3E63FC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w = net[</w:t>
      </w:r>
      <w:r w:rsidRPr="003E63FC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].weight.data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3E63FC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3E63FC">
        <w:rPr>
          <w:rFonts w:ascii="Consolas" w:eastAsia="宋体" w:hAnsi="Consolas" w:cs="宋体"/>
          <w:color w:val="6A8759"/>
          <w:kern w:val="0"/>
          <w:sz w:val="18"/>
          <w:szCs w:val="18"/>
        </w:rPr>
        <w:t>'w</w:t>
      </w:r>
      <w:r w:rsidRPr="003E63FC">
        <w:rPr>
          <w:rFonts w:ascii="Consolas" w:eastAsia="宋体" w:hAnsi="Consolas" w:cs="宋体"/>
          <w:color w:val="6A8759"/>
          <w:kern w:val="0"/>
          <w:sz w:val="18"/>
          <w:szCs w:val="18"/>
        </w:rPr>
        <w:t>的估计误差：</w:t>
      </w:r>
      <w:r w:rsidRPr="003E63FC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true_w - w.reshape(true_w.shape))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 = net[</w:t>
      </w:r>
      <w:r w:rsidRPr="003E63FC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].bias.data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3E63FC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3E63FC">
        <w:rPr>
          <w:rFonts w:ascii="Consolas" w:eastAsia="宋体" w:hAnsi="Consolas" w:cs="宋体"/>
          <w:color w:val="6A8759"/>
          <w:kern w:val="0"/>
          <w:sz w:val="18"/>
          <w:szCs w:val="18"/>
        </w:rPr>
        <w:t>'b</w:t>
      </w:r>
      <w:r w:rsidRPr="003E63FC">
        <w:rPr>
          <w:rFonts w:ascii="Consolas" w:eastAsia="宋体" w:hAnsi="Consolas" w:cs="宋体"/>
          <w:color w:val="6A8759"/>
          <w:kern w:val="0"/>
          <w:sz w:val="18"/>
          <w:szCs w:val="18"/>
        </w:rPr>
        <w:t>的估计误差：</w:t>
      </w:r>
      <w:r w:rsidRPr="003E63FC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3E63F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E63FC">
        <w:rPr>
          <w:rFonts w:ascii="Consolas" w:eastAsia="宋体" w:hAnsi="Consolas" w:cs="宋体"/>
          <w:color w:val="A9B7C6"/>
          <w:kern w:val="0"/>
          <w:sz w:val="18"/>
          <w:szCs w:val="18"/>
        </w:rPr>
        <w:t>true_b - b)</w:t>
      </w:r>
    </w:p>
    <w:p w:rsidR="00E93691" w:rsidRPr="00EE7E09" w:rsidRDefault="00E63550" w:rsidP="00E93691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在反向传播后可以这样查看梯度值：</w:t>
      </w:r>
    </w:p>
    <w:p w:rsidR="00CF5CC5" w:rsidRPr="00A92FC1" w:rsidRDefault="00E63550" w:rsidP="00A92FC1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6355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E6355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ram </w:t>
      </w:r>
      <w:r w:rsidRPr="00E6355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E63550">
        <w:rPr>
          <w:rFonts w:ascii="Consolas" w:eastAsia="宋体" w:hAnsi="Consolas" w:cs="宋体"/>
          <w:color w:val="A9B7C6"/>
          <w:kern w:val="0"/>
          <w:sz w:val="18"/>
          <w:szCs w:val="18"/>
        </w:rPr>
        <w:t>net.parameters():</w:t>
      </w:r>
      <w:r w:rsidRPr="00E6355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6355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="00A92FC1">
        <w:rPr>
          <w:rFonts w:ascii="Consolas" w:eastAsia="宋体" w:hAnsi="Consolas" w:cs="宋体"/>
          <w:color w:val="A9B7C6"/>
          <w:kern w:val="0"/>
          <w:sz w:val="18"/>
          <w:szCs w:val="18"/>
        </w:rPr>
        <w:t>(param.grad)</w:t>
      </w:r>
    </w:p>
    <w:p w:rsidR="000E5333" w:rsidRDefault="000E5333" w:rsidP="00E40216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线性回归与</w:t>
      </w:r>
      <w:r>
        <w:rPr>
          <w:rFonts w:ascii="Times New Roman" w:eastAsia="楷体" w:hAnsi="Times New Roman" w:cs="Times New Roman" w:hint="eastAsia"/>
          <w:szCs w:val="21"/>
        </w:rPr>
        <w:t>softmax</w:t>
      </w:r>
      <w:r>
        <w:rPr>
          <w:rFonts w:ascii="Times New Roman" w:eastAsia="楷体" w:hAnsi="Times New Roman" w:cs="Times New Roman" w:hint="eastAsia"/>
          <w:szCs w:val="21"/>
        </w:rPr>
        <w:t>的比较：</w:t>
      </w:r>
    </w:p>
    <w:p w:rsidR="0056498B" w:rsidRPr="0056498B" w:rsidRDefault="006113E6" w:rsidP="0056498B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6205F00B" wp14:editId="0440F253">
            <wp:extent cx="2468435" cy="1227382"/>
            <wp:effectExtent l="0" t="0" r="825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530097" cy="1258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Pr="006113E6">
        <w:rPr>
          <w:noProof/>
        </w:rPr>
        <w:t xml:space="preserve"> </w:t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7C294CAB" wp14:editId="5816C84F">
            <wp:extent cx="2409995" cy="122124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430349" cy="1231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6498B">
        <w:rPr>
          <w:rFonts w:ascii="Times New Roman" w:eastAsia="楷体" w:hAnsi="Times New Roman" w:cs="Times New Roman"/>
          <w:szCs w:val="21"/>
        </w:rPr>
        <w:br w:type="page"/>
      </w:r>
    </w:p>
    <w:p w:rsidR="006113E6" w:rsidRPr="00EF03FA" w:rsidRDefault="006113E6" w:rsidP="006113E6">
      <w:pPr>
        <w:rPr>
          <w:rFonts w:ascii="Times New Roman" w:eastAsia="楷体" w:hAnsi="Times New Roman" w:cs="Times New Roman"/>
          <w:b/>
          <w:highlight w:val="cyan"/>
        </w:rPr>
      </w:pPr>
      <w:r w:rsidRPr="00EF03FA">
        <w:rPr>
          <w:rFonts w:ascii="Times New Roman" w:eastAsia="楷体" w:hAnsi="Times New Roman" w:cs="Times New Roman" w:hint="eastAsia"/>
          <w:b/>
          <w:highlight w:val="cyan"/>
        </w:rPr>
        <w:lastRenderedPageBreak/>
        <w:t>自己</w:t>
      </w:r>
      <w:r>
        <w:rPr>
          <w:rFonts w:ascii="Times New Roman" w:eastAsia="楷体" w:hAnsi="Times New Roman" w:cs="Times New Roman" w:hint="eastAsia"/>
          <w:b/>
          <w:highlight w:val="cyan"/>
        </w:rPr>
        <w:t>&amp;api</w:t>
      </w:r>
      <w:r w:rsidRPr="00EF03FA">
        <w:rPr>
          <w:rFonts w:ascii="Times New Roman" w:eastAsia="楷体" w:hAnsi="Times New Roman" w:cs="Times New Roman" w:hint="eastAsia"/>
          <w:b/>
          <w:highlight w:val="cyan"/>
        </w:rPr>
        <w:t>实现</w:t>
      </w:r>
      <w:r>
        <w:rPr>
          <w:rFonts w:ascii="Times New Roman" w:eastAsia="楷体" w:hAnsi="Times New Roman" w:cs="Times New Roman" w:hint="eastAsia"/>
          <w:b/>
          <w:highlight w:val="cyan"/>
        </w:rPr>
        <w:t>softmax</w:t>
      </w:r>
      <w:r w:rsidRPr="00EF03FA">
        <w:rPr>
          <w:rFonts w:ascii="Times New Roman" w:eastAsia="楷体" w:hAnsi="Times New Roman" w:cs="Times New Roman" w:hint="eastAsia"/>
          <w:b/>
          <w:highlight w:val="cyan"/>
        </w:rPr>
        <w:t>回归</w:t>
      </w:r>
    </w:p>
    <w:p w:rsidR="00CF5CC5" w:rsidRPr="002F4B2B" w:rsidRDefault="002F4B2B" w:rsidP="00CF5CC5">
      <w:pPr>
        <w:widowControl/>
        <w:jc w:val="left"/>
        <w:rPr>
          <w:rFonts w:ascii="Times New Roman" w:eastAsia="楷体" w:hAnsi="Times New Roman" w:cs="Times New Roman"/>
          <w:b/>
          <w:szCs w:val="21"/>
        </w:rPr>
      </w:pPr>
      <w:r w:rsidRPr="002F4B2B">
        <w:rPr>
          <w:rFonts w:ascii="Times New Roman" w:eastAsia="楷体" w:hAnsi="Times New Roman" w:cs="Times New Roman" w:hint="eastAsia"/>
          <w:b/>
          <w:szCs w:val="21"/>
          <w:highlight w:val="green"/>
        </w:rPr>
        <w:t>读入数据集</w:t>
      </w:r>
    </w:p>
    <w:p w:rsidR="002F4B2B" w:rsidRPr="002F4B2B" w:rsidRDefault="002F4B2B" w:rsidP="002F4B2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5"/>
          <w:szCs w:val="15"/>
        </w:rPr>
      </w:pP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orch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orchvision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xm_func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matplotlib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pyplot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plt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torch.utils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data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torchvision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ransforms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# ToTensor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实例将图像数据从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PIL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类型变换成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32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位浮点数格式，并进行归一化处理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(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除以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255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使得所有像素的数值均在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0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～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1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之间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)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rans = transforms.ToTensor(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mnist_train = torchvision.datasets.FashionMNIST(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root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"../data"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train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True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transform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trans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download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Tru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mnist_test = torchvision.datasets.FashionMNIST(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root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"../data"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train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alse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transform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trans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download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Tru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2F4B2B">
        <w:rPr>
          <w:rFonts w:ascii="Consolas" w:eastAsia="宋体" w:hAnsi="Consolas" w:cs="宋体"/>
          <w:color w:val="8888C6"/>
          <w:kern w:val="0"/>
          <w:sz w:val="15"/>
          <w:szCs w:val="15"/>
        </w:rPr>
        <w:t>len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mnist_train)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8888C6"/>
          <w:kern w:val="0"/>
          <w:sz w:val="15"/>
          <w:szCs w:val="15"/>
        </w:rPr>
        <w:t>len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(mnist_test)) 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# 60000 10000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mnist_train[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][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].shape) 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# torch.Size([1, 28, 28])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2F4B2B">
        <w:rPr>
          <w:rFonts w:ascii="Consolas" w:eastAsia="宋体" w:hAnsi="Consolas" w:cs="宋体"/>
          <w:color w:val="FFC66D"/>
          <w:kern w:val="0"/>
          <w:sz w:val="15"/>
          <w:szCs w:val="15"/>
        </w:rPr>
        <w:t>get_fashion_mnist_labels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labels):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输入数值，返回文本标签：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t‐shirt T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恤、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trouser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裤子、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pullover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套衫、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dress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连衣裙、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coat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外套、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sandal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凉鞋、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shirt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衬衫、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sneaker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运动鞋、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bag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包、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ankle boot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短靴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ext_labels = [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't-shirt'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'trouser'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'pullover'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'dress'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'coat'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'sandal'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'shirt'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'sneaker'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'bag'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'ankle boot'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return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[text_labels[i]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labels]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2F4B2B">
        <w:rPr>
          <w:rFonts w:ascii="Consolas" w:eastAsia="宋体" w:hAnsi="Consolas" w:cs="宋体"/>
          <w:color w:val="FFC66D"/>
          <w:kern w:val="0"/>
          <w:sz w:val="15"/>
          <w:szCs w:val="15"/>
        </w:rPr>
        <w:t>show_images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imgs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num_rows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num_cols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itles=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Non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: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绘制图像列表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_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axes = plt.subplots(num_rows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num_cols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axes = axes.flatten() 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以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num_rows=3,num_cols=6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为例，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flatten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将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(3, 6)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的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axes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转换成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(18,)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，这样更方便使用单个索引来访问每个子图轴对象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i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ax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mg)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2F4B2B">
        <w:rPr>
          <w:rFonts w:ascii="Consolas" w:eastAsia="宋体" w:hAnsi="Consolas" w:cs="宋体"/>
          <w:color w:val="8888C6"/>
          <w:kern w:val="0"/>
          <w:sz w:val="15"/>
          <w:szCs w:val="15"/>
        </w:rPr>
        <w:t>enumerat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2F4B2B">
        <w:rPr>
          <w:rFonts w:ascii="Consolas" w:eastAsia="宋体" w:hAnsi="Consolas" w:cs="宋体"/>
          <w:color w:val="8888C6"/>
          <w:kern w:val="0"/>
          <w:sz w:val="15"/>
          <w:szCs w:val="15"/>
        </w:rPr>
        <w:t>zip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axes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imgs)):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通过对当前的子图轴对象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ax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的操作直接影响了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axes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中相应位置的元素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orch.is_tensor(img):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图片张量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   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ax.imshow(img.numpy()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els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# PIL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图片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   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ax.imshow(img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.axes.get_xaxis().set_visible(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.axes.get_yaxis().set_visible(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itles: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ax.set_title(titles[i]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return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axes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输出部分图片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X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y = </w:t>
      </w:r>
      <w:r w:rsidRPr="002F4B2B">
        <w:rPr>
          <w:rFonts w:ascii="Consolas" w:eastAsia="宋体" w:hAnsi="Consolas" w:cs="宋体"/>
          <w:color w:val="8888C6"/>
          <w:kern w:val="0"/>
          <w:sz w:val="15"/>
          <w:szCs w:val="15"/>
        </w:rPr>
        <w:t>next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2F4B2B">
        <w:rPr>
          <w:rFonts w:ascii="Consolas" w:eastAsia="宋体" w:hAnsi="Consolas" w:cs="宋体"/>
          <w:color w:val="8888C6"/>
          <w:kern w:val="0"/>
          <w:sz w:val="15"/>
          <w:szCs w:val="15"/>
        </w:rPr>
        <w:t>iter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data.DataLoader(mnist_train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batch_siz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18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)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show_images(X.reshape(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18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28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28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3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6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titles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get_fashion_mnist_labels(y)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show(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plt.close(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测试读入数据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batch_size = 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256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rain_iter = data.DataLoader(mnist_train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batch_size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shuffl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Tru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timer = xm_func.Timer(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timer.start(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X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y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rain_iter: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continue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f'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batch_size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--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imer.stop()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: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.2f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 sec'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# 5.20sec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左右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2F4B2B">
        <w:rPr>
          <w:rFonts w:ascii="Consolas" w:eastAsia="宋体" w:hAnsi="Consolas" w:cs="宋体"/>
          <w:color w:val="FFC66D"/>
          <w:kern w:val="0"/>
          <w:sz w:val="15"/>
          <w:szCs w:val="15"/>
        </w:rPr>
        <w:t>load_data_fashion_mnist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batch_size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resize=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Non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: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使用已经下载了的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Fashion-MNIST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数据集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(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将其加载到内存中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)"""</w:t>
      </w:r>
      <w:r w:rsidRPr="002F4B2B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trans = [transforms.ToTensor()] 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加上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[]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是为了便于后续的列表操作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resize: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trans.insert(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transforms.Resize(resize)) 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将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resize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变换插入到变成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tensor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之前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trans = transforms.Compose(trans) 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把这个变换列表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trans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t>按顺序组合成一个整体的变换操作。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mnist_train = torchvision.datasets.FashionMNIST(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root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"../data"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train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True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transform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trans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mnist_test = torchvision.datasets.FashionMNIST(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root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6A8759"/>
          <w:kern w:val="0"/>
          <w:sz w:val="15"/>
          <w:szCs w:val="15"/>
        </w:rPr>
        <w:t>"../data"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train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alse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transform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trans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return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data.DataLoader(mnist_train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batch_size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shuffl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Tru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data.DataLoader(mnist_test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batch_size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shuffl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train_iter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est_iter = load_data_fashion_mnist(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32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A4926"/>
          <w:kern w:val="0"/>
          <w:sz w:val="15"/>
          <w:szCs w:val="15"/>
        </w:rPr>
        <w:t>resize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2F4B2B">
        <w:rPr>
          <w:rFonts w:ascii="Consolas" w:eastAsia="宋体" w:hAnsi="Consolas" w:cs="宋体"/>
          <w:color w:val="6897BB"/>
          <w:kern w:val="0"/>
          <w:sz w:val="15"/>
          <w:szCs w:val="15"/>
        </w:rPr>
        <w:t>64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X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y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train_iter: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2F4B2B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(X.shape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X.dtype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y.shape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>y.dtype)</w:t>
      </w:r>
      <w:r w:rsidR="00477ACF" w:rsidRPr="00477ACF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  # torch.Size([32, 1, 64, 64]) torch.float32 </w:t>
      </w:r>
      <w:r w:rsidR="00477ACF" w:rsidRPr="00477ACF">
        <w:rPr>
          <w:rFonts w:ascii="Consolas" w:eastAsia="宋体" w:hAnsi="Consolas" w:cs="宋体"/>
          <w:color w:val="808080"/>
          <w:kern w:val="0"/>
          <w:sz w:val="15"/>
          <w:szCs w:val="15"/>
        </w:rPr>
        <w:lastRenderedPageBreak/>
        <w:t>torch.Size([32]) torch.int64</w:t>
      </w:r>
      <w:r w:rsidRPr="002F4B2B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2F4B2B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    </w:t>
      </w:r>
      <w:r w:rsidRPr="002F4B2B">
        <w:rPr>
          <w:rFonts w:ascii="Consolas" w:eastAsia="宋体" w:hAnsi="Consolas" w:cs="宋体"/>
          <w:color w:val="CC7832"/>
          <w:kern w:val="0"/>
          <w:sz w:val="15"/>
          <w:szCs w:val="15"/>
        </w:rPr>
        <w:t>break</w:t>
      </w:r>
    </w:p>
    <w:p w:rsidR="002F4B2B" w:rsidRPr="00BF7B2F" w:rsidRDefault="00BF7B2F" w:rsidP="00CF5CC5">
      <w:pPr>
        <w:widowControl/>
        <w:jc w:val="left"/>
        <w:rPr>
          <w:rFonts w:ascii="Times New Roman" w:eastAsia="楷体" w:hAnsi="Times New Roman" w:cs="Times New Roman"/>
          <w:b/>
          <w:szCs w:val="21"/>
          <w:highlight w:val="green"/>
        </w:rPr>
      </w:pPr>
      <w:r w:rsidRPr="00BF7B2F">
        <w:rPr>
          <w:rFonts w:ascii="Times New Roman" w:eastAsia="楷体" w:hAnsi="Times New Roman" w:cs="Times New Roman" w:hint="eastAsia"/>
          <w:b/>
          <w:szCs w:val="21"/>
          <w:highlight w:val="green"/>
        </w:rPr>
        <w:t>手动</w:t>
      </w:r>
      <w:r w:rsidRPr="00BF7B2F">
        <w:rPr>
          <w:rFonts w:ascii="Times New Roman" w:eastAsia="楷体" w:hAnsi="Times New Roman" w:cs="Times New Roman" w:hint="eastAsia"/>
          <w:b/>
          <w:szCs w:val="21"/>
          <w:highlight w:val="green"/>
        </w:rPr>
        <w:t>(</w:t>
      </w:r>
      <w:r w:rsidRPr="00BF7B2F">
        <w:rPr>
          <w:rFonts w:ascii="Times New Roman" w:eastAsia="楷体" w:hAnsi="Times New Roman" w:cs="Times New Roman" w:hint="eastAsia"/>
          <w:b/>
          <w:szCs w:val="21"/>
          <w:highlight w:val="green"/>
        </w:rPr>
        <w:t>部分</w:t>
      </w:r>
      <w:r w:rsidRPr="00BF7B2F">
        <w:rPr>
          <w:rFonts w:ascii="Times New Roman" w:eastAsia="楷体" w:hAnsi="Times New Roman" w:cs="Times New Roman"/>
          <w:b/>
          <w:szCs w:val="21"/>
          <w:highlight w:val="green"/>
        </w:rPr>
        <w:t>)</w:t>
      </w:r>
    </w:p>
    <w:p w:rsidR="00BF7B2F" w:rsidRPr="00BF7B2F" w:rsidRDefault="00BF7B2F" w:rsidP="00BF7B2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BF7B2F">
        <w:rPr>
          <w:rFonts w:ascii="Consolas" w:eastAsia="宋体" w:hAnsi="Consolas" w:cs="宋体"/>
          <w:color w:val="FFC66D"/>
          <w:kern w:val="0"/>
          <w:sz w:val="18"/>
          <w:szCs w:val="18"/>
        </w:rPr>
        <w:t>softmax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(X):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BF7B2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softmax"""</w:t>
      </w:r>
      <w:r w:rsidRPr="00BF7B2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_exp = torch.exp(X)  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形状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(n, D)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，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n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为样本数量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(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如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batch_size),D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即类别数量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partition = X_exp.sum(</w:t>
      </w:r>
      <w:r w:rsidRPr="00BF7B2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F7B2F">
        <w:rPr>
          <w:rFonts w:ascii="Consolas" w:eastAsia="宋体" w:hAnsi="Consolas" w:cs="宋体"/>
          <w:color w:val="AA4926"/>
          <w:kern w:val="0"/>
          <w:sz w:val="18"/>
          <w:szCs w:val="18"/>
        </w:rPr>
        <w:t>keepdim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形状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(n, 1)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_exp / partition  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广播机制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BF7B2F">
        <w:rPr>
          <w:rFonts w:ascii="Consolas" w:eastAsia="宋体" w:hAnsi="Consolas" w:cs="宋体"/>
          <w:color w:val="FFC66D"/>
          <w:kern w:val="0"/>
          <w:sz w:val="18"/>
          <w:szCs w:val="18"/>
        </w:rPr>
        <w:t>softmax_net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(X):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BF7B2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softmax</w:t>
      </w:r>
      <w:r w:rsidRPr="00BF7B2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回归模型</w:t>
      </w:r>
      <w:r w:rsidRPr="00BF7B2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BF7B2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softmax(torch.matmul(X.reshape((-</w:t>
      </w:r>
      <w:r w:rsidRPr="00BF7B2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W.shape[</w:t>
      </w:r>
      <w:r w:rsidRPr="00BF7B2F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]))</w:t>
      </w: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W) + b)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BF7B2F">
        <w:rPr>
          <w:rFonts w:ascii="Consolas" w:eastAsia="宋体" w:hAnsi="Consolas" w:cs="宋体"/>
          <w:color w:val="FFC66D"/>
          <w:kern w:val="0"/>
          <w:sz w:val="18"/>
          <w:szCs w:val="18"/>
        </w:rPr>
        <w:t>cross_entropy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(y_hat</w:t>
      </w: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y):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BF7B2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BF7B2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交叉熵损失</w:t>
      </w:r>
      <w:r w:rsidRPr="00BF7B2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BF7B2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- torch.log(y_hat[</w:t>
      </w:r>
      <w:r w:rsidRPr="00BF7B2F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BF7B2F">
        <w:rPr>
          <w:rFonts w:ascii="Consolas" w:eastAsia="宋体" w:hAnsi="Consolas" w:cs="宋体"/>
          <w:color w:val="8888C6"/>
          <w:kern w:val="0"/>
          <w:sz w:val="18"/>
          <w:szCs w:val="18"/>
        </w:rPr>
        <w:t>len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>(y_hat))</w:t>
      </w:r>
      <w:r w:rsidRPr="00BF7B2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F7B2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])  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# range(len(y_hat))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遍历每个样本，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y</w:t>
      </w:r>
      <w:r w:rsidRPr="00BF7B2F">
        <w:rPr>
          <w:rFonts w:ascii="Consolas" w:eastAsia="宋体" w:hAnsi="Consolas" w:cs="宋体"/>
          <w:color w:val="808080"/>
          <w:kern w:val="0"/>
          <w:sz w:val="18"/>
          <w:szCs w:val="18"/>
        </w:rPr>
        <w:t>是对应样本的正确类别</w:t>
      </w:r>
    </w:p>
    <w:p w:rsidR="00814839" w:rsidRPr="00BF7B2F" w:rsidRDefault="00814839" w:rsidP="00814839">
      <w:pPr>
        <w:widowControl/>
        <w:jc w:val="left"/>
        <w:rPr>
          <w:rFonts w:ascii="Times New Roman" w:eastAsia="楷体" w:hAnsi="Times New Roman" w:cs="Times New Roman"/>
          <w:b/>
          <w:szCs w:val="21"/>
          <w:highlight w:val="green"/>
        </w:rPr>
      </w:pPr>
      <w:r>
        <w:rPr>
          <w:rFonts w:ascii="Times New Roman" w:eastAsia="楷体" w:hAnsi="Times New Roman" w:cs="Times New Roman" w:hint="eastAsia"/>
          <w:b/>
          <w:szCs w:val="21"/>
          <w:highlight w:val="green"/>
        </w:rPr>
        <w:t>A</w:t>
      </w:r>
      <w:r>
        <w:rPr>
          <w:rFonts w:ascii="Times New Roman" w:eastAsia="楷体" w:hAnsi="Times New Roman" w:cs="Times New Roman"/>
          <w:b/>
          <w:szCs w:val="21"/>
          <w:highlight w:val="green"/>
        </w:rPr>
        <w:t>PI</w:t>
      </w:r>
    </w:p>
    <w:p w:rsidR="007130C1" w:rsidRPr="00814839" w:rsidRDefault="007130C1" w:rsidP="00814839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orch 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nn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m_draw 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draw_LossAndAccuracy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m_func 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evaluate_accuracy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bool_accuracy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batch_size = 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rain_iter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est_iter = load_data_fashion_mnist(batch_size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808080"/>
          <w:kern w:val="0"/>
          <w:sz w:val="18"/>
          <w:szCs w:val="18"/>
        </w:rPr>
        <w:t># PyTorch</w:t>
      </w:r>
      <w:r w:rsidRPr="00814839">
        <w:rPr>
          <w:rFonts w:ascii="Consolas" w:eastAsia="宋体" w:hAnsi="Consolas" w:cs="宋体"/>
          <w:color w:val="808080"/>
          <w:kern w:val="0"/>
          <w:sz w:val="18"/>
          <w:szCs w:val="18"/>
        </w:rPr>
        <w:t>不会隐式地调整输入的形状。因此在线性层前定义了展平层（</w:t>
      </w:r>
      <w:r w:rsidRPr="00814839">
        <w:rPr>
          <w:rFonts w:ascii="Consolas" w:eastAsia="宋体" w:hAnsi="Consolas" w:cs="宋体"/>
          <w:color w:val="808080"/>
          <w:kern w:val="0"/>
          <w:sz w:val="18"/>
          <w:szCs w:val="18"/>
        </w:rPr>
        <w:t>flatten</w:t>
      </w:r>
      <w:r w:rsidRPr="00814839">
        <w:rPr>
          <w:rFonts w:ascii="Consolas" w:eastAsia="宋体" w:hAnsi="Consolas" w:cs="宋体"/>
          <w:color w:val="808080"/>
          <w:kern w:val="0"/>
          <w:sz w:val="18"/>
          <w:szCs w:val="18"/>
        </w:rPr>
        <w:t>），来调整网络输入的形状</w:t>
      </w:r>
      <w:r w:rsidRPr="00814839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nn.Flatten()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t>784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814839">
        <w:rPr>
          <w:rFonts w:ascii="Consolas" w:eastAsia="宋体" w:hAnsi="Consolas" w:cs="宋体"/>
          <w:color w:val="FFC66D"/>
          <w:kern w:val="0"/>
          <w:sz w:val="18"/>
          <w:szCs w:val="18"/>
        </w:rPr>
        <w:t>init_weights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(m):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814839">
        <w:rPr>
          <w:rFonts w:ascii="Consolas" w:eastAsia="宋体" w:hAnsi="Consolas" w:cs="宋体"/>
          <w:color w:val="8888C6"/>
          <w:kern w:val="0"/>
          <w:sz w:val="18"/>
          <w:szCs w:val="18"/>
        </w:rPr>
        <w:t>type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(m) == nn.Linear: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init.normal_(m.weight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A4926"/>
          <w:kern w:val="0"/>
          <w:sz w:val="18"/>
          <w:szCs w:val="18"/>
        </w:rPr>
        <w:t>mean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A4926"/>
          <w:kern w:val="0"/>
          <w:sz w:val="18"/>
          <w:szCs w:val="18"/>
        </w:rPr>
        <w:t>std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t>0.01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net.apply(init_weights)  </w:t>
      </w:r>
      <w:r w:rsidRPr="00814839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814839">
        <w:rPr>
          <w:rFonts w:ascii="Consolas" w:eastAsia="宋体" w:hAnsi="Consolas" w:cs="宋体"/>
          <w:color w:val="808080"/>
          <w:kern w:val="0"/>
          <w:sz w:val="18"/>
          <w:szCs w:val="18"/>
        </w:rPr>
        <w:t>对</w:t>
      </w:r>
      <w:r w:rsidRPr="00814839">
        <w:rPr>
          <w:rFonts w:ascii="Consolas" w:eastAsia="宋体" w:hAnsi="Consolas" w:cs="宋体"/>
          <w:color w:val="808080"/>
          <w:kern w:val="0"/>
          <w:sz w:val="18"/>
          <w:szCs w:val="18"/>
        </w:rPr>
        <w:t>Flatten,Linear,Sequential</w:t>
      </w:r>
      <w:r w:rsidRPr="00814839">
        <w:rPr>
          <w:rFonts w:ascii="Consolas" w:eastAsia="宋体" w:hAnsi="Consolas" w:cs="宋体"/>
          <w:color w:val="808080"/>
          <w:kern w:val="0"/>
          <w:sz w:val="18"/>
          <w:szCs w:val="18"/>
        </w:rPr>
        <w:t>依次</w:t>
      </w:r>
      <w:r w:rsidRPr="00814839">
        <w:rPr>
          <w:rFonts w:ascii="Consolas" w:eastAsia="宋体" w:hAnsi="Consolas" w:cs="宋体"/>
          <w:color w:val="808080"/>
          <w:kern w:val="0"/>
          <w:sz w:val="18"/>
          <w:szCs w:val="18"/>
        </w:rPr>
        <w:t>init_weights</w:t>
      </w:r>
      <w:r w:rsidRPr="00814839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loss = nn.CrossEntropyLoss(</w:t>
      </w:r>
      <w:r w:rsidRPr="00814839">
        <w:rPr>
          <w:rFonts w:ascii="Consolas" w:eastAsia="宋体" w:hAnsi="Consolas" w:cs="宋体"/>
          <w:color w:val="AA4926"/>
          <w:kern w:val="0"/>
          <w:sz w:val="18"/>
          <w:szCs w:val="18"/>
        </w:rPr>
        <w:t>reduction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839">
        <w:rPr>
          <w:rFonts w:ascii="Consolas" w:eastAsia="宋体" w:hAnsi="Consolas" w:cs="宋体"/>
          <w:color w:val="6A8759"/>
          <w:kern w:val="0"/>
          <w:sz w:val="18"/>
          <w:szCs w:val="18"/>
        </w:rPr>
        <w:t>'none'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ainer = torch.optim.SGD(net.parameters()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A4926"/>
          <w:kern w:val="0"/>
          <w:sz w:val="18"/>
          <w:szCs w:val="18"/>
        </w:rPr>
        <w:t>lr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num_epochs = </w:t>
      </w:r>
      <w:r w:rsidR="00814839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="00814839"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814839">
        <w:rPr>
          <w:rFonts w:ascii="Consolas" w:eastAsia="宋体" w:hAnsi="Consolas" w:cs="宋体"/>
          <w:color w:val="FFC66D"/>
          <w:kern w:val="0"/>
          <w:sz w:val="18"/>
          <w:szCs w:val="18"/>
        </w:rPr>
        <w:t>train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(net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rain_iter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est_iter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loss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rainer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num_epochs):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train_loss_values = []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train_acc_values = []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test_acc_values = []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epoch 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814839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(num_epochs):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train_loss_sum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rain_acc_sum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 = 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t>0.0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t>0.0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    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 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rain_iter: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trainer.zero_grad(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y_hat = net(X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l = loss(y_hat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l.sum().backward(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trainer.step(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n += y.shape[</w:t>
      </w:r>
      <w:r w:rsidRPr="0081483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train_loss_sum += l.sum().item(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train_acc_sum += bool_accuracy(y_hat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14839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4839">
        <w:rPr>
          <w:rFonts w:ascii="Consolas" w:eastAsia="宋体" w:hAnsi="Consolas" w:cs="宋体"/>
          <w:color w:val="6A8759"/>
          <w:kern w:val="0"/>
          <w:sz w:val="18"/>
          <w:szCs w:val="18"/>
        </w:rPr>
        <w:t>f"epoch: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epoch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814839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6A8759"/>
          <w:kern w:val="0"/>
          <w:sz w:val="18"/>
          <w:szCs w:val="18"/>
        </w:rPr>
        <w:t>样本数</w:t>
      </w:r>
      <w:r w:rsidRPr="00814839">
        <w:rPr>
          <w:rFonts w:ascii="Consolas" w:eastAsia="宋体" w:hAnsi="Consolas" w:cs="宋体"/>
          <w:color w:val="6A8759"/>
          <w:kern w:val="0"/>
          <w:sz w:val="18"/>
          <w:szCs w:val="18"/>
        </w:rPr>
        <w:t>n: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n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814839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train_loss_values.append(train_loss_sum / n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train_acc_values.append(train_acc_sum / n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test_acc_values.append(evaluate_accuracy(net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est_iter)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rain_loss_values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rain_acc_values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814839"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est_acc_values</w:t>
      </w:r>
      <w:r w:rsidR="00814839"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ain_loss_values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rain_acc_values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est_acc_values = train(net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rain_iter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est_iter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loss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rainer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num_epochs)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raw_LossAndAccuracy(</w:t>
      </w:r>
      <w:r w:rsidRPr="00814839">
        <w:rPr>
          <w:rFonts w:ascii="Consolas" w:eastAsia="宋体" w:hAnsi="Consolas" w:cs="宋体"/>
          <w:color w:val="AA4926"/>
          <w:kern w:val="0"/>
          <w:sz w:val="18"/>
          <w:szCs w:val="18"/>
        </w:rPr>
        <w:t>y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=[train_loss_values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rain_acc_values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test_acc_values]</w:t>
      </w:r>
      <w:r w:rsidRPr="0081483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4839">
        <w:rPr>
          <w:rFonts w:ascii="Consolas" w:eastAsia="宋体" w:hAnsi="Consolas" w:cs="宋体"/>
          <w:color w:val="AA4926"/>
          <w:kern w:val="0"/>
          <w:sz w:val="18"/>
          <w:szCs w:val="18"/>
        </w:rPr>
        <w:t>epochs</w:t>
      </w:r>
      <w:r w:rsidRPr="00814839">
        <w:rPr>
          <w:rFonts w:ascii="Consolas" w:eastAsia="宋体" w:hAnsi="Consolas" w:cs="宋体"/>
          <w:color w:val="A9B7C6"/>
          <w:kern w:val="0"/>
          <w:sz w:val="18"/>
          <w:szCs w:val="18"/>
        </w:rPr>
        <w:t>=num_epochs)</w:t>
      </w:r>
    </w:p>
    <w:p w:rsidR="00CF5CC5" w:rsidRDefault="00B24D3B" w:rsidP="00B24D3B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其中用到：</w:t>
      </w:r>
    </w:p>
    <w:p w:rsidR="00B24D3B" w:rsidRDefault="00B24D3B" w:rsidP="00B24D3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lastRenderedPageBreak/>
        <w:t xml:space="preserve">def </w:t>
      </w:r>
      <w:r w:rsidRPr="00B24D3B">
        <w:rPr>
          <w:rFonts w:ascii="Consolas" w:eastAsia="宋体" w:hAnsi="Consolas" w:cs="宋体"/>
          <w:color w:val="FFC66D"/>
          <w:kern w:val="0"/>
          <w:sz w:val="18"/>
          <w:szCs w:val="18"/>
        </w:rPr>
        <w:t>draw_LossAndAccuracy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(y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epochs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72737A"/>
          <w:kern w:val="0"/>
          <w:sz w:val="18"/>
          <w:szCs w:val="18"/>
        </w:rPr>
        <w:t>x=None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传入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y=[train_loss_values, train_acc_values, test_acc_values]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和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epochs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的值，绘制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Loss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和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Accuracy"""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epochs = </w:t>
      </w:r>
      <w:r w:rsidRPr="00B24D3B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epochs + 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fig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ax = plt.subplots(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A4926"/>
          <w:kern w:val="0"/>
          <w:sz w:val="18"/>
          <w:szCs w:val="18"/>
        </w:rPr>
        <w:t>figsize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7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x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.plot(epochs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y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24D3B">
        <w:rPr>
          <w:rFonts w:ascii="Consolas" w:eastAsia="宋体" w:hAnsi="Consolas" w:cs="宋体"/>
          <w:color w:val="6A8759"/>
          <w:kern w:val="0"/>
          <w:sz w:val="18"/>
          <w:szCs w:val="18"/>
        </w:rPr>
        <w:t>'Train Loss'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x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.set_xlabel(</w:t>
      </w:r>
      <w:r w:rsidRPr="00B24D3B">
        <w:rPr>
          <w:rFonts w:ascii="Consolas" w:eastAsia="宋体" w:hAnsi="Consolas" w:cs="宋体"/>
          <w:color w:val="6A8759"/>
          <w:kern w:val="0"/>
          <w:sz w:val="18"/>
          <w:szCs w:val="18"/>
        </w:rPr>
        <w:t>'Epoch'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x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.set_ylabel(</w:t>
      </w:r>
      <w:r w:rsidRPr="00B24D3B">
        <w:rPr>
          <w:rFonts w:ascii="Consolas" w:eastAsia="宋体" w:hAnsi="Consolas" w:cs="宋体"/>
          <w:color w:val="6A8759"/>
          <w:kern w:val="0"/>
          <w:sz w:val="18"/>
          <w:szCs w:val="18"/>
        </w:rPr>
        <w:t>'Loss'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x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.set_title(</w:t>
      </w:r>
      <w:r w:rsidRPr="00B24D3B">
        <w:rPr>
          <w:rFonts w:ascii="Consolas" w:eastAsia="宋体" w:hAnsi="Consolas" w:cs="宋体"/>
          <w:color w:val="6A8759"/>
          <w:kern w:val="0"/>
          <w:sz w:val="18"/>
          <w:szCs w:val="18"/>
        </w:rPr>
        <w:t>'Training Loss'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x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.plot(epochs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y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24D3B">
        <w:rPr>
          <w:rFonts w:ascii="Consolas" w:eastAsia="宋体" w:hAnsi="Consolas" w:cs="宋体"/>
          <w:color w:val="6A8759"/>
          <w:kern w:val="0"/>
          <w:sz w:val="18"/>
          <w:szCs w:val="18"/>
        </w:rPr>
        <w:t>'Train Accuracy'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x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.plot(epochs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y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24D3B">
        <w:rPr>
          <w:rFonts w:ascii="Consolas" w:eastAsia="宋体" w:hAnsi="Consolas" w:cs="宋体"/>
          <w:color w:val="6A8759"/>
          <w:kern w:val="0"/>
          <w:sz w:val="18"/>
          <w:szCs w:val="18"/>
        </w:rPr>
        <w:t>'Test Accuracy'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x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.set_xlabel(</w:t>
      </w:r>
      <w:r w:rsidRPr="00B24D3B">
        <w:rPr>
          <w:rFonts w:ascii="Consolas" w:eastAsia="宋体" w:hAnsi="Consolas" w:cs="宋体"/>
          <w:color w:val="6A8759"/>
          <w:kern w:val="0"/>
          <w:sz w:val="18"/>
          <w:szCs w:val="18"/>
        </w:rPr>
        <w:t>'Epoch'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x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.set_ylabel(</w:t>
      </w:r>
      <w:r w:rsidRPr="00B24D3B">
        <w:rPr>
          <w:rFonts w:ascii="Consolas" w:eastAsia="宋体" w:hAnsi="Consolas" w:cs="宋体"/>
          <w:color w:val="6A8759"/>
          <w:kern w:val="0"/>
          <w:sz w:val="18"/>
          <w:szCs w:val="18"/>
        </w:rPr>
        <w:t>'Accuracy'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x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.set_title(</w:t>
      </w:r>
      <w:r w:rsidRPr="00B24D3B">
        <w:rPr>
          <w:rFonts w:ascii="Consolas" w:eastAsia="宋体" w:hAnsi="Consolas" w:cs="宋体"/>
          <w:color w:val="6A8759"/>
          <w:kern w:val="0"/>
          <w:sz w:val="18"/>
          <w:szCs w:val="18"/>
        </w:rPr>
        <w:t>'Training &amp; Test  Accuracy'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x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].legend(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show()</w:t>
      </w:r>
    </w:p>
    <w:p w:rsidR="00127E77" w:rsidRPr="00B24D3B" w:rsidRDefault="00127E77" w:rsidP="00127E77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ind w:firstLineChars="200" w:firstLine="360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127E77">
        <w:rPr>
          <w:rFonts w:ascii="Consolas" w:eastAsia="宋体" w:hAnsi="Consolas" w:cs="宋体"/>
          <w:color w:val="A9B7C6"/>
          <w:kern w:val="0"/>
          <w:sz w:val="18"/>
          <w:szCs w:val="18"/>
        </w:rPr>
        <w:t>plt.close()</w:t>
      </w:r>
    </w:p>
    <w:p w:rsidR="00B24D3B" w:rsidRPr="00B24D3B" w:rsidRDefault="00B24D3B" w:rsidP="00B24D3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</w:p>
    <w:p w:rsidR="00B24D3B" w:rsidRPr="00B24D3B" w:rsidRDefault="00B24D3B" w:rsidP="00B24D3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B24D3B">
        <w:rPr>
          <w:rFonts w:ascii="Consolas" w:eastAsia="宋体" w:hAnsi="Consolas" w:cs="宋体"/>
          <w:color w:val="FFC66D"/>
          <w:kern w:val="0"/>
          <w:sz w:val="18"/>
          <w:szCs w:val="18"/>
        </w:rPr>
        <w:t>evaluate_accuracy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(net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data_iter):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计算分类模型的准确率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B24D3B">
        <w:rPr>
          <w:rFonts w:ascii="Consolas" w:eastAsia="宋体" w:hAnsi="Consolas" w:cs="宋体"/>
          <w:color w:val="8888C6"/>
          <w:kern w:val="0"/>
          <w:sz w:val="18"/>
          <w:szCs w:val="18"/>
        </w:rPr>
        <w:t>isinstance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(net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torch.nn.Module):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et.eval()  </w:t>
      </w:r>
      <w:r w:rsidRPr="00B24D3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B24D3B">
        <w:rPr>
          <w:rFonts w:ascii="Consolas" w:eastAsia="宋体" w:hAnsi="Consolas" w:cs="宋体"/>
          <w:color w:val="808080"/>
          <w:kern w:val="0"/>
          <w:sz w:val="18"/>
          <w:szCs w:val="18"/>
        </w:rPr>
        <w:t>将模型设置为评估模式</w:t>
      </w:r>
      <w:r w:rsidRPr="00B24D3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accuracy_sum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 = 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with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torch.no_grad():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 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data_iter: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accuracy_sum += bool_accuracy(net(X)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n += y.numel()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accuracy_sum / n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B24D3B">
        <w:rPr>
          <w:rFonts w:ascii="Consolas" w:eastAsia="宋体" w:hAnsi="Consolas" w:cs="宋体"/>
          <w:color w:val="FFC66D"/>
          <w:kern w:val="0"/>
          <w:sz w:val="18"/>
          <w:szCs w:val="18"/>
        </w:rPr>
        <w:t>bool_accuracy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(y_hat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y):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计算分类正确的数量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B24D3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B24D3B">
        <w:rPr>
          <w:rFonts w:ascii="Consolas" w:eastAsia="宋体" w:hAnsi="Consolas" w:cs="宋体"/>
          <w:color w:val="8888C6"/>
          <w:kern w:val="0"/>
          <w:sz w:val="18"/>
          <w:szCs w:val="18"/>
        </w:rPr>
        <w:t>len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y_hat.shape) &gt; 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 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nd 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y_hat.shape[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&gt; 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cmp = y_hat.argmax(</w:t>
      </w:r>
      <w:r w:rsidRPr="00B24D3B">
        <w:rPr>
          <w:rFonts w:ascii="Consolas" w:eastAsia="宋体" w:hAnsi="Consolas" w:cs="宋体"/>
          <w:color w:val="AA4926"/>
          <w:kern w:val="0"/>
          <w:sz w:val="18"/>
          <w:szCs w:val="18"/>
        </w:rPr>
        <w:t>axis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B24D3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).type(y.dtype) == y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B24D3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B24D3B">
        <w:rPr>
          <w:rFonts w:ascii="Consolas" w:eastAsia="宋体" w:hAnsi="Consolas" w:cs="宋体"/>
          <w:color w:val="8888C6"/>
          <w:kern w:val="0"/>
          <w:sz w:val="18"/>
          <w:szCs w:val="18"/>
        </w:rPr>
        <w:t>float</w:t>
      </w:r>
      <w:r w:rsidRPr="00B24D3B">
        <w:rPr>
          <w:rFonts w:ascii="Consolas" w:eastAsia="宋体" w:hAnsi="Consolas" w:cs="宋体"/>
          <w:color w:val="A9B7C6"/>
          <w:kern w:val="0"/>
          <w:sz w:val="18"/>
          <w:szCs w:val="18"/>
        </w:rPr>
        <w:t>(cmp.sum())</w:t>
      </w:r>
    </w:p>
    <w:p w:rsidR="00B24D3B" w:rsidRDefault="007617C9" w:rsidP="007617C9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还</w:t>
      </w:r>
      <w:r w:rsidR="000301A1">
        <w:rPr>
          <w:rFonts w:ascii="Times New Roman" w:eastAsia="楷体" w:hAnsi="Times New Roman" w:cs="Times New Roman" w:hint="eastAsia"/>
          <w:szCs w:val="21"/>
        </w:rPr>
        <w:t>可以进行预测：</w:t>
      </w:r>
    </w:p>
    <w:p w:rsidR="000301A1" w:rsidRPr="000301A1" w:rsidRDefault="000301A1" w:rsidP="000301A1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0301A1">
        <w:rPr>
          <w:rFonts w:ascii="Consolas" w:eastAsia="宋体" w:hAnsi="Consolas" w:cs="宋体"/>
          <w:color w:val="FFC66D"/>
          <w:kern w:val="0"/>
          <w:sz w:val="18"/>
          <w:szCs w:val="18"/>
        </w:rPr>
        <w:t>predict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(net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test_iter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n=</w:t>
      </w:r>
      <w:r w:rsidRPr="000301A1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0301A1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0301A1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对前</w:t>
      </w:r>
      <w:r w:rsidRPr="000301A1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n</w:t>
      </w:r>
      <w:r w:rsidRPr="000301A1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个验证集样本进行预测</w:t>
      </w:r>
      <w:r w:rsidRPr="000301A1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0301A1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 = </w:t>
      </w:r>
      <w:r w:rsidRPr="000301A1">
        <w:rPr>
          <w:rFonts w:ascii="Consolas" w:eastAsia="宋体" w:hAnsi="Consolas" w:cs="宋体"/>
          <w:color w:val="8888C6"/>
          <w:kern w:val="0"/>
          <w:sz w:val="18"/>
          <w:szCs w:val="18"/>
        </w:rPr>
        <w:t>next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0301A1">
        <w:rPr>
          <w:rFonts w:ascii="Consolas" w:eastAsia="宋体" w:hAnsi="Consolas" w:cs="宋体"/>
          <w:color w:val="8888C6"/>
          <w:kern w:val="0"/>
          <w:sz w:val="18"/>
          <w:szCs w:val="18"/>
        </w:rPr>
        <w:t>iter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(test_iter))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trues = get_fashion_mnist_labels(y)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reds = get_fashion_mnist_labels(net(X).argmax(</w:t>
      </w:r>
      <w:r w:rsidRPr="000301A1">
        <w:rPr>
          <w:rFonts w:ascii="Consolas" w:eastAsia="宋体" w:hAnsi="Consolas" w:cs="宋体"/>
          <w:color w:val="AA4926"/>
          <w:kern w:val="0"/>
          <w:sz w:val="18"/>
          <w:szCs w:val="18"/>
        </w:rPr>
        <w:t>axis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301A1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titles = [</w:t>
      </w:r>
      <w:r w:rsidRPr="000301A1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"True:"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+ true + </w:t>
      </w:r>
      <w:r w:rsidRPr="000301A1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0301A1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'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+ </w:t>
      </w:r>
      <w:r w:rsidRPr="000301A1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"Pred:"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+ pred 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true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red 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0301A1">
        <w:rPr>
          <w:rFonts w:ascii="Consolas" w:eastAsia="宋体" w:hAnsi="Consolas" w:cs="宋体"/>
          <w:color w:val="8888C6"/>
          <w:kern w:val="0"/>
          <w:sz w:val="18"/>
          <w:szCs w:val="18"/>
        </w:rPr>
        <w:t>zip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(trues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preds)]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show_images(X[</w:t>
      </w:r>
      <w:r w:rsidRPr="000301A1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:n].reshape((n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6897BB"/>
          <w:kern w:val="0"/>
          <w:sz w:val="18"/>
          <w:szCs w:val="18"/>
        </w:rPr>
        <w:t>28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6897BB"/>
          <w:kern w:val="0"/>
          <w:sz w:val="18"/>
          <w:szCs w:val="18"/>
        </w:rPr>
        <w:t>28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n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AA4926"/>
          <w:kern w:val="0"/>
          <w:sz w:val="18"/>
          <w:szCs w:val="18"/>
        </w:rPr>
        <w:t>titles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=titles[</w:t>
      </w:r>
      <w:r w:rsidRPr="000301A1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:n])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redict(net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test_iter</w:t>
      </w:r>
      <w:r w:rsidRPr="000301A1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301A1">
        <w:rPr>
          <w:rFonts w:ascii="Consolas" w:eastAsia="宋体" w:hAnsi="Consolas" w:cs="宋体"/>
          <w:color w:val="AA4926"/>
          <w:kern w:val="0"/>
          <w:sz w:val="18"/>
          <w:szCs w:val="18"/>
        </w:rPr>
        <w:t>n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301A1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  <w:r w:rsidRPr="000301A1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close()</w:t>
      </w:r>
    </w:p>
    <w:p w:rsidR="000301A1" w:rsidRDefault="00170169" w:rsidP="00B24D3B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训练结果：</w:t>
      </w:r>
    </w:p>
    <w:p w:rsidR="00170169" w:rsidRDefault="00170169" w:rsidP="00B24D3B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noProof/>
          <w:szCs w:val="21"/>
        </w:rPr>
        <w:lastRenderedPageBreak/>
        <w:drawing>
          <wp:inline distT="0" distB="0" distL="0" distR="0">
            <wp:extent cx="5266690" cy="3086735"/>
            <wp:effectExtent l="0" t="0" r="0" b="0"/>
            <wp:docPr id="7" name="图片 7" descr="C:\Users\HP\AppData\Local\Microsoft\Windows\INetCache\Content.Word\fashion-mnis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HP\AppData\Local\Microsoft\Windows\INetCache\Content.Word\fashion-mnist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3086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169" w:rsidRDefault="00170169" w:rsidP="00B24D3B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预测结果：</w:t>
      </w:r>
    </w:p>
    <w:p w:rsidR="00CF5CC5" w:rsidRDefault="003F36FF" w:rsidP="00CF5CC5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73" type="#_x0000_t75" style="width:415.1pt;height:104.4pt">
            <v:imagedata r:id="rId70" o:title="验证集"/>
          </v:shape>
        </w:pict>
      </w:r>
    </w:p>
    <w:p w:rsidR="005D7AF0" w:rsidRDefault="005D7AF0" w:rsidP="00CF5CC5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680AD7" w:rsidRPr="00680AD7" w:rsidRDefault="00680AD7" w:rsidP="00680AD7">
      <w:pPr>
        <w:rPr>
          <w:rFonts w:ascii="Times New Roman" w:eastAsia="楷体" w:hAnsi="Times New Roman" w:cs="Times New Roman"/>
          <w:b/>
          <w:highlight w:val="cyan"/>
        </w:rPr>
      </w:pPr>
      <w:r w:rsidRPr="00680AD7">
        <w:rPr>
          <w:rFonts w:ascii="Times New Roman" w:eastAsia="楷体" w:hAnsi="Times New Roman" w:cs="Times New Roman" w:hint="eastAsia"/>
          <w:b/>
          <w:highlight w:val="cyan"/>
        </w:rPr>
        <w:t>多层感知机的实现：</w:t>
      </w:r>
    </w:p>
    <w:p w:rsidR="00680AD7" w:rsidRPr="00680AD7" w:rsidRDefault="00680AD7" w:rsidP="00680AD7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nn.Flatten()</w:t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680AD7">
        <w:rPr>
          <w:rFonts w:ascii="Consolas" w:eastAsia="宋体" w:hAnsi="Consolas" w:cs="宋体"/>
          <w:color w:val="6897BB"/>
          <w:kern w:val="0"/>
          <w:sz w:val="18"/>
          <w:szCs w:val="18"/>
        </w:rPr>
        <w:t>784</w:t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0AD7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680AD7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0AD7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680AD7">
        <w:rPr>
          <w:rFonts w:ascii="Consolas" w:eastAsia="宋体" w:hAnsi="Consolas" w:cs="宋体"/>
          <w:color w:val="FFC66D"/>
          <w:kern w:val="0"/>
          <w:sz w:val="18"/>
          <w:szCs w:val="18"/>
        </w:rPr>
        <w:t>init_weights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t>(m):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680AD7">
        <w:rPr>
          <w:rFonts w:ascii="Consolas" w:eastAsia="宋体" w:hAnsi="Consolas" w:cs="宋体"/>
          <w:color w:val="8888C6"/>
          <w:kern w:val="0"/>
          <w:sz w:val="18"/>
          <w:szCs w:val="18"/>
        </w:rPr>
        <w:t>type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t>(m) == nn.Linear: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init.normal_(m.weight</w:t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0AD7">
        <w:rPr>
          <w:rFonts w:ascii="Consolas" w:eastAsia="宋体" w:hAnsi="Consolas" w:cs="宋体"/>
          <w:color w:val="AA4926"/>
          <w:kern w:val="0"/>
          <w:sz w:val="18"/>
          <w:szCs w:val="18"/>
        </w:rPr>
        <w:t>mean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80AD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80AD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0AD7">
        <w:rPr>
          <w:rFonts w:ascii="Consolas" w:eastAsia="宋体" w:hAnsi="Consolas" w:cs="宋体"/>
          <w:color w:val="AA4926"/>
          <w:kern w:val="0"/>
          <w:sz w:val="18"/>
          <w:szCs w:val="18"/>
        </w:rPr>
        <w:t>std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80AD7">
        <w:rPr>
          <w:rFonts w:ascii="Consolas" w:eastAsia="宋体" w:hAnsi="Consolas" w:cs="宋体"/>
          <w:color w:val="6897BB"/>
          <w:kern w:val="0"/>
          <w:sz w:val="18"/>
          <w:szCs w:val="18"/>
        </w:rPr>
        <w:t>0.01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80AD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.apply(init_weights)</w:t>
      </w:r>
    </w:p>
    <w:p w:rsidR="00680AD7" w:rsidRDefault="00A92FC1" w:rsidP="00A92FC1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其中</w:t>
      </w:r>
      <w:r>
        <w:rPr>
          <w:rFonts w:ascii="Times New Roman" w:eastAsia="楷体" w:hAnsi="Times New Roman" w:cs="Times New Roman" w:hint="eastAsia"/>
          <w:szCs w:val="21"/>
        </w:rPr>
        <w:t>net</w:t>
      </w:r>
      <w:r>
        <w:rPr>
          <w:rFonts w:ascii="Times New Roman" w:eastAsia="楷体" w:hAnsi="Times New Roman" w:cs="Times New Roman" w:hint="eastAsia"/>
          <w:szCs w:val="21"/>
        </w:rPr>
        <w:t>的使用方法可以参考</w:t>
      </w:r>
      <w:r>
        <w:rPr>
          <w:rFonts w:ascii="Times New Roman" w:eastAsia="楷体" w:hAnsi="Times New Roman" w:cs="Times New Roman" w:hint="eastAsia"/>
          <w:szCs w:val="21"/>
        </w:rPr>
        <w:t>softmax</w:t>
      </w:r>
      <w:r>
        <w:rPr>
          <w:rFonts w:ascii="Times New Roman" w:eastAsia="楷体" w:hAnsi="Times New Roman" w:cs="Times New Roman" w:hint="eastAsia"/>
          <w:szCs w:val="21"/>
        </w:rPr>
        <w:t>的</w:t>
      </w:r>
      <w:r>
        <w:rPr>
          <w:rFonts w:ascii="Times New Roman" w:eastAsia="楷体" w:hAnsi="Times New Roman" w:cs="Times New Roman" w:hint="eastAsia"/>
          <w:szCs w:val="21"/>
        </w:rPr>
        <w:t>A</w:t>
      </w:r>
      <w:r>
        <w:rPr>
          <w:rFonts w:ascii="Times New Roman" w:eastAsia="楷体" w:hAnsi="Times New Roman" w:cs="Times New Roman"/>
          <w:szCs w:val="21"/>
        </w:rPr>
        <w:t>PI</w:t>
      </w:r>
      <w:r>
        <w:rPr>
          <w:rFonts w:ascii="Times New Roman" w:eastAsia="楷体" w:hAnsi="Times New Roman" w:cs="Times New Roman" w:hint="eastAsia"/>
          <w:szCs w:val="21"/>
        </w:rPr>
        <w:t>实现中的过程。</w:t>
      </w:r>
    </w:p>
    <w:p w:rsidR="003A6547" w:rsidRDefault="003A6547" w:rsidP="00A92FC1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但建议用</w:t>
      </w:r>
      <w:r>
        <w:rPr>
          <w:rFonts w:ascii="Times New Roman" w:eastAsia="楷体" w:hAnsi="Times New Roman" w:cs="Times New Roman" w:hint="eastAsia"/>
          <w:szCs w:val="21"/>
        </w:rPr>
        <w:t>tanh</w:t>
      </w:r>
      <w:r>
        <w:rPr>
          <w:rFonts w:ascii="Times New Roman" w:eastAsia="楷体" w:hAnsi="Times New Roman" w:cs="Times New Roman" w:hint="eastAsia"/>
          <w:szCs w:val="21"/>
        </w:rPr>
        <w:t>作为激活函数，</w:t>
      </w:r>
      <w:r w:rsidR="00B20B75">
        <w:rPr>
          <w:rFonts w:ascii="Times New Roman" w:eastAsia="楷体" w:hAnsi="Times New Roman" w:cs="Times New Roman" w:hint="eastAsia"/>
          <w:szCs w:val="21"/>
        </w:rPr>
        <w:t>这里</w:t>
      </w:r>
      <w:r>
        <w:rPr>
          <w:rFonts w:ascii="Times New Roman" w:eastAsia="楷体" w:hAnsi="Times New Roman" w:cs="Times New Roman" w:hint="eastAsia"/>
          <w:szCs w:val="21"/>
        </w:rPr>
        <w:t>用</w:t>
      </w:r>
      <w:r>
        <w:rPr>
          <w:rFonts w:ascii="Times New Roman" w:eastAsia="楷体" w:hAnsi="Times New Roman" w:cs="Times New Roman" w:hint="eastAsia"/>
          <w:szCs w:val="21"/>
        </w:rPr>
        <w:t>relu</w:t>
      </w:r>
      <w:r>
        <w:rPr>
          <w:rFonts w:ascii="Times New Roman" w:eastAsia="楷体" w:hAnsi="Times New Roman" w:cs="Times New Roman" w:hint="eastAsia"/>
          <w:szCs w:val="21"/>
        </w:rPr>
        <w:t>会让</w:t>
      </w:r>
      <w:r>
        <w:rPr>
          <w:rFonts w:ascii="Times New Roman" w:eastAsia="楷体" w:hAnsi="Times New Roman" w:cs="Times New Roman" w:hint="eastAsia"/>
          <w:szCs w:val="21"/>
        </w:rPr>
        <w:t>loss</w:t>
      </w:r>
      <w:r>
        <w:rPr>
          <w:rFonts w:ascii="Times New Roman" w:eastAsia="楷体" w:hAnsi="Times New Roman" w:cs="Times New Roman" w:hint="eastAsia"/>
          <w:szCs w:val="21"/>
        </w:rPr>
        <w:t>值很小而准确率极低</w:t>
      </w:r>
      <w:r>
        <w:rPr>
          <w:rFonts w:ascii="Times New Roman" w:eastAsia="楷体" w:hAnsi="Times New Roman" w:cs="Times New Roman" w:hint="eastAsia"/>
          <w:szCs w:val="21"/>
        </w:rPr>
        <w:t>(</w:t>
      </w:r>
      <w:r>
        <w:rPr>
          <w:rFonts w:ascii="Times New Roman" w:eastAsia="楷体" w:hAnsi="Times New Roman" w:cs="Times New Roman"/>
          <w:szCs w:val="21"/>
        </w:rPr>
        <w:t>1</w:t>
      </w:r>
      <w:r w:rsidR="0070218D">
        <w:rPr>
          <w:rFonts w:ascii="Times New Roman" w:eastAsia="楷体" w:hAnsi="Times New Roman" w:cs="Times New Roman"/>
          <w:szCs w:val="21"/>
        </w:rPr>
        <w:t>1</w:t>
      </w:r>
      <w:r>
        <w:rPr>
          <w:rFonts w:ascii="Times New Roman" w:eastAsia="楷体" w:hAnsi="Times New Roman" w:cs="Times New Roman"/>
          <w:szCs w:val="21"/>
        </w:rPr>
        <w:t>%)</w:t>
      </w:r>
      <w:r>
        <w:rPr>
          <w:rFonts w:ascii="Times New Roman" w:eastAsia="楷体" w:hAnsi="Times New Roman" w:cs="Times New Roman" w:hint="eastAsia"/>
          <w:szCs w:val="21"/>
        </w:rPr>
        <w:t>，原因不知。</w:t>
      </w:r>
    </w:p>
    <w:p w:rsidR="0070218D" w:rsidRDefault="0070218D" w:rsidP="00A92FC1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另外</w:t>
      </w:r>
      <w:r w:rsidRPr="0070218D">
        <w:rPr>
          <w:rFonts w:ascii="Times New Roman" w:eastAsia="楷体" w:hAnsi="Times New Roman" w:cs="Times New Roman"/>
          <w:szCs w:val="21"/>
        </w:rPr>
        <w:t>nn.Linear</w:t>
      </w:r>
      <w:r w:rsidRPr="0070218D">
        <w:rPr>
          <w:rFonts w:ascii="Times New Roman" w:eastAsia="楷体" w:hAnsi="Times New Roman" w:cs="Times New Roman"/>
          <w:szCs w:val="21"/>
        </w:rPr>
        <w:t>的</w:t>
      </w:r>
      <w:r w:rsidRPr="0070218D">
        <w:rPr>
          <w:rFonts w:ascii="Times New Roman" w:eastAsia="楷体" w:hAnsi="Times New Roman" w:cs="Times New Roman"/>
          <w:szCs w:val="21"/>
        </w:rPr>
        <w:t>weight</w:t>
      </w:r>
      <w:r w:rsidRPr="0070218D">
        <w:rPr>
          <w:rFonts w:ascii="Times New Roman" w:eastAsia="楷体" w:hAnsi="Times New Roman" w:cs="Times New Roman"/>
          <w:szCs w:val="21"/>
        </w:rPr>
        <w:t>和</w:t>
      </w:r>
      <w:r w:rsidRPr="0070218D">
        <w:rPr>
          <w:rFonts w:ascii="Times New Roman" w:eastAsia="楷体" w:hAnsi="Times New Roman" w:cs="Times New Roman"/>
          <w:szCs w:val="21"/>
        </w:rPr>
        <w:t>bias</w:t>
      </w:r>
      <w:r w:rsidRPr="0070218D">
        <w:rPr>
          <w:rFonts w:ascii="Times New Roman" w:eastAsia="楷体" w:hAnsi="Times New Roman" w:cs="Times New Roman"/>
          <w:szCs w:val="21"/>
        </w:rPr>
        <w:t>会自动初始化，这里使用</w:t>
      </w:r>
      <w:r w:rsidRPr="0070218D">
        <w:rPr>
          <w:rFonts w:ascii="Times New Roman" w:eastAsia="楷体" w:hAnsi="Times New Roman" w:cs="Times New Roman"/>
          <w:szCs w:val="21"/>
        </w:rPr>
        <w:t>init_weight</w:t>
      </w:r>
      <w:r w:rsidRPr="0070218D">
        <w:rPr>
          <w:rFonts w:ascii="Times New Roman" w:eastAsia="楷体" w:hAnsi="Times New Roman" w:cs="Times New Roman"/>
          <w:szCs w:val="21"/>
        </w:rPr>
        <w:t>只是不希望采用对</w:t>
      </w:r>
      <w:r w:rsidRPr="0070218D">
        <w:rPr>
          <w:rFonts w:ascii="Times New Roman" w:eastAsia="楷体" w:hAnsi="Times New Roman" w:cs="Times New Roman"/>
          <w:szCs w:val="21"/>
        </w:rPr>
        <w:t>weight</w:t>
      </w:r>
      <w:r w:rsidRPr="0070218D">
        <w:rPr>
          <w:rFonts w:ascii="Times New Roman" w:eastAsia="楷体" w:hAnsi="Times New Roman" w:cs="Times New Roman"/>
          <w:szCs w:val="21"/>
        </w:rPr>
        <w:t>的默认初始化，对</w:t>
      </w:r>
      <w:r w:rsidRPr="0070218D">
        <w:rPr>
          <w:rFonts w:ascii="Times New Roman" w:eastAsia="楷体" w:hAnsi="Times New Roman" w:cs="Times New Roman"/>
          <w:szCs w:val="21"/>
        </w:rPr>
        <w:t>bias</w:t>
      </w:r>
      <w:r>
        <w:rPr>
          <w:rFonts w:ascii="Times New Roman" w:eastAsia="楷体" w:hAnsi="Times New Roman" w:cs="Times New Roman" w:hint="eastAsia"/>
          <w:szCs w:val="21"/>
        </w:rPr>
        <w:t>则</w:t>
      </w:r>
      <w:r w:rsidRPr="0070218D">
        <w:rPr>
          <w:rFonts w:ascii="Times New Roman" w:eastAsia="楷体" w:hAnsi="Times New Roman" w:cs="Times New Roman"/>
          <w:szCs w:val="21"/>
        </w:rPr>
        <w:t>采用默认初始化</w: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170169" w:rsidRDefault="00170169" w:rsidP="00CF5CC5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170169" w:rsidRPr="005A25D4" w:rsidRDefault="005A25D4" w:rsidP="005A25D4">
      <w:pPr>
        <w:rPr>
          <w:rFonts w:ascii="Times New Roman" w:eastAsia="楷体" w:hAnsi="Times New Roman" w:cs="Times New Roman"/>
          <w:b/>
          <w:highlight w:val="cyan"/>
        </w:rPr>
      </w:pPr>
      <w:r w:rsidRPr="005A25D4">
        <w:rPr>
          <w:rFonts w:ascii="Times New Roman" w:eastAsia="楷体" w:hAnsi="Times New Roman" w:cs="Times New Roman" w:hint="eastAsia"/>
          <w:b/>
          <w:highlight w:val="cyan"/>
        </w:rPr>
        <w:t>多项式回归的实现：</w:t>
      </w:r>
    </w:p>
    <w:p w:rsidR="005A25D4" w:rsidRDefault="005A25D4" w:rsidP="005A25D4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5"/>
          <w:szCs w:val="15"/>
        </w:rPr>
      </w:pP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umpy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p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orch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math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matplotlib.pylab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plt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xm_func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evaluate_los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load_array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torch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n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xm_draw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draw_LossAndAccuracy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max_degree =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 xml:space="preserve">20 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多项式的最大阶数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_train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_test =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00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 xml:space="preserve">100 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训练和测试数据集大小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lastRenderedPageBreak/>
        <w:t>true_w = np.zeros(max_degree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true_w[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] = np.array([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5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.2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-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3.4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5.6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生成一个维度为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(n_train + n_test, 1)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的随机正态分布样本特征矩阵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features = np.random.normal(</w:t>
      </w:r>
      <w:r w:rsidRPr="005A25D4">
        <w:rPr>
          <w:rFonts w:ascii="Consolas" w:eastAsia="宋体" w:hAnsi="Consolas" w:cs="宋体"/>
          <w:b/>
          <w:color w:val="AA4926"/>
          <w:kern w:val="0"/>
          <w:sz w:val="15"/>
          <w:szCs w:val="15"/>
        </w:rPr>
        <w:t>size</w:t>
      </w:r>
      <w:r w:rsidRPr="005A25D4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=(n_train + n_test</w:t>
      </w:r>
      <w:r w:rsidRPr="005A25D4">
        <w:rPr>
          <w:rFonts w:ascii="Consolas" w:eastAsia="宋体" w:hAnsi="Consolas" w:cs="宋体"/>
          <w:b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b/>
          <w:color w:val="6897BB"/>
          <w:kern w:val="0"/>
          <w:sz w:val="15"/>
          <w:szCs w:val="15"/>
        </w:rPr>
        <w:t>1</w:t>
      </w:r>
      <w:r w:rsidRPr="005A25D4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)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np.random.shuffle(features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对于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features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的每一行的那个元素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x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，进行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x^0, x, x^2,..., x^(max_degree-1)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，生成维度为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(n_train + n_test, max_degree)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的多项式特征矩阵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># .reshape(1, -1)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让维度从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(max_degree,)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变成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(1, max_degree)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利于广播原则（不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reshape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其实也行）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poly_features = np.power(features</w:t>
      </w:r>
      <w:r w:rsidRPr="005A25D4">
        <w:rPr>
          <w:rFonts w:ascii="Consolas" w:eastAsia="宋体" w:hAnsi="Consolas" w:cs="宋体"/>
          <w:b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np.arange(max_degree).reshape(</w:t>
      </w:r>
      <w:r w:rsidRPr="005A25D4">
        <w:rPr>
          <w:rFonts w:ascii="Consolas" w:eastAsia="宋体" w:hAnsi="Consolas" w:cs="宋体"/>
          <w:b/>
          <w:color w:val="6897BB"/>
          <w:kern w:val="0"/>
          <w:sz w:val="15"/>
          <w:szCs w:val="15"/>
        </w:rPr>
        <w:t>1</w:t>
      </w:r>
      <w:r w:rsidRPr="005A25D4">
        <w:rPr>
          <w:rFonts w:ascii="Consolas" w:eastAsia="宋体" w:hAnsi="Consolas" w:cs="宋体"/>
          <w:b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-</w:t>
      </w:r>
      <w:r w:rsidRPr="005A25D4">
        <w:rPr>
          <w:rFonts w:ascii="Consolas" w:eastAsia="宋体" w:hAnsi="Consolas" w:cs="宋体"/>
          <w:b/>
          <w:color w:val="6897BB"/>
          <w:kern w:val="0"/>
          <w:sz w:val="15"/>
          <w:szCs w:val="15"/>
        </w:rPr>
        <w:t>1</w:t>
      </w:r>
      <w:r w:rsidRPr="005A25D4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))</w:t>
      </w:r>
      <w:r w:rsidRPr="005A25D4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5A25D4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(max_degree):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oly_features[: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] /= math.gamma(i +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通过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gamma(n)=(n-1)!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标准化，</w:t>
      </w:r>
      <w:r w:rsidRPr="005A25D4">
        <w:rPr>
          <w:rFonts w:ascii="Consolas" w:eastAsia="宋体" w:hAnsi="Consolas" w:cs="宋体"/>
          <w:b/>
          <w:color w:val="808080"/>
          <w:kern w:val="0"/>
          <w:sz w:val="15"/>
          <w:szCs w:val="15"/>
        </w:rPr>
        <w:t>避免非常大的梯度值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或损失值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># labels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维度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(n_train+n_test,)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labels = np.dot(poly_features</w:t>
      </w:r>
      <w:r w:rsidRPr="005A25D4">
        <w:rPr>
          <w:rFonts w:ascii="Consolas" w:eastAsia="宋体" w:hAnsi="Consolas" w:cs="宋体"/>
          <w:b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true_w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labels += np.random.normal(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scale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0.1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size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=labels.shape) 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自定义误差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># ndarray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转换为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tensor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ue_w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featur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poly_featur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labels = [torch.tensor(x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dtype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=torch.float32)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x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[true_w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featur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poly_featur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labels]]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5A25D4">
        <w:rPr>
          <w:rFonts w:ascii="Consolas" w:eastAsia="宋体" w:hAnsi="Consolas" w:cs="宋体"/>
          <w:color w:val="FFC66D"/>
          <w:kern w:val="0"/>
          <w:sz w:val="15"/>
          <w:szCs w:val="15"/>
        </w:rPr>
        <w:t>train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(train_featur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est_featur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label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est_label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um_epochs=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200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: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loss = nn.MSELoss(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reduction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>'mean'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input_shape = train_features.shape[-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] 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以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x^0~x^3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为例，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train_features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大小是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[100, 4]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，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[-1]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取出的是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4(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也就是多少次幂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)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et = nn.Sequential(nn.Linear(input_shape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bias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) 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不设置偏置，因为已经在多项式中实现了它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batch_size =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0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br/>
        <w:t xml:space="preserve">   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iter = load_array((train_featur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labels.reshape(-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batch_size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test_iter = load_array((test_featur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est_labels.reshape(-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batch_size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is_train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trainer = torch.optim.SGD(net.parameters()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lr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0.01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train_loss_values = []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train_acc_values = []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test_acc_values = []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epoch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5A25D4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(num_epochs):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train_loss_sum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acc_sum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 =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0.0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0.0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br/>
        <w:t xml:space="preserve">       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X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y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iter: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trainer.zero_grad(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y_hat = net(X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l = loss(y_hat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y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l.sum().backward(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trainer.step(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n += y.shape[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with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orch.no_grad():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    train_loss_sum += l.sum().item(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    train_acc_sum += loss(y_hat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y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epoch %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 xml:space="preserve">100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== 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</w:t>
      </w:r>
      <w:r w:rsidRPr="005A25D4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>f"epoch: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epoch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>样本数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>n: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>"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train_loss_values.append(train_loss_sum / n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train_acc_values.append(train_acc_sum / n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test_acc_values.append(evaluate_loss(net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est_iter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loss)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5A25D4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>'weight:'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et[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].weight.data.numpy()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5A25D4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>'loss:'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loss_values[-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return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loss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acc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est_acc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et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从多项式特征中选择前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4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个维度，即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>1,x,x^2/2!,x^3/3!</w:t>
      </w: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loss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acc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est_acc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et1 = \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train(poly_features[:n_train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poly_features[n_train: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labels[:n_train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labels[n_train:]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draw_LossAndAccuracy([train_loss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acc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est_acc_values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epochs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200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loss_log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True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Accuracy_log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>True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train_loss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acc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est_acc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et2 = \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train(poly_features[:n_train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poly_features[n_train: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labels[:n_train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labels[n_train:]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draw_LossAndAccuracy([train_loss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acc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est_acc_values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epochs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200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loss_log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True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Accuracy_log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>True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train_loss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acc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est_acc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et3 = \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train(poly_features[:n_train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: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poly_features[n_train: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: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labels[:n_train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labels[n_train: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num_epochs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500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draw_LossAndAccuracy([train_loss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ain_acc_valu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est_acc_values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epochs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1500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loss_log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True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Accuracy_log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>True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</w:p>
    <w:p w:rsidR="005A25D4" w:rsidRPr="005A25D4" w:rsidRDefault="005A25D4" w:rsidP="005A25D4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5"/>
          <w:szCs w:val="15"/>
        </w:rPr>
      </w:pPr>
      <w:r w:rsidRPr="005A25D4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绘制</w:t>
      </w:r>
      <w:r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y</w:t>
      </w:r>
      <w:r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和</w:t>
      </w:r>
      <w:r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y</w:t>
      </w:r>
      <w:r>
        <w:rPr>
          <w:rFonts w:ascii="Consolas" w:eastAsia="宋体" w:hAnsi="Consolas" w:cs="宋体"/>
          <w:color w:val="808080"/>
          <w:kern w:val="0"/>
          <w:sz w:val="15"/>
          <w:szCs w:val="15"/>
        </w:rPr>
        <w:t>_hat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X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et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5A25D4">
        <w:rPr>
          <w:rFonts w:ascii="Consolas" w:eastAsia="宋体" w:hAnsi="Consolas" w:cs="宋体"/>
          <w:color w:val="8888C6"/>
          <w:kern w:val="0"/>
          <w:sz w:val="15"/>
          <w:szCs w:val="15"/>
        </w:rPr>
        <w:t>zip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([poly_features[: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4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poly_features[: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5A25D4">
        <w:rPr>
          <w:rFonts w:ascii="Consolas" w:eastAsia="宋体" w:hAnsi="Consolas" w:cs="宋体"/>
          <w:color w:val="6897BB"/>
          <w:kern w:val="0"/>
          <w:sz w:val="15"/>
          <w:szCs w:val="15"/>
        </w:rPr>
        <w:t>2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poly_features[: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:]]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[net1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et2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net3]):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with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orch.no_grad():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x = features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y = np.dot(poly_features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true_w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y_hat = net(X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f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ax = plt.subplots(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lastRenderedPageBreak/>
        <w:t xml:space="preserve">    ax.scatter(x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y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>'y'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color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>'black'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ax.scatter(x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y_hat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>'y_hat'</w:t>
      </w:r>
      <w:r w:rsidRPr="005A25D4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5A25D4">
        <w:rPr>
          <w:rFonts w:ascii="Consolas" w:eastAsia="宋体" w:hAnsi="Consolas" w:cs="宋体"/>
          <w:color w:val="AA4926"/>
          <w:kern w:val="0"/>
          <w:sz w:val="15"/>
          <w:szCs w:val="15"/>
        </w:rPr>
        <w:t>color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5A25D4">
        <w:rPr>
          <w:rFonts w:ascii="Consolas" w:eastAsia="宋体" w:hAnsi="Consolas" w:cs="宋体"/>
          <w:color w:val="6A8759"/>
          <w:kern w:val="0"/>
          <w:sz w:val="15"/>
          <w:szCs w:val="15"/>
        </w:rPr>
        <w:t>'red'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show()</w:t>
      </w:r>
      <w:r w:rsidRPr="005A25D4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close()</w:t>
      </w:r>
    </w:p>
    <w:p w:rsidR="005A25D4" w:rsidRDefault="005A25D4" w:rsidP="00CF5CC5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用到的模块</w:t>
      </w:r>
      <w:r w:rsidR="008340E5">
        <w:rPr>
          <w:rFonts w:ascii="Times New Roman" w:eastAsia="楷体" w:hAnsi="Times New Roman" w:cs="Times New Roman" w:hint="eastAsia"/>
          <w:szCs w:val="21"/>
        </w:rPr>
        <w:t>（其他的函数同之前的代码）</w:t>
      </w:r>
      <w:r>
        <w:rPr>
          <w:rFonts w:ascii="Times New Roman" w:eastAsia="楷体" w:hAnsi="Times New Roman" w:cs="Times New Roman" w:hint="eastAsia"/>
          <w:szCs w:val="21"/>
        </w:rPr>
        <w:t>：</w:t>
      </w:r>
    </w:p>
    <w:p w:rsidR="005A25D4" w:rsidRPr="008340E5" w:rsidRDefault="005A25D4" w:rsidP="008340E5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5A25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5A25D4">
        <w:rPr>
          <w:rFonts w:ascii="Consolas" w:eastAsia="宋体" w:hAnsi="Consolas" w:cs="宋体"/>
          <w:color w:val="FFC66D"/>
          <w:kern w:val="0"/>
          <w:sz w:val="18"/>
          <w:szCs w:val="18"/>
        </w:rPr>
        <w:t>evaluate_loss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t>(net</w:t>
      </w:r>
      <w:r w:rsidRPr="005A25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t>data_iter</w:t>
      </w:r>
      <w:r w:rsidRPr="005A25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t>loss):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5A25D4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5A25D4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计算回归模型的损失</w:t>
      </w:r>
      <w:r w:rsidRPr="005A25D4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5A25D4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t>loss_sum</w:t>
      </w:r>
      <w:r w:rsidRPr="005A25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 = </w:t>
      </w:r>
      <w:r w:rsidRPr="005A25D4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5A25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25D4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5A25D4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</w:t>
      </w:r>
      <w:r w:rsidRPr="005A25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with 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t>torch.no_grad():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5A25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5A25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y </w:t>
      </w:r>
      <w:r w:rsidRPr="005A25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t>data_iter: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out = net(X)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y = y.reshape(out.shape)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l = loss(out</w:t>
      </w:r>
      <w:r w:rsidRPr="005A25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loss_sum += l.sum()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n += l.numel()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5A25D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5A25D4">
        <w:rPr>
          <w:rFonts w:ascii="Consolas" w:eastAsia="宋体" w:hAnsi="Consolas" w:cs="宋体"/>
          <w:color w:val="A9B7C6"/>
          <w:kern w:val="0"/>
          <w:sz w:val="18"/>
          <w:szCs w:val="18"/>
        </w:rPr>
        <w:t>loss_sum / n</w:t>
      </w:r>
    </w:p>
    <w:p w:rsidR="0043018B" w:rsidRPr="0043018B" w:rsidRDefault="0043018B" w:rsidP="00CF5CC5">
      <w:pPr>
        <w:widowControl/>
        <w:jc w:val="left"/>
        <w:rPr>
          <w:rFonts w:ascii="Times New Roman" w:eastAsia="楷体" w:hAnsi="Times New Roman" w:cs="Times New Roman"/>
          <w:b/>
          <w:szCs w:val="21"/>
        </w:rPr>
      </w:pPr>
      <w:r w:rsidRPr="0043018B">
        <w:rPr>
          <w:rFonts w:ascii="Times New Roman" w:eastAsia="楷体" w:hAnsi="Times New Roman" w:cs="Times New Roman" w:hint="eastAsia"/>
          <w:b/>
          <w:szCs w:val="21"/>
        </w:rPr>
        <w:t>训练数据：</w:t>
      </w:r>
    </w:p>
    <w:p w:rsidR="0043018B" w:rsidRPr="0043018B" w:rsidRDefault="0043018B" w:rsidP="0043018B">
      <w:pPr>
        <w:widowControl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43018B">
        <w:rPr>
          <w:rFonts w:ascii="Times New Roman" w:eastAsia="楷体" w:hAnsi="Times New Roman" w:cs="Times New Roman"/>
          <w:sz w:val="18"/>
          <w:szCs w:val="18"/>
        </w:rPr>
        <w:t>weight: [[ 4.859618   1.6995777 -2.9753466  4.3367476]]</w:t>
      </w:r>
      <w:r w:rsidRPr="0043018B">
        <w:rPr>
          <w:rFonts w:ascii="Times New Roman" w:eastAsia="楷体" w:hAnsi="Times New Roman" w:cs="Times New Roman" w:hint="eastAsia"/>
          <w:sz w:val="18"/>
          <w:szCs w:val="18"/>
        </w:rPr>
        <w:t xml:space="preserve"> </w:t>
      </w:r>
      <w:r w:rsidRPr="0043018B">
        <w:rPr>
          <w:rFonts w:ascii="Times New Roman" w:eastAsia="楷体" w:hAnsi="Times New Roman" w:cs="Times New Roman"/>
          <w:sz w:val="18"/>
          <w:szCs w:val="18"/>
        </w:rPr>
        <w:t xml:space="preserve"> loss: 0.007932368274778128</w:t>
      </w:r>
    </w:p>
    <w:p w:rsidR="0043018B" w:rsidRPr="0043018B" w:rsidRDefault="0043018B" w:rsidP="0043018B">
      <w:pPr>
        <w:widowControl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43018B">
        <w:rPr>
          <w:rFonts w:ascii="Times New Roman" w:eastAsia="楷体" w:hAnsi="Times New Roman" w:cs="Times New Roman"/>
          <w:sz w:val="18"/>
          <w:szCs w:val="18"/>
        </w:rPr>
        <w:t>weight: [[3.7808843 2.954084 ]]</w:t>
      </w:r>
      <w:r w:rsidRPr="0043018B">
        <w:rPr>
          <w:rFonts w:ascii="Times New Roman" w:eastAsia="楷体" w:hAnsi="Times New Roman" w:cs="Times New Roman" w:hint="eastAsia"/>
          <w:sz w:val="18"/>
          <w:szCs w:val="18"/>
        </w:rPr>
        <w:t xml:space="preserve"> </w:t>
      </w:r>
      <w:r w:rsidRPr="0043018B">
        <w:rPr>
          <w:rFonts w:ascii="Times New Roman" w:eastAsia="楷体" w:hAnsi="Times New Roman" w:cs="Times New Roman"/>
          <w:sz w:val="18"/>
          <w:szCs w:val="18"/>
        </w:rPr>
        <w:t xml:space="preserve"> loss: 0.24653663396835326</w:t>
      </w:r>
    </w:p>
    <w:p w:rsidR="0043018B" w:rsidRPr="0043018B" w:rsidRDefault="0043018B" w:rsidP="0043018B">
      <w:pPr>
        <w:widowControl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8F20E3">
        <w:rPr>
          <w:rFonts w:ascii="Times New Roman" w:eastAsia="楷体" w:hAnsi="Times New Roman" w:cs="Times New Roman"/>
          <w:sz w:val="18"/>
          <w:szCs w:val="18"/>
        </w:rPr>
        <w:t>weight:</w:t>
      </w:r>
      <w:r w:rsidRPr="0043018B">
        <w:rPr>
          <w:rFonts w:ascii="Times New Roman" w:eastAsia="楷体" w:hAnsi="Times New Roman" w:cs="Times New Roman"/>
          <w:sz w:val="11"/>
          <w:szCs w:val="11"/>
        </w:rPr>
        <w:t xml:space="preserve"> [[ 4.976041    1.281252   -3.3253098   5.287895   -0.30464238  1.139414   0.2866924   0.3230021   0.14926858</w:t>
      </w:r>
      <w:r w:rsidR="008F20E3">
        <w:rPr>
          <w:rFonts w:ascii="Times New Roman" w:eastAsia="楷体" w:hAnsi="Times New Roman" w:cs="Times New Roman"/>
          <w:sz w:val="11"/>
          <w:szCs w:val="11"/>
        </w:rPr>
        <w:t xml:space="preserve"> </w:t>
      </w:r>
      <w:r w:rsidRPr="0043018B">
        <w:rPr>
          <w:rFonts w:ascii="Times New Roman" w:eastAsia="楷体" w:hAnsi="Times New Roman" w:cs="Times New Roman"/>
          <w:sz w:val="11"/>
          <w:szCs w:val="11"/>
        </w:rPr>
        <w:t xml:space="preserve"> -0.13491264 </w:t>
      </w:r>
      <w:r w:rsidR="008F20E3">
        <w:rPr>
          <w:rFonts w:ascii="Times New Roman" w:eastAsia="楷体" w:hAnsi="Times New Roman" w:cs="Times New Roman"/>
          <w:sz w:val="11"/>
          <w:szCs w:val="11"/>
        </w:rPr>
        <w:t xml:space="preserve"> </w:t>
      </w:r>
      <w:r w:rsidRPr="0043018B">
        <w:rPr>
          <w:rFonts w:ascii="Times New Roman" w:eastAsia="楷体" w:hAnsi="Times New Roman" w:cs="Times New Roman"/>
          <w:sz w:val="11"/>
          <w:szCs w:val="11"/>
        </w:rPr>
        <w:t xml:space="preserve">-0.06434472  0.01017338 </w:t>
      </w:r>
      <w:r w:rsidR="008F20E3">
        <w:rPr>
          <w:rFonts w:ascii="Times New Roman" w:eastAsia="楷体" w:hAnsi="Times New Roman" w:cs="Times New Roman"/>
          <w:sz w:val="11"/>
          <w:szCs w:val="11"/>
        </w:rPr>
        <w:t xml:space="preserve"> </w:t>
      </w:r>
      <w:r w:rsidRPr="0043018B">
        <w:rPr>
          <w:rFonts w:ascii="Times New Roman" w:eastAsia="楷体" w:hAnsi="Times New Roman" w:cs="Times New Roman"/>
          <w:sz w:val="11"/>
          <w:szCs w:val="11"/>
        </w:rPr>
        <w:t xml:space="preserve"> -0.17069647 </w:t>
      </w:r>
      <w:r w:rsidR="008F20E3">
        <w:rPr>
          <w:rFonts w:ascii="Times New Roman" w:eastAsia="楷体" w:hAnsi="Times New Roman" w:cs="Times New Roman"/>
          <w:sz w:val="11"/>
          <w:szCs w:val="11"/>
        </w:rPr>
        <w:t xml:space="preserve"> </w:t>
      </w:r>
      <w:r w:rsidRPr="0043018B">
        <w:rPr>
          <w:rFonts w:ascii="Times New Roman" w:eastAsia="楷体" w:hAnsi="Times New Roman" w:cs="Times New Roman"/>
          <w:sz w:val="11"/>
          <w:szCs w:val="11"/>
        </w:rPr>
        <w:t xml:space="preserve">-0.17043759 </w:t>
      </w:r>
      <w:r w:rsidR="008F20E3">
        <w:rPr>
          <w:rFonts w:ascii="Times New Roman" w:eastAsia="楷体" w:hAnsi="Times New Roman" w:cs="Times New Roman"/>
          <w:sz w:val="11"/>
          <w:szCs w:val="11"/>
        </w:rPr>
        <w:t xml:space="preserve"> </w:t>
      </w:r>
      <w:r w:rsidRPr="0043018B">
        <w:rPr>
          <w:rFonts w:ascii="Times New Roman" w:eastAsia="楷体" w:hAnsi="Times New Roman" w:cs="Times New Roman"/>
          <w:sz w:val="11"/>
          <w:szCs w:val="11"/>
        </w:rPr>
        <w:t>-0.17870218</w:t>
      </w:r>
      <w:r w:rsidR="008F20E3">
        <w:rPr>
          <w:rFonts w:ascii="Times New Roman" w:eastAsia="楷体" w:hAnsi="Times New Roman" w:cs="Times New Roman"/>
          <w:sz w:val="11"/>
          <w:szCs w:val="11"/>
        </w:rPr>
        <w:t xml:space="preserve"> </w:t>
      </w:r>
      <w:r w:rsidRPr="0043018B">
        <w:rPr>
          <w:rFonts w:ascii="Times New Roman" w:eastAsia="楷体" w:hAnsi="Times New Roman" w:cs="Times New Roman"/>
          <w:sz w:val="11"/>
          <w:szCs w:val="11"/>
        </w:rPr>
        <w:t xml:space="preserve"> -0.08004908 </w:t>
      </w:r>
      <w:r w:rsidR="008F20E3">
        <w:rPr>
          <w:rFonts w:ascii="Times New Roman" w:eastAsia="楷体" w:hAnsi="Times New Roman" w:cs="Times New Roman"/>
          <w:sz w:val="11"/>
          <w:szCs w:val="11"/>
        </w:rPr>
        <w:t xml:space="preserve"> </w:t>
      </w:r>
      <w:r w:rsidRPr="0043018B">
        <w:rPr>
          <w:rFonts w:ascii="Times New Roman" w:eastAsia="楷体" w:hAnsi="Times New Roman" w:cs="Times New Roman"/>
          <w:sz w:val="11"/>
          <w:szCs w:val="11"/>
        </w:rPr>
        <w:t>-0.10076946  0.20569256   0.09011322 -0.19666234]]</w:t>
      </w:r>
      <w:r w:rsidRPr="0043018B">
        <w:rPr>
          <w:rFonts w:ascii="Times New Roman" w:eastAsia="楷体" w:hAnsi="Times New Roman" w:cs="Times New Roman" w:hint="eastAsia"/>
          <w:sz w:val="11"/>
          <w:szCs w:val="11"/>
        </w:rPr>
        <w:t xml:space="preserve"> </w:t>
      </w:r>
      <w:r w:rsidRPr="0043018B">
        <w:rPr>
          <w:rFonts w:ascii="Times New Roman" w:eastAsia="楷体" w:hAnsi="Times New Roman" w:cs="Times New Roman"/>
          <w:sz w:val="18"/>
          <w:szCs w:val="18"/>
        </w:rPr>
        <w:t xml:space="preserve"> loss: 0.0007883880054578186</w:t>
      </w:r>
    </w:p>
    <w:p w:rsidR="005A25D4" w:rsidRDefault="005A25D4" w:rsidP="00CF5CC5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仅展示部分图片</w:t>
      </w:r>
      <w:r w:rsidR="008340E5">
        <w:rPr>
          <w:rFonts w:ascii="Times New Roman" w:eastAsia="楷体" w:hAnsi="Times New Roman" w:cs="Times New Roman" w:hint="eastAsia"/>
          <w:szCs w:val="21"/>
        </w:rPr>
        <w:t>（这里的</w:t>
      </w:r>
      <w:r w:rsidR="008340E5">
        <w:rPr>
          <w:rFonts w:ascii="Times New Roman" w:eastAsia="楷体" w:hAnsi="Times New Roman" w:cs="Times New Roman" w:hint="eastAsia"/>
          <w:szCs w:val="21"/>
        </w:rPr>
        <w:t>Accuracy</w:t>
      </w:r>
      <w:r w:rsidR="008340E5">
        <w:rPr>
          <w:rFonts w:ascii="Times New Roman" w:eastAsia="楷体" w:hAnsi="Times New Roman" w:cs="Times New Roman" w:hint="eastAsia"/>
          <w:szCs w:val="21"/>
        </w:rPr>
        <w:t>用</w:t>
      </w:r>
      <w:r w:rsidR="008340E5">
        <w:rPr>
          <w:rFonts w:ascii="Times New Roman" w:eastAsia="楷体" w:hAnsi="Times New Roman" w:cs="Times New Roman" w:hint="eastAsia"/>
          <w:szCs w:val="21"/>
        </w:rPr>
        <w:t>loss</w:t>
      </w:r>
      <w:r w:rsidR="008340E5">
        <w:rPr>
          <w:rFonts w:ascii="Times New Roman" w:eastAsia="楷体" w:hAnsi="Times New Roman" w:cs="Times New Roman" w:hint="eastAsia"/>
          <w:szCs w:val="21"/>
        </w:rPr>
        <w:t>来代替）</w:t>
      </w:r>
      <w:r>
        <w:rPr>
          <w:rFonts w:ascii="Times New Roman" w:eastAsia="楷体" w:hAnsi="Times New Roman" w:cs="Times New Roman" w:hint="eastAsia"/>
          <w:szCs w:val="21"/>
        </w:rPr>
        <w:t>：</w:t>
      </w:r>
    </w:p>
    <w:p w:rsidR="00DD5856" w:rsidRDefault="008340E5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69A49A62" wp14:editId="097F0A02">
            <wp:extent cx="2029650" cy="759469"/>
            <wp:effectExtent l="0" t="0" r="8890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045305" cy="76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4BD507" wp14:editId="6A32ED23">
            <wp:extent cx="1925352" cy="780016"/>
            <wp:effectExtent l="0" t="0" r="0" b="127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995299" cy="808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0E5" w:rsidRDefault="008340E5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79627199" wp14:editId="3DA82543">
            <wp:extent cx="2303300" cy="881832"/>
            <wp:effectExtent l="0" t="0" r="190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348337" cy="89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BDED32" wp14:editId="588F835A">
            <wp:extent cx="2179930" cy="80785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231376" cy="826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0E5" w:rsidRDefault="008340E5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377FD83A" wp14:editId="0791D49B">
            <wp:extent cx="2303145" cy="864026"/>
            <wp:effectExtent l="0" t="0" r="190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332236" cy="874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19CAFB" wp14:editId="0500803E">
            <wp:extent cx="2385391" cy="799821"/>
            <wp:effectExtent l="0" t="0" r="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406859" cy="807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25F7" w:rsidRPr="00FF25F7" w:rsidRDefault="00FF25F7" w:rsidP="00FF25F7">
      <w:pPr>
        <w:widowControl/>
        <w:ind w:firstLineChars="200" w:firstLine="422"/>
        <w:jc w:val="left"/>
        <w:rPr>
          <w:rFonts w:ascii="Times New Roman" w:eastAsia="楷体" w:hAnsi="Times New Roman" w:cs="Times New Roman"/>
          <w:b/>
          <w:szCs w:val="21"/>
        </w:rPr>
      </w:pPr>
      <w:r w:rsidRPr="00FF25F7">
        <w:rPr>
          <w:rFonts w:ascii="Times New Roman" w:eastAsia="楷体" w:hAnsi="Times New Roman" w:cs="Times New Roman" w:hint="eastAsia"/>
          <w:b/>
          <w:szCs w:val="21"/>
        </w:rPr>
        <w:t>为什么没有过拟合的感觉？因为大部分</w:t>
      </w:r>
      <w:r w:rsidRPr="00FF25F7">
        <w:rPr>
          <w:rFonts w:ascii="Times New Roman" w:eastAsia="楷体" w:hAnsi="Times New Roman" w:cs="Times New Roman" w:hint="eastAsia"/>
          <w:b/>
          <w:szCs w:val="21"/>
        </w:rPr>
        <w:t>feature</w:t>
      </w:r>
      <w:r w:rsidRPr="00FF25F7">
        <w:rPr>
          <w:rFonts w:ascii="Times New Roman" w:eastAsia="楷体" w:hAnsi="Times New Roman" w:cs="Times New Roman" w:hint="eastAsia"/>
          <w:b/>
          <w:szCs w:val="21"/>
        </w:rPr>
        <w:t>都在</w:t>
      </w:r>
      <w:r w:rsidRPr="00FF25F7">
        <w:rPr>
          <w:rFonts w:ascii="Times New Roman" w:eastAsia="楷体" w:hAnsi="Times New Roman" w:cs="Times New Roman" w:hint="eastAsia"/>
          <w:b/>
          <w:szCs w:val="21"/>
        </w:rPr>
        <w:t>0</w:t>
      </w:r>
      <w:r w:rsidRPr="00FF25F7">
        <w:rPr>
          <w:rFonts w:ascii="Times New Roman" w:eastAsia="楷体" w:hAnsi="Times New Roman" w:cs="Times New Roman" w:hint="eastAsia"/>
          <w:b/>
          <w:szCs w:val="21"/>
        </w:rPr>
        <w:t>附近，高阶项很小。</w:t>
      </w:r>
    </w:p>
    <w:p w:rsidR="00DD5856" w:rsidRDefault="00FF25F7" w:rsidP="00DB5F39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生成数据集的时候还可以只用</w:t>
      </w:r>
      <w:r>
        <w:rPr>
          <w:rFonts w:ascii="Times New Roman" w:eastAsia="楷体" w:hAnsi="Times New Roman" w:cs="Times New Roman" w:hint="eastAsia"/>
          <w:szCs w:val="21"/>
        </w:rPr>
        <w:t>tensor</w:t>
      </w:r>
      <w:r>
        <w:rPr>
          <w:rFonts w:ascii="Times New Roman" w:eastAsia="楷体" w:hAnsi="Times New Roman" w:cs="Times New Roman" w:hint="eastAsia"/>
          <w:szCs w:val="21"/>
        </w:rPr>
        <w:t>：</w:t>
      </w:r>
    </w:p>
    <w:p w:rsidR="00FF25F7" w:rsidRPr="00FF25F7" w:rsidRDefault="00FF25F7" w:rsidP="00FF25F7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x_degree = 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20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>n_train</w:t>
      </w:r>
      <w:r w:rsidRPr="00FF25F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_test = 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FF25F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>true_w = torch.zeros(max_degree)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rue_w[: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>] = torch.tensor([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FF25F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1.2</w:t>
      </w:r>
      <w:r w:rsidRPr="00FF25F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3.4</w:t>
      </w:r>
      <w:r w:rsidRPr="00FF25F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5.6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F25F7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features = torch.randn((n_train + n_test</w:t>
      </w:r>
      <w:r w:rsidRPr="00FF25F7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FF25F7">
        <w:rPr>
          <w:rFonts w:ascii="Consolas" w:eastAsia="宋体" w:hAnsi="Consolas" w:cs="宋体"/>
          <w:b/>
          <w:color w:val="6897BB"/>
          <w:kern w:val="0"/>
          <w:sz w:val="18"/>
          <w:szCs w:val="18"/>
        </w:rPr>
        <w:t>1</w:t>
      </w:r>
      <w:r w:rsidRPr="00FF25F7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))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features = features[torch.randperm(</w:t>
      </w:r>
      <w:r w:rsidRPr="00FF25F7">
        <w:rPr>
          <w:rFonts w:ascii="Consolas" w:eastAsia="宋体" w:hAnsi="Consolas" w:cs="宋体"/>
          <w:color w:val="8888C6"/>
          <w:kern w:val="0"/>
          <w:sz w:val="18"/>
          <w:szCs w:val="18"/>
        </w:rPr>
        <w:t>len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>(features))]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F25F7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poly_features = torch.pow(features</w:t>
      </w:r>
      <w:r w:rsidRPr="00FF25F7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FF25F7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torch.arange(max_degree))</w:t>
      </w:r>
      <w:r w:rsidRPr="00FF25F7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br/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oly_features /= torch.tensor([math.gamma(i + 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</w:t>
      </w:r>
      <w:r w:rsidRPr="00FF25F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FF25F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FF25F7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>(max_degree)])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F25F7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labels = poly_features @ true_w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labels += torch.randn(labels.shape) * 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>labels = labels.reshape(-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F25F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25F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F25F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FF25F7" w:rsidRPr="00DB5F39" w:rsidRDefault="00527D9B" w:rsidP="00527D9B">
      <w:pPr>
        <w:widowControl/>
        <w:ind w:firstLine="420"/>
        <w:jc w:val="left"/>
        <w:rPr>
          <w:rFonts w:ascii="Times New Roman" w:eastAsia="楷体" w:hAnsi="Times New Roman" w:cs="Times New Roman"/>
          <w:b/>
          <w:szCs w:val="21"/>
        </w:rPr>
      </w:pPr>
      <w:r w:rsidRPr="00DB5F39">
        <w:rPr>
          <w:rFonts w:ascii="Times New Roman" w:eastAsia="楷体" w:hAnsi="Times New Roman" w:cs="Times New Roman" w:hint="eastAsia"/>
          <w:b/>
          <w:szCs w:val="21"/>
        </w:rPr>
        <w:t>还可以直接算出解析解：</w:t>
      </w:r>
    </w:p>
    <w:p w:rsidR="00527D9B" w:rsidRPr="00527D9B" w:rsidRDefault="00527D9B" w:rsidP="00527D9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527D9B">
        <w:rPr>
          <w:rFonts w:ascii="Consolas" w:eastAsia="宋体" w:hAnsi="Consolas" w:cs="宋体"/>
          <w:color w:val="A9B7C6"/>
          <w:kern w:val="0"/>
          <w:sz w:val="18"/>
          <w:szCs w:val="18"/>
        </w:rPr>
        <w:t>w = torch.linalg.inv(poly_features[:</w:t>
      </w:r>
      <w:r w:rsidRPr="00527D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27D9B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527D9B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527D9B">
        <w:rPr>
          <w:rFonts w:ascii="Consolas" w:eastAsia="宋体" w:hAnsi="Consolas" w:cs="宋体"/>
          <w:color w:val="A9B7C6"/>
          <w:kern w:val="0"/>
          <w:sz w:val="18"/>
          <w:szCs w:val="18"/>
        </w:rPr>
        <w:t>].t() @ poly_features[:</w:t>
      </w:r>
      <w:r w:rsidRPr="00527D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27D9B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527D9B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527D9B">
        <w:rPr>
          <w:rFonts w:ascii="Consolas" w:eastAsia="宋体" w:hAnsi="Consolas" w:cs="宋体"/>
          <w:color w:val="A9B7C6"/>
          <w:kern w:val="0"/>
          <w:sz w:val="18"/>
          <w:szCs w:val="18"/>
        </w:rPr>
        <w:t>]) @ poly_features[:</w:t>
      </w:r>
      <w:r w:rsidRPr="00527D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27D9B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527D9B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527D9B">
        <w:rPr>
          <w:rFonts w:ascii="Consolas" w:eastAsia="宋体" w:hAnsi="Consolas" w:cs="宋体"/>
          <w:color w:val="A9B7C6"/>
          <w:kern w:val="0"/>
          <w:sz w:val="18"/>
          <w:szCs w:val="18"/>
        </w:rPr>
        <w:t>].t() @ labels.reshape(</w:t>
      </w:r>
      <w:r w:rsidRPr="00527D9B">
        <w:rPr>
          <w:rFonts w:ascii="Consolas" w:eastAsia="宋体" w:hAnsi="Consolas" w:cs="宋体"/>
          <w:color w:val="6897BB"/>
          <w:kern w:val="0"/>
          <w:sz w:val="18"/>
          <w:szCs w:val="18"/>
        </w:rPr>
        <w:t>200</w:t>
      </w:r>
      <w:r w:rsidRPr="00527D9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27D9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527D9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527D9B" w:rsidRPr="00DB5F39" w:rsidRDefault="004950F4" w:rsidP="00DB5F39">
      <w:pPr>
        <w:ind w:firstLineChars="200" w:firstLine="420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某次得到的是</w:t>
      </w:r>
      <w:r>
        <w:rPr>
          <w:rFonts w:ascii="Times New Roman" w:eastAsia="楷体" w:hAnsi="Times New Roman" w:cs="Times New Roman"/>
          <w:szCs w:val="21"/>
        </w:rPr>
        <w:t>tensor([[ 5.0035],</w:t>
      </w:r>
      <w:r>
        <w:rPr>
          <w:rFonts w:ascii="Times New Roman" w:eastAsia="楷体" w:hAnsi="Times New Roman" w:cs="Times New Roman" w:hint="eastAsia"/>
          <w:szCs w:val="21"/>
        </w:rPr>
        <w:t xml:space="preserve"> </w:t>
      </w:r>
      <w:r w:rsidRPr="004950F4">
        <w:rPr>
          <w:rFonts w:ascii="Times New Roman" w:eastAsia="楷体" w:hAnsi="Times New Roman" w:cs="Times New Roman"/>
          <w:szCs w:val="21"/>
        </w:rPr>
        <w:t>[ 1.1972], [-3.4066],</w:t>
      </w:r>
      <w:r>
        <w:rPr>
          <w:rFonts w:ascii="Times New Roman" w:eastAsia="楷体" w:hAnsi="Times New Roman" w:cs="Times New Roman"/>
          <w:szCs w:val="21"/>
        </w:rPr>
        <w:t xml:space="preserve"> </w:t>
      </w:r>
      <w:r w:rsidRPr="004950F4">
        <w:rPr>
          <w:rFonts w:ascii="Times New Roman" w:eastAsia="楷体" w:hAnsi="Times New Roman" w:cs="Times New Roman"/>
          <w:szCs w:val="21"/>
        </w:rPr>
        <w:t>[ 5.6050]])</w:t>
      </w:r>
      <w:r>
        <w:rPr>
          <w:rFonts w:ascii="Times New Roman" w:eastAsia="楷体" w:hAnsi="Times New Roman" w:cs="Times New Roman" w:hint="eastAsia"/>
          <w:szCs w:val="21"/>
        </w:rPr>
        <w:t>。原理是：对</w:t>
      </w:r>
      <w:r w:rsidRPr="004950F4">
        <w:rPr>
          <w:rFonts w:ascii="Times New Roman" w:eastAsia="楷体" w:hAnsi="Times New Roman" w:cs="Times New Roman"/>
          <w:position w:val="-6"/>
          <w:szCs w:val="21"/>
        </w:rPr>
        <w:object w:dxaOrig="639" w:dyaOrig="240">
          <v:shape id="_x0000_i1074" type="#_x0000_t75" style="width:31.35pt;height:12.05pt" o:ole="">
            <v:imagedata r:id="rId77" o:title=""/>
          </v:shape>
          <o:OLEObject Type="Embed" ProgID="Equation.DSMT4" ShapeID="_x0000_i1074" DrawAspect="Content" ObjectID="_1776178984" r:id="rId78"/>
        </w:object>
      </w:r>
      <w:r w:rsidR="00DB5F39">
        <w:rPr>
          <w:rFonts w:ascii="Times New Roman" w:eastAsia="楷体" w:hAnsi="Times New Roman" w:cs="Times New Roman" w:hint="eastAsia"/>
          <w:szCs w:val="21"/>
        </w:rPr>
        <w:t>凑广</w:t>
      </w:r>
      <w:r w:rsidR="00DB5F39">
        <w:rPr>
          <w:rFonts w:ascii="Times New Roman" w:eastAsia="楷体" w:hAnsi="Times New Roman" w:cs="Times New Roman" w:hint="eastAsia"/>
          <w:szCs w:val="21"/>
        </w:rPr>
        <w:lastRenderedPageBreak/>
        <w:t>义逆</w:t>
      </w:r>
      <w:r w:rsidRPr="00212FB9">
        <w:rPr>
          <w:rFonts w:ascii="Times New Roman" w:eastAsia="楷体" w:hAnsi="Times New Roman" w:cs="Times New Roman"/>
          <w:position w:val="-6"/>
        </w:rPr>
        <w:object w:dxaOrig="1060" w:dyaOrig="279">
          <v:shape id="_x0000_i1075" type="#_x0000_t75" style="width:53.75pt;height:13.45pt" o:ole="">
            <v:imagedata r:id="rId79" o:title=""/>
          </v:shape>
          <o:OLEObject Type="Embed" ProgID="Equation.DSMT4" ShapeID="_x0000_i1075" DrawAspect="Content" ObjectID="_1776178985" r:id="rId80"/>
        </w:object>
      </w:r>
      <w:r w:rsidR="00DB5F39">
        <w:rPr>
          <w:rFonts w:ascii="Times New Roman" w:eastAsia="楷体" w:hAnsi="Times New Roman" w:cs="Times New Roman" w:hint="eastAsia"/>
        </w:rPr>
        <w:t>得</w:t>
      </w:r>
      <w:r w:rsidR="00DB5F39" w:rsidRPr="00DB5F39">
        <w:rPr>
          <w:rFonts w:ascii="Times New Roman" w:eastAsia="楷体" w:hAnsi="Times New Roman" w:cs="Times New Roman"/>
          <w:position w:val="-10"/>
        </w:rPr>
        <w:object w:dxaOrig="1380" w:dyaOrig="320">
          <v:shape id="_x0000_i1076" type="#_x0000_t75" style="width:68.55pt;height:16.55pt" o:ole="">
            <v:imagedata r:id="rId81" o:title=""/>
          </v:shape>
          <o:OLEObject Type="Embed" ProgID="Equation.DSMT4" ShapeID="_x0000_i1076" DrawAspect="Content" ObjectID="_1776178986" r:id="rId82"/>
        </w:object>
      </w:r>
      <w:r w:rsidR="00DB5F39">
        <w:rPr>
          <w:rFonts w:ascii="Times New Roman" w:eastAsia="楷体" w:hAnsi="Times New Roman" w:cs="Times New Roman" w:hint="eastAsia"/>
        </w:rPr>
        <w:t>。</w:t>
      </w:r>
    </w:p>
    <w:p w:rsidR="00DD5856" w:rsidRDefault="007A6349" w:rsidP="007A6349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 w:rsidRPr="003828BF">
        <w:rPr>
          <w:rFonts w:ascii="Times New Roman" w:eastAsia="楷体" w:hAnsi="Times New Roman" w:cs="Times New Roman" w:hint="eastAsia"/>
          <w:b/>
          <w:color w:val="EE0000"/>
          <w:szCs w:val="21"/>
        </w:rPr>
        <w:t>添加正则化</w:t>
      </w:r>
      <w:r w:rsidR="006247A5">
        <w:rPr>
          <w:rFonts w:ascii="Times New Roman" w:eastAsia="楷体" w:hAnsi="Times New Roman" w:cs="Times New Roman" w:hint="eastAsia"/>
          <w:b/>
          <w:szCs w:val="21"/>
        </w:rPr>
        <w:t>(</w:t>
      </w:r>
      <w:r w:rsidR="006247A5">
        <w:rPr>
          <w:rFonts w:ascii="Times New Roman" w:eastAsia="楷体" w:hAnsi="Times New Roman" w:cs="Times New Roman" w:hint="eastAsia"/>
          <w:b/>
          <w:szCs w:val="21"/>
        </w:rPr>
        <w:t>权重衰减</w:t>
      </w:r>
      <w:r w:rsidR="006247A5">
        <w:rPr>
          <w:rFonts w:ascii="Times New Roman" w:eastAsia="楷体" w:hAnsi="Times New Roman" w:cs="Times New Roman"/>
          <w:b/>
          <w:szCs w:val="21"/>
        </w:rPr>
        <w:t>)</w:t>
      </w:r>
      <w:r>
        <w:rPr>
          <w:rFonts w:ascii="Times New Roman" w:eastAsia="楷体" w:hAnsi="Times New Roman" w:cs="Times New Roman" w:hint="eastAsia"/>
          <w:szCs w:val="21"/>
        </w:rPr>
        <w:t>只需要更改</w:t>
      </w:r>
      <w:r>
        <w:rPr>
          <w:rFonts w:ascii="Times New Roman" w:eastAsia="楷体" w:hAnsi="Times New Roman" w:cs="Times New Roman" w:hint="eastAsia"/>
          <w:szCs w:val="21"/>
        </w:rPr>
        <w:t>trainer</w:t>
      </w:r>
      <w:r>
        <w:rPr>
          <w:rFonts w:ascii="Times New Roman" w:eastAsia="楷体" w:hAnsi="Times New Roman" w:cs="Times New Roman" w:hint="eastAsia"/>
          <w:szCs w:val="21"/>
        </w:rPr>
        <w:t>：</w:t>
      </w:r>
    </w:p>
    <w:p w:rsidR="007A6349" w:rsidRPr="007A6349" w:rsidRDefault="007A6349" w:rsidP="00CA52A8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7A6349">
        <w:rPr>
          <w:rFonts w:ascii="Consolas" w:eastAsia="宋体" w:hAnsi="Consolas" w:cs="宋体"/>
          <w:color w:val="A9B7C6"/>
          <w:kern w:val="0"/>
          <w:sz w:val="18"/>
          <w:szCs w:val="18"/>
        </w:rPr>
        <w:t>trainer = torch.optim.SGD([</w:t>
      </w:r>
      <w:r w:rsidRPr="007A634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{</w:t>
      </w:r>
      <w:r w:rsidRPr="007A6349">
        <w:rPr>
          <w:rFonts w:ascii="Consolas" w:eastAsia="宋体" w:hAnsi="Consolas" w:cs="宋体"/>
          <w:color w:val="6A8759"/>
          <w:kern w:val="0"/>
          <w:sz w:val="18"/>
          <w:szCs w:val="18"/>
        </w:rPr>
        <w:t>"params"</w:t>
      </w:r>
      <w:r w:rsidRPr="007A6349">
        <w:rPr>
          <w:rFonts w:ascii="Consolas" w:eastAsia="宋体" w:hAnsi="Consolas" w:cs="宋体"/>
          <w:color w:val="A9B7C6"/>
          <w:kern w:val="0"/>
          <w:sz w:val="18"/>
          <w:szCs w:val="18"/>
        </w:rPr>
        <w:t>: net[</w:t>
      </w:r>
      <w:r w:rsidRPr="007A634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7A6349">
        <w:rPr>
          <w:rFonts w:ascii="Consolas" w:eastAsia="宋体" w:hAnsi="Consolas" w:cs="宋体"/>
          <w:color w:val="A9B7C6"/>
          <w:kern w:val="0"/>
          <w:sz w:val="18"/>
          <w:szCs w:val="18"/>
        </w:rPr>
        <w:t>].weight</w:t>
      </w:r>
      <w:r w:rsidRPr="007A63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A6349">
        <w:rPr>
          <w:rFonts w:ascii="Consolas" w:eastAsia="宋体" w:hAnsi="Consolas" w:cs="宋体"/>
          <w:color w:val="6A8759"/>
          <w:kern w:val="0"/>
          <w:sz w:val="18"/>
          <w:szCs w:val="18"/>
        </w:rPr>
        <w:t>'weight_decay'</w:t>
      </w:r>
      <w:r w:rsidRPr="007A634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 </w:t>
      </w:r>
      <w:r w:rsidRPr="007A6349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7A6349">
        <w:rPr>
          <w:rFonts w:ascii="Consolas" w:eastAsia="宋体" w:hAnsi="Consolas" w:cs="宋体"/>
          <w:color w:val="A9B7C6"/>
          <w:kern w:val="0"/>
          <w:sz w:val="18"/>
          <w:szCs w:val="18"/>
        </w:rPr>
        <w:t>}</w:t>
      </w:r>
      <w:r w:rsidRPr="007A6349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7A6349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7A6349">
        <w:rPr>
          <w:rFonts w:ascii="Consolas" w:eastAsia="宋体" w:hAnsi="Consolas" w:cs="宋体"/>
          <w:color w:val="A9B7C6"/>
          <w:kern w:val="0"/>
          <w:sz w:val="18"/>
          <w:szCs w:val="18"/>
        </w:rPr>
        <w:t>{</w:t>
      </w:r>
      <w:r w:rsidRPr="007A6349">
        <w:rPr>
          <w:rFonts w:ascii="Consolas" w:eastAsia="宋体" w:hAnsi="Consolas" w:cs="宋体"/>
          <w:color w:val="6A8759"/>
          <w:kern w:val="0"/>
          <w:sz w:val="18"/>
          <w:szCs w:val="18"/>
        </w:rPr>
        <w:t>"params"</w:t>
      </w:r>
      <w:r w:rsidRPr="007A6349">
        <w:rPr>
          <w:rFonts w:ascii="Consolas" w:eastAsia="宋体" w:hAnsi="Consolas" w:cs="宋体"/>
          <w:color w:val="A9B7C6"/>
          <w:kern w:val="0"/>
          <w:sz w:val="18"/>
          <w:szCs w:val="18"/>
        </w:rPr>
        <w:t>: net[</w:t>
      </w:r>
      <w:r w:rsidRPr="007A6349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7A6349">
        <w:rPr>
          <w:rFonts w:ascii="Consolas" w:eastAsia="宋体" w:hAnsi="Consolas" w:cs="宋体"/>
          <w:color w:val="A9B7C6"/>
          <w:kern w:val="0"/>
          <w:sz w:val="18"/>
          <w:szCs w:val="18"/>
        </w:rPr>
        <w:t>].bias}]</w:t>
      </w:r>
      <w:r w:rsidRPr="007A63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A6349">
        <w:rPr>
          <w:rFonts w:ascii="Consolas" w:eastAsia="宋体" w:hAnsi="Consolas" w:cs="宋体"/>
          <w:color w:val="AA4926"/>
          <w:kern w:val="0"/>
          <w:sz w:val="18"/>
          <w:szCs w:val="18"/>
        </w:rPr>
        <w:t>lr</w:t>
      </w:r>
      <w:r w:rsidRPr="007A634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7A6349">
        <w:rPr>
          <w:rFonts w:ascii="Consolas" w:eastAsia="宋体" w:hAnsi="Consolas" w:cs="宋体"/>
          <w:color w:val="6897BB"/>
          <w:kern w:val="0"/>
          <w:sz w:val="18"/>
          <w:szCs w:val="18"/>
        </w:rPr>
        <w:t>0.01</w:t>
      </w:r>
      <w:r w:rsidRPr="007A634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7A6349" w:rsidRDefault="007A6349" w:rsidP="007A6349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注意是给</w:t>
      </w:r>
      <w:r>
        <w:rPr>
          <w:rFonts w:ascii="Times New Roman" w:eastAsia="楷体" w:hAnsi="Times New Roman" w:cs="Times New Roman" w:hint="eastAsia"/>
          <w:szCs w:val="21"/>
        </w:rPr>
        <w:t>weight</w:t>
      </w:r>
      <w:r>
        <w:rPr>
          <w:rFonts w:ascii="Times New Roman" w:eastAsia="楷体" w:hAnsi="Times New Roman" w:cs="Times New Roman" w:hint="eastAsia"/>
          <w:szCs w:val="21"/>
        </w:rPr>
        <w:t>正则化，</w:t>
      </w:r>
      <w:r>
        <w:rPr>
          <w:rFonts w:ascii="Times New Roman" w:eastAsia="楷体" w:hAnsi="Times New Roman" w:cs="Times New Roman" w:hint="eastAsia"/>
          <w:szCs w:val="21"/>
        </w:rPr>
        <w:t>bias</w:t>
      </w:r>
      <w:r>
        <w:rPr>
          <w:rFonts w:ascii="Times New Roman" w:eastAsia="楷体" w:hAnsi="Times New Roman" w:cs="Times New Roman" w:hint="eastAsia"/>
          <w:szCs w:val="21"/>
        </w:rPr>
        <w:t>不需要正则化。</w:t>
      </w:r>
      <w:r w:rsidR="00CA52A8">
        <w:rPr>
          <w:rFonts w:ascii="Times New Roman" w:eastAsia="楷体" w:hAnsi="Times New Roman" w:cs="Times New Roman" w:hint="eastAsia"/>
          <w:szCs w:val="21"/>
        </w:rPr>
        <w:t>（而且如果之前指定</w:t>
      </w:r>
      <w:r w:rsidR="00CA52A8" w:rsidRPr="00CA52A8">
        <w:rPr>
          <w:rFonts w:ascii="Times New Roman" w:eastAsia="楷体" w:hAnsi="Times New Roman" w:cs="Times New Roman"/>
          <w:szCs w:val="21"/>
        </w:rPr>
        <w:t>bias=False</w:t>
      </w:r>
      <w:r w:rsidR="00CA52A8">
        <w:rPr>
          <w:rFonts w:ascii="Times New Roman" w:eastAsia="楷体" w:hAnsi="Times New Roman" w:cs="Times New Roman" w:hint="eastAsia"/>
          <w:szCs w:val="21"/>
        </w:rPr>
        <w:t>了，这里也不应该出现</w:t>
      </w:r>
      <w:r w:rsidR="00CA52A8">
        <w:rPr>
          <w:rFonts w:ascii="Times New Roman" w:eastAsia="楷体" w:hAnsi="Times New Roman" w:cs="Times New Roman" w:hint="eastAsia"/>
          <w:szCs w:val="21"/>
        </w:rPr>
        <w:t>bias</w:t>
      </w:r>
      <w:r w:rsidR="00CA52A8">
        <w:rPr>
          <w:rFonts w:ascii="Times New Roman" w:eastAsia="楷体" w:hAnsi="Times New Roman" w:cs="Times New Roman" w:hint="eastAsia"/>
          <w:szCs w:val="21"/>
        </w:rPr>
        <w:t>）</w:t>
      </w:r>
    </w:p>
    <w:p w:rsidR="00DD5856" w:rsidRDefault="00DD585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DD5856" w:rsidRPr="003828BF" w:rsidRDefault="003828BF" w:rsidP="003828BF">
      <w:pPr>
        <w:rPr>
          <w:rFonts w:ascii="Times New Roman" w:eastAsia="楷体" w:hAnsi="Times New Roman" w:cs="Times New Roman"/>
          <w:b/>
          <w:highlight w:val="cyan"/>
        </w:rPr>
      </w:pPr>
      <w:r w:rsidRPr="003828BF">
        <w:rPr>
          <w:rFonts w:ascii="Times New Roman" w:eastAsia="楷体" w:hAnsi="Times New Roman" w:cs="Times New Roman" w:hint="eastAsia"/>
          <w:b/>
          <w:highlight w:val="cyan"/>
        </w:rPr>
        <w:t>暂退法的实现：</w:t>
      </w:r>
    </w:p>
    <w:p w:rsidR="003828BF" w:rsidRPr="003828BF" w:rsidRDefault="003828BF" w:rsidP="003828B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dropout1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dropout2 = </w:t>
      </w:r>
      <w:r w:rsidRPr="003828BF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828BF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3828BF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nn.Flatten()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3828BF">
        <w:rPr>
          <w:rFonts w:ascii="Consolas" w:eastAsia="宋体" w:hAnsi="Consolas" w:cs="宋体"/>
          <w:color w:val="6897BB"/>
          <w:kern w:val="0"/>
          <w:sz w:val="18"/>
          <w:szCs w:val="18"/>
        </w:rPr>
        <w:t>784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828BF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3828B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828BF">
        <w:rPr>
          <w:rFonts w:ascii="Consolas" w:eastAsia="宋体" w:hAnsi="Consolas" w:cs="宋体"/>
          <w:color w:val="808080"/>
          <w:kern w:val="0"/>
          <w:sz w:val="18"/>
          <w:szCs w:val="18"/>
        </w:rPr>
        <w:t>在第一个全连接层之后添加一个</w:t>
      </w:r>
      <w:r w:rsidRPr="003828BF">
        <w:rPr>
          <w:rFonts w:ascii="Consolas" w:eastAsia="宋体" w:hAnsi="Consolas" w:cs="宋体"/>
          <w:color w:val="808080"/>
          <w:kern w:val="0"/>
          <w:sz w:val="18"/>
          <w:szCs w:val="18"/>
        </w:rPr>
        <w:t>dropout</w:t>
      </w:r>
      <w:r w:rsidRPr="003828BF">
        <w:rPr>
          <w:rFonts w:ascii="Consolas" w:eastAsia="宋体" w:hAnsi="Consolas" w:cs="宋体"/>
          <w:color w:val="808080"/>
          <w:kern w:val="0"/>
          <w:sz w:val="18"/>
          <w:szCs w:val="18"/>
        </w:rPr>
        <w:t>层</w:t>
      </w:r>
      <w:r w:rsidRPr="003828B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            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nn.Dropout(dropout1)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3828BF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828BF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3828B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828BF">
        <w:rPr>
          <w:rFonts w:ascii="Consolas" w:eastAsia="宋体" w:hAnsi="Consolas" w:cs="宋体"/>
          <w:color w:val="808080"/>
          <w:kern w:val="0"/>
          <w:sz w:val="18"/>
          <w:szCs w:val="18"/>
        </w:rPr>
        <w:t>在第二个全连接层之后添加一个</w:t>
      </w:r>
      <w:r w:rsidRPr="003828BF">
        <w:rPr>
          <w:rFonts w:ascii="Consolas" w:eastAsia="宋体" w:hAnsi="Consolas" w:cs="宋体"/>
          <w:color w:val="808080"/>
          <w:kern w:val="0"/>
          <w:sz w:val="18"/>
          <w:szCs w:val="18"/>
        </w:rPr>
        <w:t>dropout</w:t>
      </w:r>
      <w:r w:rsidRPr="003828BF">
        <w:rPr>
          <w:rFonts w:ascii="Consolas" w:eastAsia="宋体" w:hAnsi="Consolas" w:cs="宋体"/>
          <w:color w:val="808080"/>
          <w:kern w:val="0"/>
          <w:sz w:val="18"/>
          <w:szCs w:val="18"/>
        </w:rPr>
        <w:t>层</w:t>
      </w:r>
      <w:r w:rsidRPr="003828B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            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nn.Dropout(dropout2)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3828BF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828BF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3828BF">
        <w:rPr>
          <w:rFonts w:ascii="Consolas" w:eastAsia="宋体" w:hAnsi="Consolas" w:cs="宋体"/>
          <w:color w:val="FFC66D"/>
          <w:kern w:val="0"/>
          <w:sz w:val="18"/>
          <w:szCs w:val="18"/>
        </w:rPr>
        <w:t>init_weights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(m):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3828B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3828BF">
        <w:rPr>
          <w:rFonts w:ascii="Consolas" w:eastAsia="宋体" w:hAnsi="Consolas" w:cs="宋体"/>
          <w:color w:val="8888C6"/>
          <w:kern w:val="0"/>
          <w:sz w:val="18"/>
          <w:szCs w:val="18"/>
        </w:rPr>
        <w:t>type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t>(m) == nn.Linear: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init.normal_(m.weight)</w:t>
      </w:r>
      <w:r w:rsidRPr="003828B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.apply(init_weights)</w:t>
      </w:r>
    </w:p>
    <w:p w:rsidR="003828BF" w:rsidRDefault="002C1980" w:rsidP="002C1980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 w:rsidRPr="002C1980">
        <w:rPr>
          <w:rFonts w:ascii="Times New Roman" w:eastAsia="楷体" w:hAnsi="Times New Roman" w:cs="Times New Roman" w:hint="eastAsia"/>
          <w:szCs w:val="21"/>
        </w:rPr>
        <w:t>可以将暂退法应用于每个隐藏层的输出（</w:t>
      </w:r>
      <w:r w:rsidRPr="002C1980">
        <w:rPr>
          <w:rFonts w:ascii="Times New Roman" w:eastAsia="楷体" w:hAnsi="Times New Roman" w:cs="Times New Roman" w:hint="eastAsia"/>
          <w:b/>
          <w:szCs w:val="21"/>
        </w:rPr>
        <w:t>在激活函数之后</w:t>
      </w:r>
      <w:r w:rsidRPr="002C1980">
        <w:rPr>
          <w:rFonts w:ascii="Times New Roman" w:eastAsia="楷体" w:hAnsi="Times New Roman" w:cs="Times New Roman" w:hint="eastAsia"/>
          <w:szCs w:val="21"/>
        </w:rPr>
        <w:t>），并且可以为每一层分别设置暂退概率</w:t>
      </w:r>
      <w:r>
        <w:rPr>
          <w:rFonts w:ascii="Times New Roman" w:eastAsia="楷体" w:hAnsi="Times New Roman" w:cs="Times New Roman" w:hint="eastAsia"/>
          <w:szCs w:val="21"/>
        </w:rPr>
        <w:t>。</w:t>
      </w:r>
      <w:r w:rsidRPr="002C1980">
        <w:rPr>
          <w:rFonts w:ascii="Times New Roman" w:eastAsia="楷体" w:hAnsi="Times New Roman" w:cs="Times New Roman" w:hint="eastAsia"/>
          <w:szCs w:val="21"/>
        </w:rPr>
        <w:t>常见的技巧是</w:t>
      </w:r>
      <w:r w:rsidRPr="002C1980">
        <w:rPr>
          <w:rFonts w:ascii="Times New Roman" w:eastAsia="楷体" w:hAnsi="Times New Roman" w:cs="Times New Roman" w:hint="eastAsia"/>
          <w:b/>
          <w:szCs w:val="21"/>
        </w:rPr>
        <w:t>在靠近输入层的地方设置较低的暂退概率</w: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DD5856" w:rsidRDefault="00DD5856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DD5856" w:rsidRPr="00C73C1D" w:rsidRDefault="00C73C1D" w:rsidP="00C73C1D">
      <w:pPr>
        <w:rPr>
          <w:rFonts w:ascii="Times New Roman" w:eastAsia="楷体" w:hAnsi="Times New Roman" w:cs="Times New Roman"/>
          <w:b/>
          <w:highlight w:val="cyan"/>
        </w:rPr>
      </w:pPr>
      <w:r w:rsidRPr="00C73C1D">
        <w:rPr>
          <w:rFonts w:ascii="Times New Roman" w:eastAsia="楷体" w:hAnsi="Times New Roman" w:cs="Times New Roman" w:hint="eastAsia"/>
          <w:b/>
          <w:highlight w:val="cyan"/>
        </w:rPr>
        <w:t>kaggle</w:t>
      </w:r>
      <w:r w:rsidRPr="00C73C1D">
        <w:rPr>
          <w:rFonts w:ascii="Times New Roman" w:eastAsia="楷体" w:hAnsi="Times New Roman" w:cs="Times New Roman"/>
          <w:b/>
          <w:highlight w:val="cyan"/>
        </w:rPr>
        <w:t>-</w:t>
      </w:r>
      <w:r w:rsidRPr="00C73C1D">
        <w:rPr>
          <w:rFonts w:ascii="Times New Roman" w:eastAsia="楷体" w:hAnsi="Times New Roman" w:cs="Times New Roman" w:hint="eastAsia"/>
          <w:b/>
          <w:highlight w:val="cyan"/>
        </w:rPr>
        <w:t>房价</w:t>
      </w:r>
    </w:p>
    <w:p w:rsidR="00C73C1D" w:rsidRPr="00C73C1D" w:rsidRDefault="00C73C1D" w:rsidP="00C73C1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5"/>
          <w:szCs w:val="15"/>
        </w:rPr>
      </w:pP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pandas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pd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umpy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np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orch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xm_func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matplotlib.pylab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pl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rom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torch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mport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nn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# 1.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读入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data = pd.read_csv(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r"..\data\kaggle_house_pred_train.csv"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# shape(1460, 81)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data = pd.read_csv(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r"..\data\kaggle_house_pred_test.csv"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# shape(1459, 80)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all_features = pd.concat((train_data.iloc[: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:-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data.iloc[: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:])) 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# shape(2919, 79)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，去除了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ID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和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train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里的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SalePrice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># 2.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数据处理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># .dtypes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返回一个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Series(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索引是列名，值是对应列的数据类型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umeric_features = 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 xml:space="preserve">all_features.dtypes[all_features.dtypes != </w:t>
      </w:r>
      <w:r w:rsidRPr="00C73C1D">
        <w:rPr>
          <w:rFonts w:ascii="Consolas" w:eastAsia="宋体" w:hAnsi="Consolas" w:cs="宋体"/>
          <w:b/>
          <w:color w:val="6A8759"/>
          <w:kern w:val="0"/>
          <w:sz w:val="15"/>
          <w:szCs w:val="15"/>
        </w:rPr>
        <w:t>'object'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].index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对每一列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x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进行标准化处理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all_features[numeric_features] = all_features[numeric_features]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.apply(</w:t>
      </w:r>
      <w:r w:rsidRPr="00C73C1D">
        <w:rPr>
          <w:rFonts w:ascii="Consolas" w:eastAsia="宋体" w:hAnsi="Consolas" w:cs="宋体"/>
          <w:b/>
          <w:color w:val="CC7832"/>
          <w:kern w:val="0"/>
          <w:sz w:val="15"/>
          <w:szCs w:val="15"/>
        </w:rPr>
        <w:t xml:space="preserve">lambda 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x: (x - x.mean()) / (x.std()))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若无法获得测试数据，则可根据训练数据计算均值和标准差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># train_mean, train_std = all_features[numeric_features].mean(), all_features[numeric_features].std()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># all_features = (all_features - train_mean) / train_std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在标准化数据之后，所有均值消失，因此我们可以将缺失值设置为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all_features[numeric_features] = all_features[numeric_features]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.fillna(</w:t>
      </w:r>
      <w:r w:rsidRPr="00C73C1D">
        <w:rPr>
          <w:rFonts w:ascii="Consolas" w:eastAsia="宋体" w:hAnsi="Consolas" w:cs="宋体"/>
          <w:b/>
          <w:color w:val="6897BB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all_features = 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pd.get_dummies(all_features</w:t>
      </w:r>
      <w:r w:rsidRPr="00C73C1D">
        <w:rPr>
          <w:rFonts w:ascii="Consolas" w:eastAsia="宋体" w:hAnsi="Consolas" w:cs="宋体"/>
          <w:b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b/>
          <w:color w:val="AA4926"/>
          <w:kern w:val="0"/>
          <w:sz w:val="15"/>
          <w:szCs w:val="15"/>
        </w:rPr>
        <w:t>dummy_na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=</w:t>
      </w:r>
      <w:r w:rsidRPr="00C73C1D">
        <w:rPr>
          <w:rFonts w:ascii="Consolas" w:eastAsia="宋体" w:hAnsi="Consolas" w:cs="宋体"/>
          <w:b/>
          <w:color w:val="CC7832"/>
          <w:kern w:val="0"/>
          <w:sz w:val="15"/>
          <w:szCs w:val="15"/>
        </w:rPr>
        <w:t>True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 xml:space="preserve">)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将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object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的数据转为指示性变量，此时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shape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为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(2919, 330)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all_features = all_features.astype(np.float32) 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将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True,False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变成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float</w:t>
      </w:r>
      <w:r w:rsidR="00B8340D"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。也可以</w:t>
      </w:r>
      <w:r w:rsidR="00B8340D" w:rsidRPr="00B8340D">
        <w:rPr>
          <w:rFonts w:ascii="Consolas" w:eastAsia="宋体" w:hAnsi="Consolas" w:cs="宋体"/>
          <w:color w:val="808080"/>
          <w:kern w:val="0"/>
          <w:sz w:val="15"/>
          <w:szCs w:val="15"/>
        </w:rPr>
        <w:t>all_features = all_features * 1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转为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tensor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n_train = train_data.shape[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train_features = torch.tensor(all_features[:n_train].valu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A4926"/>
          <w:kern w:val="0"/>
          <w:sz w:val="15"/>
          <w:szCs w:val="15"/>
        </w:rPr>
        <w:t>dtyp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=torch.float32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test_features = torch.tensor(all_features[n_train:].valu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A4926"/>
          <w:kern w:val="0"/>
          <w:sz w:val="15"/>
          <w:szCs w:val="15"/>
        </w:rPr>
        <w:t>dtyp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=torch.float32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train_labels = torch.tensor(train_data[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SalePrice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.values.reshape(-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A4926"/>
          <w:kern w:val="0"/>
          <w:sz w:val="15"/>
          <w:szCs w:val="15"/>
        </w:rPr>
        <w:t>dtyp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=torch.float32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lastRenderedPageBreak/>
        <w:t># 3.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训练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loss = nn.MSELoss(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in_features = train_features.shape[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C73C1D">
        <w:rPr>
          <w:rFonts w:ascii="Consolas" w:eastAsia="宋体" w:hAnsi="Consolas" w:cs="宋体"/>
          <w:color w:val="FFC66D"/>
          <w:kern w:val="0"/>
          <w:sz w:val="15"/>
          <w:szCs w:val="15"/>
        </w:rPr>
        <w:t>log_rms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net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labels)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为了在取对数时进一步稳定该值，</w:t>
      </w:r>
      <w:r w:rsidR="008F5C1D"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将数值限定在</w:t>
      </w:r>
      <w:r w:rsidR="008F5C1D"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1</w:t>
      </w:r>
      <w:r w:rsidR="008F5C1D">
        <w:rPr>
          <w:rFonts w:ascii="Consolas" w:eastAsia="宋体" w:hAnsi="Consolas" w:cs="宋体"/>
          <w:color w:val="808080"/>
          <w:kern w:val="0"/>
          <w:sz w:val="15"/>
          <w:szCs w:val="15"/>
        </w:rPr>
        <w:t>~</w:t>
      </w:r>
      <w:r w:rsidR="008F5C1D"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inf</w:t>
      </w:r>
      <w:r w:rsidR="008F5C1D"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之间，避免小于</w:t>
      </w:r>
      <w:r w:rsidR="008F5C1D">
        <w:rPr>
          <w:rFonts w:ascii="Consolas" w:eastAsia="宋体" w:hAnsi="Consolas" w:cs="宋体"/>
          <w:color w:val="808080"/>
          <w:kern w:val="0"/>
          <w:sz w:val="15"/>
          <w:szCs w:val="15"/>
        </w:rPr>
        <w:t>1</w:t>
      </w:r>
      <w:r w:rsidR="008F5C1D">
        <w:rPr>
          <w:rFonts w:ascii="Consolas" w:eastAsia="宋体" w:hAnsi="Consolas" w:cs="宋体" w:hint="eastAsia"/>
          <w:color w:val="808080"/>
          <w:kern w:val="0"/>
          <w:sz w:val="15"/>
          <w:szCs w:val="15"/>
        </w:rPr>
        <w:t>时出现负数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clipped_preds = torch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.clamp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net(features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floa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inf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rmse = torch.sqrt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(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loss(torch.log(clipped_preds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orch.log(labels))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return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rmse.item(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C73C1D">
        <w:rPr>
          <w:rFonts w:ascii="Consolas" w:eastAsia="宋体" w:hAnsi="Consolas" w:cs="宋体"/>
          <w:color w:val="FFC66D"/>
          <w:kern w:val="0"/>
          <w:sz w:val="15"/>
          <w:szCs w:val="15"/>
        </w:rPr>
        <w:t>train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net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labe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labe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num_epoch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learning_rate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weight_decay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batch_size)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train_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ls = []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[]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train_iter = xm_func.load_array((train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labels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batch_size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这里使用的是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Adam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优化算法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optimizer = torch</w:t>
      </w:r>
      <w:r w:rsidRPr="00C73C1D">
        <w:rPr>
          <w:rFonts w:ascii="Consolas" w:eastAsia="宋体" w:hAnsi="Consolas" w:cs="宋体"/>
          <w:b/>
          <w:color w:val="A9B7C6"/>
          <w:kern w:val="0"/>
          <w:sz w:val="15"/>
          <w:szCs w:val="15"/>
        </w:rPr>
        <w:t>.optim.Adam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net.parameters(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A4926"/>
          <w:kern w:val="0"/>
          <w:sz w:val="15"/>
          <w:szCs w:val="15"/>
        </w:rPr>
        <w:t>lr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=learning_rate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A4926"/>
          <w:kern w:val="0"/>
          <w:sz w:val="15"/>
          <w:szCs w:val="15"/>
        </w:rPr>
        <w:t>weight_decay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=weight_decay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epoch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num_epochs)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X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y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iter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optimizer.zero_grad(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l = loss(net(X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l.backward(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optimizer.step(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train_ls.append(log_rmse(net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labels)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test_labels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is not Non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test_ls.append(log_rmse(net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labels)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return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ls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C73C1D">
        <w:rPr>
          <w:rFonts w:ascii="Consolas" w:eastAsia="宋体" w:hAnsi="Consolas" w:cs="宋体"/>
          <w:color w:val="FFC66D"/>
          <w:kern w:val="0"/>
          <w:sz w:val="15"/>
          <w:szCs w:val="15"/>
        </w:rPr>
        <w:t>get_k_fold_data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k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i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X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)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assert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k &gt;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fold_size = X.shape[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 // k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X_train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train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X_valid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y_valid =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None, None, None, None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br/>
        <w:t xml:space="preserve">    for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j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k)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idx = 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slic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j * fold_size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(j +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* fold_size) 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# [j*fold_size, (j+1)*fold_size)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X_part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part = X[idx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:]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[idx]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j == i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X_valid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valid = X_part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par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C73C1D">
        <w:rPr>
          <w:rFonts w:ascii="Consolas" w:eastAsia="宋体" w:hAnsi="Consolas" w:cs="宋体"/>
          <w:b/>
          <w:color w:val="CC7832"/>
          <w:kern w:val="0"/>
          <w:sz w:val="15"/>
          <w:szCs w:val="15"/>
        </w:rPr>
        <w:t>elif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X_train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is Non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X_train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train = X_part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par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els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X_train = torch.cat([X_train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X_part]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按行拼接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   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train = torch.cat([y_train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part]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return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X_train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train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X_valid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valid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C73C1D">
        <w:rPr>
          <w:rFonts w:ascii="Consolas" w:eastAsia="宋体" w:hAnsi="Consolas" w:cs="宋体"/>
          <w:color w:val="FFC66D"/>
          <w:kern w:val="0"/>
          <w:sz w:val="15"/>
          <w:szCs w:val="15"/>
        </w:rPr>
        <w:t>k_fold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k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X_train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train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num_epoch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learning_rate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weight_decay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batch_size)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K</w:t>
      </w:r>
      <w:r w:rsidRPr="00C73C1D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折交叉验证，有助于模型选择和超参数调整。如果训练误差非常低但</w:t>
      </w:r>
      <w:r w:rsidRPr="00C73C1D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K</w:t>
      </w:r>
      <w:r w:rsidRPr="00C73C1D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折交叉验证的误差要高得多，表明模型过拟合了</w:t>
      </w:r>
      <w:r w:rsidRPr="00C73C1D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</w:t>
      </w:r>
      <w:r w:rsidRPr="00C73C1D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l_sum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valid_l_sum =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for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n 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k)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data = get_k_fold_data(k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i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X_train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y_train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net = nn.Sequential(nn.Linear(in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train_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valid_ls = train(net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*data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num_epoch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learning_rate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weight_decay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batch_size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train_l_sum += train_ls[-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valid_l_sum += valid_ls[-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if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==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plt.plot(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lis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um_epochs +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train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plt.plot(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lis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um_epochs +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valid_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valid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plt.gca().set_xlabel(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epoch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gca:Get Current Axes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获取当前轴对象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       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plt.gca().set_ylabel(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MSLE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plt.ylim([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0.5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plt.legend(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plt.show(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    plt.close(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    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f'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折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i +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，训练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MSLE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floa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train_ls[-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: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f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, 'f'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验证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MSLE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floa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valid_ls[-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: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f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return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l_sum / k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valid_l_sum / k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k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num_epoch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lr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weight_decay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batch_size =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5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00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5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64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# train_l, valid_l = k_fold(k, train_features, train_labels, num_epochs, lr, weight_decay, batch_size)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># print(f'{k}-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折验证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: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平均训练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MSLE: {float(train_l):f}, 'f'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平均验证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MSLE: {float(valid_l):f}')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def </w:t>
      </w:r>
      <w:r w:rsidRPr="00C73C1D">
        <w:rPr>
          <w:rFonts w:ascii="Consolas" w:eastAsia="宋体" w:hAnsi="Consolas" w:cs="宋体"/>
          <w:color w:val="FFC66D"/>
          <w:kern w:val="0"/>
          <w:sz w:val="15"/>
          <w:szCs w:val="15"/>
        </w:rPr>
        <w:t>train_and_pred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train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labe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data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num_epoch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lr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weight_decay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batch_size):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</w:t>
      </w:r>
      <w:r w:rsidRPr="00C73C1D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应该选择什么样的超参数后，再使用所有数据对其进行训练</w:t>
      </w:r>
      <w:r w:rsidRPr="00C73C1D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t>"""</w:t>
      </w:r>
      <w:r w:rsidRPr="00C73C1D">
        <w:rPr>
          <w:rFonts w:ascii="Consolas" w:eastAsia="宋体" w:hAnsi="Consolas" w:cs="宋体"/>
          <w:i/>
          <w:iCs/>
          <w:color w:val="629755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net = nn.Sequential(nn.Linear(in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train_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_ = train(net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labe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None, None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num_epoch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lr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weight_decay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batch_size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plot(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lis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rang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num_epochs + 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A4926"/>
          <w:kern w:val="0"/>
          <w:sz w:val="15"/>
          <w:szCs w:val="15"/>
        </w:rPr>
        <w:t>label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train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gca().set_xlabel(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epoch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lastRenderedPageBreak/>
        <w:t xml:space="preserve">    plt.gca().set_ylabel(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MSLE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legend(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show(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plt.close(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prin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f'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训练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MSLE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：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{</w:t>
      </w:r>
      <w:r w:rsidRPr="00C73C1D">
        <w:rPr>
          <w:rFonts w:ascii="Consolas" w:eastAsia="宋体" w:hAnsi="Consolas" w:cs="宋体"/>
          <w:color w:val="8888C6"/>
          <w:kern w:val="0"/>
          <w:sz w:val="15"/>
          <w:szCs w:val="15"/>
        </w:rPr>
        <w:t>float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(train_ls[-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: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f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}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) 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某次是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0.162501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将网络应用于测试集。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 xml:space="preserve">preds = net(test_features).detach().numpy() 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 xml:space="preserve">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大小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(1459, 1)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# 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将其重新格式化以导出到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t>Kaggle</w:t>
      </w:r>
      <w:r w:rsidRPr="00C73C1D">
        <w:rPr>
          <w:rFonts w:ascii="Consolas" w:eastAsia="宋体" w:hAnsi="Consolas" w:cs="宋体"/>
          <w:color w:val="808080"/>
          <w:kern w:val="0"/>
          <w:sz w:val="15"/>
          <w:szCs w:val="15"/>
        </w:rPr>
        <w:br/>
        <w:t xml:space="preserve">   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data[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SalePrice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 = pd.Series(preds.reshape(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-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[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0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submission = pd.concat([test_data[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Id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data[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SalePrice'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]]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A4926"/>
          <w:kern w:val="0"/>
          <w:sz w:val="15"/>
          <w:szCs w:val="15"/>
        </w:rPr>
        <w:t>axis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C73C1D">
        <w:rPr>
          <w:rFonts w:ascii="Consolas" w:eastAsia="宋体" w:hAnsi="Consolas" w:cs="宋体"/>
          <w:color w:val="6897BB"/>
          <w:kern w:val="0"/>
          <w:sz w:val="15"/>
          <w:szCs w:val="15"/>
        </w:rPr>
        <w:t>1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 xml:space="preserve">    submission.to_csv(</w:t>
      </w:r>
      <w:r w:rsidRPr="00C73C1D">
        <w:rPr>
          <w:rFonts w:ascii="Consolas" w:eastAsia="宋体" w:hAnsi="Consolas" w:cs="宋体"/>
          <w:color w:val="6A8759"/>
          <w:kern w:val="0"/>
          <w:sz w:val="15"/>
          <w:szCs w:val="15"/>
        </w:rPr>
        <w:t>'submission.csv'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A4926"/>
          <w:kern w:val="0"/>
          <w:sz w:val="15"/>
          <w:szCs w:val="15"/>
        </w:rPr>
        <w:t>index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=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>False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)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br/>
        <w:t>train_and_pred(train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feature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rain_label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test_data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num_epochs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lr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weight_decay</w:t>
      </w:r>
      <w:r w:rsidRPr="00C73C1D">
        <w:rPr>
          <w:rFonts w:ascii="Consolas" w:eastAsia="宋体" w:hAnsi="Consolas" w:cs="宋体"/>
          <w:color w:val="CC7832"/>
          <w:kern w:val="0"/>
          <w:sz w:val="15"/>
          <w:szCs w:val="15"/>
        </w:rPr>
        <w:t xml:space="preserve">, </w:t>
      </w:r>
      <w:r w:rsidRPr="00C73C1D">
        <w:rPr>
          <w:rFonts w:ascii="Consolas" w:eastAsia="宋体" w:hAnsi="Consolas" w:cs="宋体"/>
          <w:color w:val="A9B7C6"/>
          <w:kern w:val="0"/>
          <w:sz w:val="15"/>
          <w:szCs w:val="15"/>
        </w:rPr>
        <w:t>batch_size)</w:t>
      </w:r>
    </w:p>
    <w:p w:rsidR="00DD5856" w:rsidRDefault="003F36FF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77" type="#_x0000_t75" style="width:415.1pt;height:262.15pt">
            <v:imagedata r:id="rId83" o:title="kaggle房价"/>
          </v:shape>
        </w:pict>
      </w:r>
    </w:p>
    <w:p w:rsidR="008F5C1D" w:rsidRDefault="00D67BE5" w:rsidP="00D67BE5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另外，根据别人的经验，可以选用：</w:t>
      </w:r>
    </w:p>
    <w:p w:rsidR="00D67BE5" w:rsidRPr="00D67BE5" w:rsidRDefault="00D67BE5" w:rsidP="00D67BE5">
      <w:pPr>
        <w:widowControl/>
        <w:jc w:val="left"/>
        <w:rPr>
          <w:rFonts w:ascii="Consolas" w:eastAsia="楷体" w:hAnsi="Consolas" w:cs="Times New Roman"/>
          <w:szCs w:val="21"/>
        </w:rPr>
      </w:pPr>
      <w:r w:rsidRPr="00D67BE5">
        <w:rPr>
          <w:rFonts w:ascii="Consolas" w:eastAsia="楷体" w:hAnsi="Consolas" w:cs="Times New Roman"/>
          <w:szCs w:val="21"/>
        </w:rPr>
        <w:t xml:space="preserve">net = nn.Sequential(nn.Flatten(), </w:t>
      </w:r>
    </w:p>
    <w:p w:rsidR="00D67BE5" w:rsidRPr="00D67BE5" w:rsidRDefault="00D67BE5" w:rsidP="00D67BE5">
      <w:pPr>
        <w:widowControl/>
        <w:jc w:val="left"/>
        <w:rPr>
          <w:rFonts w:ascii="Consolas" w:eastAsia="楷体" w:hAnsi="Consolas" w:cs="Times New Roman"/>
          <w:szCs w:val="21"/>
        </w:rPr>
      </w:pPr>
      <w:r>
        <w:rPr>
          <w:rFonts w:ascii="Consolas" w:eastAsia="楷体" w:hAnsi="Consolas" w:cs="Times New Roman"/>
          <w:szCs w:val="21"/>
        </w:rPr>
        <w:t xml:space="preserve">                     </w:t>
      </w:r>
      <w:r w:rsidRPr="00D67BE5">
        <w:rPr>
          <w:rFonts w:ascii="Consolas" w:eastAsia="楷体" w:hAnsi="Consolas" w:cs="Times New Roman"/>
          <w:szCs w:val="21"/>
        </w:rPr>
        <w:t xml:space="preserve"> nn.Linear(in_features, 1024),</w:t>
      </w:r>
    </w:p>
    <w:p w:rsidR="00D67BE5" w:rsidRPr="00D67BE5" w:rsidRDefault="00D67BE5" w:rsidP="00D67BE5">
      <w:pPr>
        <w:widowControl/>
        <w:jc w:val="left"/>
        <w:rPr>
          <w:rFonts w:ascii="Consolas" w:eastAsia="楷体" w:hAnsi="Consolas" w:cs="Times New Roman"/>
          <w:szCs w:val="21"/>
        </w:rPr>
      </w:pPr>
      <w:r>
        <w:rPr>
          <w:rFonts w:ascii="Consolas" w:eastAsia="楷体" w:hAnsi="Consolas" w:cs="Times New Roman"/>
          <w:szCs w:val="21"/>
        </w:rPr>
        <w:t xml:space="preserve">                    </w:t>
      </w:r>
      <w:r w:rsidRPr="00D67BE5">
        <w:rPr>
          <w:rFonts w:ascii="Consolas" w:eastAsia="楷体" w:hAnsi="Consolas" w:cs="Times New Roman"/>
          <w:szCs w:val="21"/>
        </w:rPr>
        <w:t xml:space="preserve">  nn.ReLU(),</w:t>
      </w:r>
    </w:p>
    <w:p w:rsidR="00D67BE5" w:rsidRPr="00D67BE5" w:rsidRDefault="00D67BE5" w:rsidP="00D67BE5">
      <w:pPr>
        <w:widowControl/>
        <w:jc w:val="left"/>
        <w:rPr>
          <w:rFonts w:ascii="Consolas" w:eastAsia="楷体" w:hAnsi="Consolas" w:cs="Times New Roman"/>
          <w:szCs w:val="21"/>
        </w:rPr>
      </w:pPr>
      <w:r>
        <w:rPr>
          <w:rFonts w:ascii="Consolas" w:eastAsia="楷体" w:hAnsi="Consolas" w:cs="Times New Roman"/>
          <w:szCs w:val="21"/>
        </w:rPr>
        <w:t xml:space="preserve">                    </w:t>
      </w:r>
      <w:r w:rsidRPr="00D67BE5">
        <w:rPr>
          <w:rFonts w:ascii="Consolas" w:eastAsia="楷体" w:hAnsi="Consolas" w:cs="Times New Roman"/>
          <w:szCs w:val="21"/>
        </w:rPr>
        <w:t xml:space="preserve">  nn.Linear(1024, 1))</w:t>
      </w:r>
    </w:p>
    <w:p w:rsidR="00D67BE5" w:rsidRPr="00D67BE5" w:rsidRDefault="00D67BE5" w:rsidP="00D67BE5">
      <w:pPr>
        <w:widowControl/>
        <w:jc w:val="left"/>
        <w:rPr>
          <w:rFonts w:ascii="Consolas" w:eastAsia="楷体" w:hAnsi="Consolas" w:cs="Times New Roman"/>
          <w:szCs w:val="21"/>
        </w:rPr>
      </w:pPr>
      <w:r w:rsidRPr="00D67BE5">
        <w:rPr>
          <w:rFonts w:ascii="Consolas" w:eastAsia="楷体" w:hAnsi="Consolas" w:cs="Times New Roman"/>
          <w:szCs w:val="21"/>
        </w:rPr>
        <w:t>k, num_epochs, lr, weight_decay, batch_size = 5, 100, 0.1, 35, 256</w:t>
      </w:r>
    </w:p>
    <w:p w:rsidR="008F5C1D" w:rsidRDefault="008F5C1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56498B" w:rsidRDefault="0056498B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56498B" w:rsidRDefault="0056498B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56498B" w:rsidRDefault="0056498B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:rsidR="0056498B" w:rsidRPr="0056498B" w:rsidRDefault="0056498B" w:rsidP="0056498B">
      <w:pPr>
        <w:rPr>
          <w:rFonts w:ascii="Times New Roman" w:eastAsia="楷体" w:hAnsi="Times New Roman" w:cs="Times New Roman"/>
          <w:b/>
          <w:highlight w:val="cyan"/>
        </w:rPr>
      </w:pPr>
      <w:r w:rsidRPr="0056498B">
        <w:rPr>
          <w:rFonts w:ascii="Times New Roman" w:eastAsia="楷体" w:hAnsi="Times New Roman" w:cs="Times New Roman" w:hint="eastAsia"/>
          <w:b/>
          <w:highlight w:val="cyan"/>
        </w:rPr>
        <w:lastRenderedPageBreak/>
        <w:t>访问参数</w:t>
      </w:r>
    </w:p>
    <w:p w:rsidR="00112D20" w:rsidRPr="00112D20" w:rsidRDefault="00112D20" w:rsidP="00112D20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一般的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Sequential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的参数访问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nn.Linear(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torch.rand(</w:t>
      </w:r>
      <w:r w:rsidRPr="00112D20">
        <w:rPr>
          <w:rFonts w:ascii="Consolas" w:eastAsia="宋体" w:hAnsi="Consolas" w:cs="宋体"/>
          <w:color w:val="AA4926"/>
          <w:kern w:val="0"/>
          <w:sz w:val="18"/>
          <w:szCs w:val="18"/>
        </w:rPr>
        <w:t>size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X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net(X)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net.state_dict()) 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参数访问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net[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bias) 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提取偏置，提取后返回的是一个参数类实例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net[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bias.data) 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进一步访问该参数的值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net[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bias.grad) 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梯度值（因为这里并没有反向传播，所以是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None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）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*[(name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ram.shape) 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ame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ram 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et[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].named_parameters()])</w:t>
      </w:r>
      <w:r w:rsidR="00AE0267"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  </w:t>
      </w:r>
      <w:r w:rsidR="00AE0267"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# *</w:t>
      </w:r>
      <w:r w:rsidR="00AE0267"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将整个列表解包成单独的元素</w:t>
      </w:r>
      <w:r w:rsidR="00AE0267"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(</w:t>
      </w:r>
      <w:r w:rsidR="00AE0267"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这里是</w:t>
      </w:r>
      <w:r w:rsidR="00AE0267"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name,shape</w:t>
      </w:r>
      <w:r w:rsidR="00AE0267"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构成的元组</w:t>
      </w:r>
      <w:r w:rsidR="00AE0267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[(name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ram.shape) </w:t>
      </w:r>
      <w:r w:rsidRPr="00112D20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for </w:t>
      </w:r>
      <w:r w:rsidRPr="00112D20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name</w:t>
      </w:r>
      <w:r w:rsidRPr="00112D20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 xml:space="preserve">param </w:t>
      </w:r>
      <w:r w:rsidRPr="00112D20">
        <w:rPr>
          <w:rFonts w:ascii="Consolas" w:eastAsia="宋体" w:hAnsi="Consolas" w:cs="宋体"/>
          <w:b/>
          <w:color w:val="CC7832"/>
          <w:kern w:val="0"/>
          <w:sz w:val="18"/>
          <w:szCs w:val="18"/>
        </w:rPr>
        <w:t xml:space="preserve">in </w:t>
      </w:r>
      <w:r w:rsidRPr="00112D20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net.named_parameters(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net.state_dict()[</w:t>
      </w:r>
      <w:r w:rsidRPr="00112D20">
        <w:rPr>
          <w:rFonts w:ascii="Consolas" w:eastAsia="宋体" w:hAnsi="Consolas" w:cs="宋体"/>
          <w:color w:val="6A8759"/>
          <w:kern w:val="0"/>
          <w:sz w:val="18"/>
          <w:szCs w:val="18"/>
        </w:rPr>
        <w:t>'2.bias'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data) 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另一种访问参数的方法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et[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].bias.data = torch.tensor([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7.27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) 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修改参数时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data set to a tensor that requires gradients must be floating point or complex dtype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嵌套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net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的参数访问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112D20">
        <w:rPr>
          <w:rFonts w:ascii="Consolas" w:eastAsia="宋体" w:hAnsi="Consolas" w:cs="宋体"/>
          <w:color w:val="FFC66D"/>
          <w:kern w:val="0"/>
          <w:sz w:val="18"/>
          <w:szCs w:val="18"/>
        </w:rPr>
        <w:t>block_small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):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n.Sequential(nn.Linear(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n.ReLU()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112D20">
        <w:rPr>
          <w:rFonts w:ascii="Consolas" w:eastAsia="宋体" w:hAnsi="Consolas" w:cs="宋体"/>
          <w:color w:val="FFC66D"/>
          <w:kern w:val="0"/>
          <w:sz w:val="18"/>
          <w:szCs w:val="18"/>
        </w:rPr>
        <w:t>block_main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):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net = nn.Sequential(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在这里嵌套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et.add_module(</w:t>
      </w:r>
      <w:r w:rsidRPr="00112D20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f'block 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i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112D20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block_small()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e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rgnet = nn.Sequential(block_main()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112D2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rgnet(X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rgnet)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12D2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(rgnet[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][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>][</w:t>
      </w:r>
      <w:r w:rsidRPr="00112D2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112D2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bias.data) 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获取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Sequential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里的第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个主块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(block_main)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的第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2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个子块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(block 1)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的第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层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(Linear(4, 8))</w:t>
      </w:r>
      <w:r w:rsidRPr="00112D20">
        <w:rPr>
          <w:rFonts w:ascii="Consolas" w:eastAsia="宋体" w:hAnsi="Consolas" w:cs="宋体"/>
          <w:color w:val="808080"/>
          <w:kern w:val="0"/>
          <w:sz w:val="18"/>
          <w:szCs w:val="18"/>
        </w:rPr>
        <w:t>的偏置项</w:t>
      </w:r>
    </w:p>
    <w:p w:rsidR="0056498B" w:rsidRDefault="007E4D84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从</w:t>
      </w:r>
      <w:r w:rsidR="00FC1612">
        <w:rPr>
          <w:rFonts w:ascii="Times New Roman" w:eastAsia="楷体" w:hAnsi="Times New Roman" w:cs="Times New Roman" w:hint="eastAsia"/>
          <w:szCs w:val="21"/>
        </w:rPr>
        <w:t>n</w:t>
      </w:r>
      <w:r w:rsidR="00FC1612">
        <w:rPr>
          <w:rFonts w:ascii="Times New Roman" w:eastAsia="楷体" w:hAnsi="Times New Roman" w:cs="Times New Roman"/>
          <w:szCs w:val="21"/>
        </w:rPr>
        <w:t>et</w:t>
      </w:r>
      <w:r w:rsidR="008736A5">
        <w:rPr>
          <w:rFonts w:ascii="Times New Roman" w:eastAsia="楷体" w:hAnsi="Times New Roman" w:cs="Times New Roman" w:hint="eastAsia"/>
          <w:szCs w:val="21"/>
        </w:rPr>
        <w:t>.</w:t>
      </w:r>
      <w:r w:rsidRPr="007E4D84">
        <w:rPr>
          <w:rFonts w:ascii="Times New Roman" w:eastAsia="楷体" w:hAnsi="Times New Roman" w:cs="Times New Roman"/>
          <w:szCs w:val="21"/>
        </w:rPr>
        <w:t>state_dict</w:t>
      </w:r>
      <w:r w:rsidR="008736A5">
        <w:rPr>
          <w:rFonts w:ascii="Times New Roman" w:eastAsia="楷体" w:hAnsi="Times New Roman" w:cs="Times New Roman"/>
          <w:szCs w:val="21"/>
        </w:rPr>
        <w:t>()</w:t>
      </w:r>
      <w:r>
        <w:rPr>
          <w:rFonts w:ascii="Times New Roman" w:eastAsia="楷体" w:hAnsi="Times New Roman" w:cs="Times New Roman" w:hint="eastAsia"/>
          <w:szCs w:val="21"/>
        </w:rPr>
        <w:t>到</w:t>
      </w:r>
      <w:r w:rsidRPr="007E4D84">
        <w:rPr>
          <w:rFonts w:ascii="Times New Roman" w:eastAsia="楷体" w:hAnsi="Times New Roman" w:cs="Times New Roman"/>
          <w:szCs w:val="21"/>
        </w:rPr>
        <w:t xml:space="preserve">[(name, param.shape) </w:t>
      </w:r>
      <w:r w:rsidR="008736A5">
        <w:rPr>
          <w:rFonts w:ascii="Times New Roman" w:eastAsia="楷体" w:hAnsi="Times New Roman" w:cs="Times New Roman"/>
          <w:szCs w:val="21"/>
        </w:rPr>
        <w:t>……</w:t>
      </w:r>
      <w:r w:rsidRPr="007E4D84">
        <w:rPr>
          <w:rFonts w:ascii="Times New Roman" w:eastAsia="楷体" w:hAnsi="Times New Roman" w:cs="Times New Roman"/>
          <w:szCs w:val="21"/>
        </w:rPr>
        <w:t>]</w:t>
      </w:r>
      <w:r>
        <w:rPr>
          <w:rFonts w:ascii="Times New Roman" w:eastAsia="楷体" w:hAnsi="Times New Roman" w:cs="Times New Roman" w:hint="eastAsia"/>
          <w:szCs w:val="21"/>
        </w:rPr>
        <w:t>的输出：</w:t>
      </w:r>
    </w:p>
    <w:p w:rsidR="007E4D84" w:rsidRPr="007E4D84" w:rsidRDefault="007E4D84" w:rsidP="007E4D84">
      <w:pPr>
        <w:widowControl/>
        <w:spacing w:line="0" w:lineRule="atLeast"/>
        <w:jc w:val="left"/>
        <w:rPr>
          <w:rFonts w:ascii="Times New Roman" w:eastAsia="楷体" w:hAnsi="Times New Roman" w:cs="Times New Roman"/>
          <w:sz w:val="15"/>
          <w:szCs w:val="15"/>
        </w:rPr>
      </w:pPr>
      <w:r w:rsidRPr="007E4D84">
        <w:rPr>
          <w:rFonts w:ascii="Times New Roman" w:eastAsia="楷体" w:hAnsi="Times New Roman" w:cs="Times New Roman"/>
          <w:sz w:val="15"/>
          <w:szCs w:val="15"/>
        </w:rPr>
        <w:t>OrderedDict([('0.weight', tensor([[-0.3908,  0.1140, -0.1552,  0.3524],</w:t>
      </w:r>
    </w:p>
    <w:p w:rsidR="007E4D84" w:rsidRPr="007E4D84" w:rsidRDefault="007E4D84" w:rsidP="007E4D84">
      <w:pPr>
        <w:widowControl/>
        <w:spacing w:line="0" w:lineRule="atLeast"/>
        <w:jc w:val="left"/>
        <w:rPr>
          <w:rFonts w:ascii="Times New Roman" w:eastAsia="楷体" w:hAnsi="Times New Roman" w:cs="Times New Roman"/>
          <w:sz w:val="15"/>
          <w:szCs w:val="15"/>
        </w:rPr>
      </w:pPr>
      <w:r w:rsidRPr="007E4D84">
        <w:rPr>
          <w:rFonts w:ascii="Times New Roman" w:eastAsia="楷体" w:hAnsi="Times New Roman" w:cs="Times New Roman"/>
          <w:sz w:val="15"/>
          <w:szCs w:val="15"/>
        </w:rPr>
        <w:t xml:space="preserve">        [-0.2434,  0.4896, -0.4983, -0.1692]])), ('0.bias', tensor([-0.1386,  0.0155])), ('2.weight', tensor([[-0.1979, -0.5240]])), ('2.bias', tensor([-0.5439]))])</w:t>
      </w:r>
    </w:p>
    <w:p w:rsidR="007E4D84" w:rsidRPr="007E4D84" w:rsidRDefault="007E4D84" w:rsidP="007E4D84">
      <w:pPr>
        <w:widowControl/>
        <w:spacing w:line="0" w:lineRule="atLeast"/>
        <w:jc w:val="left"/>
        <w:rPr>
          <w:rFonts w:ascii="Times New Roman" w:eastAsia="楷体" w:hAnsi="Times New Roman" w:cs="Times New Roman"/>
          <w:sz w:val="15"/>
          <w:szCs w:val="15"/>
        </w:rPr>
      </w:pPr>
      <w:r w:rsidRPr="007E4D84">
        <w:rPr>
          <w:rFonts w:ascii="Times New Roman" w:eastAsia="楷体" w:hAnsi="Times New Roman" w:cs="Times New Roman"/>
          <w:sz w:val="15"/>
          <w:szCs w:val="15"/>
        </w:rPr>
        <w:t>Parameter containing:</w:t>
      </w:r>
    </w:p>
    <w:p w:rsidR="007E4D84" w:rsidRPr="007E4D84" w:rsidRDefault="007E4D84" w:rsidP="007E4D84">
      <w:pPr>
        <w:widowControl/>
        <w:spacing w:line="0" w:lineRule="atLeast"/>
        <w:jc w:val="left"/>
        <w:rPr>
          <w:rFonts w:ascii="Times New Roman" w:eastAsia="楷体" w:hAnsi="Times New Roman" w:cs="Times New Roman"/>
          <w:sz w:val="15"/>
          <w:szCs w:val="15"/>
        </w:rPr>
      </w:pPr>
      <w:r w:rsidRPr="007E4D84">
        <w:rPr>
          <w:rFonts w:ascii="Times New Roman" w:eastAsia="楷体" w:hAnsi="Times New Roman" w:cs="Times New Roman"/>
          <w:sz w:val="15"/>
          <w:szCs w:val="15"/>
        </w:rPr>
        <w:t>tensor([-0.5439], requires_grad=True)</w:t>
      </w:r>
    </w:p>
    <w:p w:rsidR="007E4D84" w:rsidRPr="007E4D84" w:rsidRDefault="007E4D84" w:rsidP="007E4D84">
      <w:pPr>
        <w:widowControl/>
        <w:spacing w:line="0" w:lineRule="atLeast"/>
        <w:jc w:val="left"/>
        <w:rPr>
          <w:rFonts w:ascii="Times New Roman" w:eastAsia="楷体" w:hAnsi="Times New Roman" w:cs="Times New Roman"/>
          <w:sz w:val="15"/>
          <w:szCs w:val="15"/>
        </w:rPr>
      </w:pPr>
      <w:r w:rsidRPr="007E4D84">
        <w:rPr>
          <w:rFonts w:ascii="Times New Roman" w:eastAsia="楷体" w:hAnsi="Times New Roman" w:cs="Times New Roman"/>
          <w:sz w:val="15"/>
          <w:szCs w:val="15"/>
        </w:rPr>
        <w:t>tensor([-0.5439])</w:t>
      </w:r>
    </w:p>
    <w:p w:rsidR="007E4D84" w:rsidRPr="007E4D84" w:rsidRDefault="007E4D84" w:rsidP="007E4D84">
      <w:pPr>
        <w:widowControl/>
        <w:spacing w:line="0" w:lineRule="atLeast"/>
        <w:jc w:val="left"/>
        <w:rPr>
          <w:rFonts w:ascii="Times New Roman" w:eastAsia="楷体" w:hAnsi="Times New Roman" w:cs="Times New Roman"/>
          <w:sz w:val="15"/>
          <w:szCs w:val="15"/>
        </w:rPr>
      </w:pPr>
      <w:r w:rsidRPr="007E4D84">
        <w:rPr>
          <w:rFonts w:ascii="Times New Roman" w:eastAsia="楷体" w:hAnsi="Times New Roman" w:cs="Times New Roman"/>
          <w:sz w:val="15"/>
          <w:szCs w:val="15"/>
        </w:rPr>
        <w:t>None</w:t>
      </w:r>
    </w:p>
    <w:p w:rsidR="007E4D84" w:rsidRPr="007E4D84" w:rsidRDefault="007E4D84" w:rsidP="007E4D84">
      <w:pPr>
        <w:widowControl/>
        <w:spacing w:line="0" w:lineRule="atLeast"/>
        <w:jc w:val="left"/>
        <w:rPr>
          <w:rFonts w:ascii="Times New Roman" w:eastAsia="楷体" w:hAnsi="Times New Roman" w:cs="Times New Roman"/>
          <w:sz w:val="15"/>
          <w:szCs w:val="15"/>
        </w:rPr>
      </w:pPr>
      <w:r w:rsidRPr="007E4D84">
        <w:rPr>
          <w:rFonts w:ascii="Times New Roman" w:eastAsia="楷体" w:hAnsi="Times New Roman" w:cs="Times New Roman"/>
          <w:sz w:val="15"/>
          <w:szCs w:val="15"/>
        </w:rPr>
        <w:t>('weight', torch.Size([2, 4])) ('bias', torch.Size([2]))</w:t>
      </w:r>
    </w:p>
    <w:p w:rsidR="0056498B" w:rsidRPr="007E4D84" w:rsidRDefault="007E4D84" w:rsidP="007E4D84">
      <w:pPr>
        <w:widowControl/>
        <w:spacing w:line="0" w:lineRule="atLeast"/>
        <w:jc w:val="left"/>
        <w:rPr>
          <w:rFonts w:ascii="Times New Roman" w:eastAsia="楷体" w:hAnsi="Times New Roman" w:cs="Times New Roman"/>
          <w:sz w:val="15"/>
          <w:szCs w:val="15"/>
        </w:rPr>
      </w:pPr>
      <w:r w:rsidRPr="007E4D84">
        <w:rPr>
          <w:rFonts w:ascii="Times New Roman" w:eastAsia="楷体" w:hAnsi="Times New Roman" w:cs="Times New Roman"/>
          <w:sz w:val="15"/>
          <w:szCs w:val="15"/>
        </w:rPr>
        <w:t>[('0.weight', torch.Size([2, 4])), ('0.bias', torch.Size([2])), ('2.weight', torch.Size([1, 2])), ('2.bias', torch.Size([1]))]</w:t>
      </w:r>
    </w:p>
    <w:p w:rsidR="0056498B" w:rsidRDefault="0056498B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56498B" w:rsidRDefault="0056498B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56498B" w:rsidRDefault="0056498B" w:rsidP="0056498B">
      <w:pPr>
        <w:rPr>
          <w:rFonts w:ascii="Times New Roman" w:eastAsia="楷体" w:hAnsi="Times New Roman" w:cs="Times New Roman"/>
          <w:szCs w:val="21"/>
        </w:rPr>
      </w:pPr>
      <w:r w:rsidRPr="00F43BA0">
        <w:rPr>
          <w:rFonts w:ascii="Times New Roman" w:eastAsia="楷体" w:hAnsi="Times New Roman" w:cs="Times New Roman" w:hint="eastAsia"/>
          <w:b/>
          <w:highlight w:val="cyan"/>
        </w:rPr>
        <w:t>参数初始化</w:t>
      </w:r>
      <w:r>
        <w:rPr>
          <w:rFonts w:ascii="Times New Roman" w:eastAsia="楷体" w:hAnsi="Times New Roman" w:cs="Times New Roman"/>
          <w:szCs w:val="21"/>
        </w:rPr>
        <w:t xml:space="preserve"> </w:t>
      </w:r>
    </w:p>
    <w:p w:rsidR="0056498B" w:rsidRDefault="0056498B" w:rsidP="00214F60">
      <w:pPr>
        <w:widowControl/>
        <w:spacing w:line="0" w:lineRule="atLeast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初始化权重矩阵还可以改为：</w:t>
      </w:r>
      <w:r w:rsidRPr="003D5860">
        <w:rPr>
          <w:rFonts w:ascii="Consolas" w:eastAsia="楷体" w:hAnsi="Consolas" w:cs="Times New Roman"/>
          <w:szCs w:val="21"/>
        </w:rPr>
        <w:t>torch.nn.init.xavier_normal_(tensor, gain=1)</w:t>
      </w:r>
      <w:r>
        <w:rPr>
          <w:rFonts w:ascii="Times New Roman" w:eastAsia="楷体" w:hAnsi="Times New Roman" w:cs="Times New Roman" w:hint="eastAsia"/>
          <w:szCs w:val="21"/>
        </w:rPr>
        <w:t>等。</w:t>
      </w:r>
    </w:p>
    <w:p w:rsidR="0056498B" w:rsidRDefault="0056498B" w:rsidP="00214F60">
      <w:pPr>
        <w:widowControl/>
        <w:spacing w:line="0" w:lineRule="atLeast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xavier</w:t>
      </w:r>
      <w:r>
        <w:rPr>
          <w:rFonts w:ascii="Times New Roman" w:eastAsia="楷体" w:hAnsi="Times New Roman" w:cs="Times New Roman" w:hint="eastAsia"/>
          <w:szCs w:val="21"/>
        </w:rPr>
        <w:t>的思想是让</w:t>
      </w:r>
      <w:r w:rsidRPr="00F43BA0">
        <w:rPr>
          <w:rFonts w:ascii="Times New Roman" w:eastAsia="楷体" w:hAnsi="Times New Roman" w:cs="Times New Roman"/>
          <w:position w:val="-20"/>
          <w:szCs w:val="21"/>
        </w:rPr>
        <w:object w:dxaOrig="1640" w:dyaOrig="540">
          <v:shape id="_x0000_i1078" type="#_x0000_t75" style="width:82.35pt;height:27.55pt" o:ole="">
            <v:imagedata r:id="rId84" o:title=""/>
          </v:shape>
          <o:OLEObject Type="Embed" ProgID="Equation.DSMT4" ShapeID="_x0000_i1078" DrawAspect="Content" ObjectID="_1776178987" r:id="rId85"/>
        </w:object>
      </w:r>
      <w:r>
        <w:rPr>
          <w:rFonts w:ascii="Times New Roman" w:eastAsia="楷体" w:hAnsi="Times New Roman" w:cs="Times New Roman" w:hint="eastAsia"/>
          <w:szCs w:val="21"/>
        </w:rPr>
        <w:t>，即</w:t>
      </w:r>
      <w:r w:rsidRPr="00F43BA0">
        <w:rPr>
          <w:rFonts w:ascii="Times New Roman" w:eastAsia="楷体" w:hAnsi="Times New Roman" w:cs="Times New Roman"/>
          <w:position w:val="-28"/>
          <w:szCs w:val="21"/>
        </w:rPr>
        <w:object w:dxaOrig="1320" w:dyaOrig="660">
          <v:shape id="_x0000_i1079" type="#_x0000_t75" style="width:66.15pt;height:33.4pt" o:ole="">
            <v:imagedata r:id="rId86" o:title=""/>
          </v:shape>
          <o:OLEObject Type="Embed" ProgID="Equation.DSMT4" ShapeID="_x0000_i1079" DrawAspect="Content" ObjectID="_1776178988" r:id="rId87"/>
        </w:object>
      </w:r>
      <w:r>
        <w:rPr>
          <w:rFonts w:ascii="Times New Roman" w:eastAsia="楷体" w:hAnsi="Times New Roman" w:cs="Times New Roman" w:hint="eastAsia"/>
          <w:szCs w:val="21"/>
        </w:rPr>
        <w:t>，也就是从</w:t>
      </w:r>
      <w:r w:rsidRPr="00F43BA0">
        <w:rPr>
          <w:rFonts w:ascii="Times New Roman" w:eastAsia="楷体" w:hAnsi="Times New Roman" w:cs="Times New Roman"/>
          <w:position w:val="-26"/>
          <w:szCs w:val="21"/>
        </w:rPr>
        <w:object w:dxaOrig="1780" w:dyaOrig="600">
          <v:shape id="_x0000_i1080" type="#_x0000_t75" style="width:88.9pt;height:29.95pt" o:ole="">
            <v:imagedata r:id="rId88" o:title=""/>
          </v:shape>
          <o:OLEObject Type="Embed" ProgID="Equation.DSMT4" ShapeID="_x0000_i1080" DrawAspect="Content" ObjectID="_1776178989" r:id="rId89"/>
        </w:object>
      </w:r>
      <w:r>
        <w:rPr>
          <w:rFonts w:ascii="Times New Roman" w:eastAsia="楷体" w:hAnsi="Times New Roman" w:cs="Times New Roman" w:hint="eastAsia"/>
          <w:szCs w:val="21"/>
        </w:rPr>
        <w:t>的高斯分布中采样权重。因为均匀分布</w:t>
      </w:r>
      <w:r w:rsidRPr="00F43BA0">
        <w:rPr>
          <w:rFonts w:ascii="Times New Roman" w:eastAsia="楷体" w:hAnsi="Times New Roman" w:cs="Times New Roman"/>
          <w:position w:val="-10"/>
          <w:szCs w:val="21"/>
        </w:rPr>
        <w:object w:dxaOrig="780" w:dyaOrig="300">
          <v:shape id="_x0000_i1081" type="#_x0000_t75" style="width:39.6pt;height:15.5pt" o:ole="">
            <v:imagedata r:id="rId90" o:title=""/>
          </v:shape>
          <o:OLEObject Type="Embed" ProgID="Equation.DSMT4" ShapeID="_x0000_i1081" DrawAspect="Content" ObjectID="_1776178990" r:id="rId91"/>
        </w:object>
      </w:r>
      <w:r>
        <w:rPr>
          <w:rFonts w:ascii="Times New Roman" w:eastAsia="楷体" w:hAnsi="Times New Roman" w:cs="Times New Roman" w:hint="eastAsia"/>
          <w:szCs w:val="21"/>
        </w:rPr>
        <w:t>的方差是</w:t>
      </w:r>
      <w:r w:rsidRPr="00F43BA0">
        <w:rPr>
          <w:rFonts w:ascii="Times New Roman" w:eastAsia="楷体" w:hAnsi="Times New Roman" w:cs="Times New Roman"/>
          <w:position w:val="-6"/>
          <w:szCs w:val="21"/>
        </w:rPr>
        <w:object w:dxaOrig="499" w:dyaOrig="300">
          <v:shape id="_x0000_i1082" type="#_x0000_t75" style="width:25.15pt;height:15.5pt" o:ole="">
            <v:imagedata r:id="rId92" o:title=""/>
          </v:shape>
          <o:OLEObject Type="Embed" ProgID="Equation.DSMT4" ShapeID="_x0000_i1082" DrawAspect="Content" ObjectID="_1776178991" r:id="rId93"/>
        </w:object>
      </w:r>
      <w:r>
        <w:rPr>
          <w:rFonts w:ascii="Times New Roman" w:eastAsia="楷体" w:hAnsi="Times New Roman" w:cs="Times New Roman" w:hint="eastAsia"/>
          <w:szCs w:val="21"/>
        </w:rPr>
        <w:t>，所以初始化值域是</w:t>
      </w:r>
      <w:r w:rsidRPr="00F43BA0">
        <w:rPr>
          <w:rFonts w:ascii="Times New Roman" w:eastAsia="楷体" w:hAnsi="Times New Roman" w:cs="Times New Roman"/>
          <w:position w:val="-30"/>
          <w:szCs w:val="21"/>
        </w:rPr>
        <w:object w:dxaOrig="2439" w:dyaOrig="700">
          <v:shape id="_x0000_i1083" type="#_x0000_t75" style="width:121.25pt;height:34.8pt" o:ole="">
            <v:imagedata r:id="rId94" o:title=""/>
          </v:shape>
          <o:OLEObject Type="Embed" ProgID="Equation.DSMT4" ShapeID="_x0000_i1083" DrawAspect="Content" ObjectID="_1776178992" r:id="rId95"/>
        </w:object>
      </w:r>
      <w:r>
        <w:rPr>
          <w:rFonts w:ascii="Times New Roman" w:eastAsia="楷体" w:hAnsi="Times New Roman" w:cs="Times New Roman" w:hint="eastAsia"/>
          <w:szCs w:val="21"/>
        </w:rPr>
        <w:t>。这里</w:t>
      </w:r>
      <w:r>
        <w:rPr>
          <w:rFonts w:ascii="Times New Roman" w:eastAsia="楷体" w:hAnsi="Times New Roman" w:cs="Times New Roman" w:hint="eastAsia"/>
          <w:szCs w:val="21"/>
        </w:rPr>
        <w:t>g</w:t>
      </w:r>
      <w:r>
        <w:rPr>
          <w:rFonts w:ascii="Times New Roman" w:eastAsia="楷体" w:hAnsi="Times New Roman" w:cs="Times New Roman"/>
          <w:szCs w:val="21"/>
        </w:rPr>
        <w:t>ain</w:t>
      </w:r>
      <w:r>
        <w:rPr>
          <w:rFonts w:ascii="Times New Roman" w:eastAsia="楷体" w:hAnsi="Times New Roman" w:cs="Times New Roman" w:hint="eastAsia"/>
          <w:szCs w:val="21"/>
        </w:rPr>
        <w:t>参数表示</w:t>
      </w:r>
      <w:r w:rsidRPr="00F43BA0">
        <w:rPr>
          <w:rFonts w:ascii="Times New Roman" w:eastAsia="楷体" w:hAnsi="Times New Roman" w:cs="Times New Roman"/>
          <w:position w:val="-28"/>
          <w:szCs w:val="21"/>
        </w:rPr>
        <w:object w:dxaOrig="1920" w:dyaOrig="660">
          <v:shape id="_x0000_i1084" type="#_x0000_t75" style="width:96.1pt;height:33.4pt" o:ole="">
            <v:imagedata r:id="rId96" o:title=""/>
          </v:shape>
          <o:OLEObject Type="Embed" ProgID="Equation.DSMT4" ShapeID="_x0000_i1084" DrawAspect="Content" ObjectID="_1776178993" r:id="rId97"/>
        </w:objec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214F60" w:rsidRPr="00214F60" w:rsidRDefault="00214F60" w:rsidP="00214F60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>内置初始化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nn.Linear(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214F60">
        <w:rPr>
          <w:rFonts w:ascii="Consolas" w:eastAsia="宋体" w:hAnsi="Consolas" w:cs="宋体"/>
          <w:color w:val="FFC66D"/>
          <w:kern w:val="0"/>
          <w:sz w:val="18"/>
          <w:szCs w:val="18"/>
        </w:rPr>
        <w:t>init_xavier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(m):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214F60">
        <w:rPr>
          <w:rFonts w:ascii="Consolas" w:eastAsia="宋体" w:hAnsi="Consolas" w:cs="宋体"/>
          <w:color w:val="8888C6"/>
          <w:kern w:val="0"/>
          <w:sz w:val="18"/>
          <w:szCs w:val="18"/>
        </w:rPr>
        <w:t>type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(m) == nn.Linear: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init.xavier_uniform_(m.weight)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214F60">
        <w:rPr>
          <w:rFonts w:ascii="Consolas" w:eastAsia="宋体" w:hAnsi="Consolas" w:cs="宋体"/>
          <w:color w:val="FFC66D"/>
          <w:kern w:val="0"/>
          <w:sz w:val="18"/>
          <w:szCs w:val="18"/>
        </w:rPr>
        <w:t>init_normal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(m):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214F60">
        <w:rPr>
          <w:rFonts w:ascii="Consolas" w:eastAsia="宋体" w:hAnsi="Consolas" w:cs="宋体"/>
          <w:color w:val="8888C6"/>
          <w:kern w:val="0"/>
          <w:sz w:val="18"/>
          <w:szCs w:val="18"/>
        </w:rPr>
        <w:t>type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(m) == nn.Linear: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init.normal_(m.weight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AA4926"/>
          <w:kern w:val="0"/>
          <w:sz w:val="18"/>
          <w:szCs w:val="18"/>
        </w:rPr>
        <w:t>mean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AA4926"/>
          <w:kern w:val="0"/>
          <w:sz w:val="18"/>
          <w:szCs w:val="18"/>
        </w:rPr>
        <w:t>std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0.01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init.zeros_(m.bias)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214F60">
        <w:rPr>
          <w:rFonts w:ascii="Consolas" w:eastAsia="宋体" w:hAnsi="Consolas" w:cs="宋体"/>
          <w:color w:val="FFC66D"/>
          <w:kern w:val="0"/>
          <w:sz w:val="18"/>
          <w:szCs w:val="18"/>
        </w:rPr>
        <w:t>init_constant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(m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c):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lastRenderedPageBreak/>
        <w:t xml:space="preserve">    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214F60">
        <w:rPr>
          <w:rFonts w:ascii="Consolas" w:eastAsia="宋体" w:hAnsi="Consolas" w:cs="宋体"/>
          <w:color w:val="8888C6"/>
          <w:kern w:val="0"/>
          <w:sz w:val="18"/>
          <w:szCs w:val="18"/>
        </w:rPr>
        <w:t>type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(m) == nn.Linear: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init.constant_(m.weight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c)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init.constant_(m.bias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[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].apply(init_xavier)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[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apply(init_normal)  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>也可以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>net[1].weight.data.normal_(0, 0.01)  net[1].bias.data.fill_(0)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net[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].apply(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lambda 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m: init_constant(m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)  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>该匿名函数接受参数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>m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>，将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>c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>设置为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>0.5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t>自定义初始化</w:t>
      </w:r>
      <w:r w:rsidRPr="00214F6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214F60">
        <w:rPr>
          <w:rFonts w:ascii="Consolas" w:eastAsia="宋体" w:hAnsi="Consolas" w:cs="宋体"/>
          <w:color w:val="FFC66D"/>
          <w:kern w:val="0"/>
          <w:sz w:val="18"/>
          <w:szCs w:val="18"/>
        </w:rPr>
        <w:t>my_init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(m):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214F60">
        <w:rPr>
          <w:rFonts w:ascii="Consolas" w:eastAsia="宋体" w:hAnsi="Consolas" w:cs="宋体"/>
          <w:color w:val="8888C6"/>
          <w:kern w:val="0"/>
          <w:sz w:val="18"/>
          <w:szCs w:val="18"/>
        </w:rPr>
        <w:t>type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(m) == nn.Linear: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214F6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214F60">
        <w:rPr>
          <w:rFonts w:ascii="Consolas" w:eastAsia="宋体" w:hAnsi="Consolas" w:cs="宋体"/>
          <w:color w:val="6A8759"/>
          <w:kern w:val="0"/>
          <w:sz w:val="18"/>
          <w:szCs w:val="18"/>
        </w:rPr>
        <w:t>"Init"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*[(name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ram.shape) 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name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ram 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m.named_parameters()][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init.uniform_(m.weight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214F60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m.weight.data *= m.weight.data.abs() &gt;= 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net.apply(my_init)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214F6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(net[</w:t>
      </w:r>
      <w:r w:rsidRPr="00214F60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214F60">
        <w:rPr>
          <w:rFonts w:ascii="Consolas" w:eastAsia="宋体" w:hAnsi="Consolas" w:cs="宋体"/>
          <w:color w:val="A9B7C6"/>
          <w:kern w:val="0"/>
          <w:sz w:val="18"/>
          <w:szCs w:val="18"/>
        </w:rPr>
        <w:t>].weight)</w:t>
      </w:r>
    </w:p>
    <w:p w:rsidR="008F5C1D" w:rsidRDefault="008F5C1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8F5C1D" w:rsidRPr="006C56E5" w:rsidRDefault="006C56E5" w:rsidP="006C56E5">
      <w:pPr>
        <w:rPr>
          <w:rFonts w:ascii="Times New Roman" w:eastAsia="楷体" w:hAnsi="Times New Roman" w:cs="Times New Roman"/>
          <w:b/>
          <w:highlight w:val="cyan"/>
        </w:rPr>
      </w:pPr>
      <w:r w:rsidRPr="006C56E5">
        <w:rPr>
          <w:rFonts w:ascii="Times New Roman" w:eastAsia="楷体" w:hAnsi="Times New Roman" w:cs="Times New Roman" w:hint="eastAsia"/>
          <w:b/>
          <w:highlight w:val="cyan"/>
        </w:rPr>
        <w:t>参数绑定</w:t>
      </w:r>
    </w:p>
    <w:p w:rsidR="006C56E5" w:rsidRPr="006C56E5" w:rsidRDefault="006C56E5" w:rsidP="006C56E5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shared = nn.Linear(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t>给共享层一个名称，以便可以引用它的参数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nn.Linear(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shared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shared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(X)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C56E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(net[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].weight.data[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] == net[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].weight.data[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)  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t>输出都是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t>True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t>。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net[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].weight.data[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C56E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= 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100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6C56E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(net[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].weight.data[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] == net[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>].weight.data[</w:t>
      </w:r>
      <w:r w:rsidRPr="006C56E5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C56E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)  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t>输出都是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t>True</w:t>
      </w:r>
      <w:r w:rsidRPr="006C56E5">
        <w:rPr>
          <w:rFonts w:ascii="Consolas" w:eastAsia="宋体" w:hAnsi="Consolas" w:cs="宋体"/>
          <w:color w:val="808080"/>
          <w:kern w:val="0"/>
          <w:sz w:val="18"/>
          <w:szCs w:val="18"/>
        </w:rPr>
        <w:t>。它们实际上是同一个对象，而不只是有相同的值</w:t>
      </w:r>
    </w:p>
    <w:p w:rsidR="00BB5AB7" w:rsidRDefault="006C56E5" w:rsidP="006C56E5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参数绑定时，</w:t>
      </w:r>
      <w:r w:rsidRPr="006C56E5">
        <w:rPr>
          <w:rFonts w:ascii="Times New Roman" w:eastAsia="楷体" w:hAnsi="Times New Roman" w:cs="Times New Roman" w:hint="eastAsia"/>
          <w:szCs w:val="21"/>
        </w:rPr>
        <w:t>在反向传播期间</w:t>
      </w:r>
      <w:r>
        <w:rPr>
          <w:rFonts w:ascii="Times New Roman" w:eastAsia="楷体" w:hAnsi="Times New Roman" w:cs="Times New Roman" w:hint="eastAsia"/>
          <w:szCs w:val="21"/>
        </w:rPr>
        <w:t>n</w:t>
      </w:r>
      <w:r>
        <w:rPr>
          <w:rFonts w:ascii="Times New Roman" w:eastAsia="楷体" w:hAnsi="Times New Roman" w:cs="Times New Roman"/>
          <w:szCs w:val="21"/>
        </w:rPr>
        <w:t>et[2]</w:t>
      </w:r>
      <w:r>
        <w:rPr>
          <w:rFonts w:ascii="Times New Roman" w:eastAsia="楷体" w:hAnsi="Times New Roman" w:cs="Times New Roman" w:hint="eastAsia"/>
          <w:szCs w:val="21"/>
        </w:rPr>
        <w:t>和</w:t>
      </w:r>
      <w:r>
        <w:rPr>
          <w:rFonts w:ascii="Times New Roman" w:eastAsia="楷体" w:hAnsi="Times New Roman" w:cs="Times New Roman" w:hint="eastAsia"/>
          <w:szCs w:val="21"/>
        </w:rPr>
        <w:t>n</w:t>
      </w:r>
      <w:r>
        <w:rPr>
          <w:rFonts w:ascii="Times New Roman" w:eastAsia="楷体" w:hAnsi="Times New Roman" w:cs="Times New Roman"/>
          <w:szCs w:val="21"/>
        </w:rPr>
        <w:t>et[4]</w:t>
      </w:r>
      <w:r w:rsidRPr="006C56E5">
        <w:rPr>
          <w:rFonts w:ascii="Times New Roman" w:eastAsia="楷体" w:hAnsi="Times New Roman" w:cs="Times New Roman" w:hint="eastAsia"/>
          <w:szCs w:val="21"/>
        </w:rPr>
        <w:t>的梯度会加在一起</w:t>
      </w:r>
      <w:r w:rsidR="00BB5AB7">
        <w:rPr>
          <w:rFonts w:ascii="Times New Roman" w:eastAsia="楷体" w:hAnsi="Times New Roman" w:cs="Times New Roman" w:hint="eastAsia"/>
          <w:szCs w:val="21"/>
        </w:rPr>
        <w:t>(</w:t>
      </w:r>
      <w:r w:rsidR="00BB5AB7">
        <w:rPr>
          <w:rFonts w:ascii="Times New Roman" w:eastAsia="楷体" w:hAnsi="Times New Roman" w:cs="Times New Roman" w:hint="eastAsia"/>
          <w:szCs w:val="21"/>
        </w:rPr>
        <w:t>因为</w:t>
      </w:r>
      <w:r w:rsidR="00BB5AB7" w:rsidRPr="00BB5AB7">
        <w:rPr>
          <w:rFonts w:ascii="Times New Roman" w:eastAsia="楷体" w:hAnsi="Times New Roman" w:cs="Times New Roman" w:hint="eastAsia"/>
          <w:szCs w:val="21"/>
        </w:rPr>
        <w:t>传播的梯度还没有清零</w:t>
      </w:r>
      <w:r w:rsidR="00BB5AB7">
        <w:rPr>
          <w:rFonts w:ascii="Times New Roman" w:eastAsia="楷体" w:hAnsi="Times New Roman" w:cs="Times New Roman"/>
          <w:szCs w:val="21"/>
        </w:rPr>
        <w:t>)</w:t>
      </w:r>
      <w:r w:rsidRPr="006C56E5">
        <w:rPr>
          <w:rFonts w:ascii="Times New Roman" w:eastAsia="楷体" w:hAnsi="Times New Roman" w:cs="Times New Roman" w:hint="eastAsia"/>
          <w:szCs w:val="21"/>
        </w:rPr>
        <w:t>。</w:t>
      </w:r>
    </w:p>
    <w:p w:rsidR="006C56E5" w:rsidRDefault="006C56E5" w:rsidP="006C56E5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t>共享参数可以减少计算成本</w:t>
      </w:r>
      <w:r>
        <w:rPr>
          <w:rFonts w:ascii="Times New Roman" w:eastAsia="楷体" w:hAnsi="Times New Roman" w:cs="Times New Roman" w:hint="eastAsia"/>
          <w:szCs w:val="21"/>
        </w:rPr>
        <w:t>(</w:t>
      </w:r>
      <w:r w:rsidRPr="006C56E5">
        <w:rPr>
          <w:rFonts w:ascii="Times New Roman" w:eastAsia="楷体" w:hAnsi="Times New Roman" w:cs="Times New Roman"/>
          <w:szCs w:val="21"/>
        </w:rPr>
        <w:t>共享的参数只需要计算一次梯度</w:t>
      </w:r>
      <w:r>
        <w:rPr>
          <w:rFonts w:ascii="Times New Roman" w:eastAsia="楷体" w:hAnsi="Times New Roman" w:cs="Times New Roman" w:hint="eastAsia"/>
          <w:szCs w:val="21"/>
        </w:rPr>
        <w:t>)</w:t>
      </w:r>
      <w:r w:rsidRPr="006C56E5">
        <w:rPr>
          <w:rFonts w:ascii="Times New Roman" w:eastAsia="楷体" w:hAnsi="Times New Roman" w:cs="Times New Roman"/>
          <w:szCs w:val="21"/>
        </w:rPr>
        <w:t>。</w:t>
      </w:r>
      <w:r w:rsidR="00BB5AB7">
        <w:rPr>
          <w:rFonts w:ascii="Times New Roman" w:eastAsia="楷体" w:hAnsi="Times New Roman" w:cs="Times New Roman" w:hint="eastAsia"/>
          <w:szCs w:val="21"/>
        </w:rPr>
        <w:t>还</w:t>
      </w:r>
      <w:r w:rsidRPr="006C56E5">
        <w:rPr>
          <w:rFonts w:ascii="Times New Roman" w:eastAsia="楷体" w:hAnsi="Times New Roman" w:cs="Times New Roman"/>
          <w:szCs w:val="21"/>
        </w:rPr>
        <w:t>可以用于处理变长输入序列</w:t>
      </w:r>
      <w:r>
        <w:rPr>
          <w:rFonts w:ascii="Times New Roman" w:eastAsia="楷体" w:hAnsi="Times New Roman" w:cs="Times New Roman" w:hint="eastAsia"/>
          <w:szCs w:val="21"/>
        </w:rPr>
        <w:t>(</w:t>
      </w:r>
      <w:r>
        <w:rPr>
          <w:rFonts w:ascii="Times New Roman" w:eastAsia="楷体" w:hAnsi="Times New Roman" w:cs="Times New Roman" w:hint="eastAsia"/>
          <w:szCs w:val="21"/>
        </w:rPr>
        <w:t>如</w:t>
      </w:r>
      <w:r>
        <w:rPr>
          <w:rFonts w:ascii="Times New Roman" w:eastAsia="楷体" w:hAnsi="Times New Roman" w:cs="Times New Roman" w:hint="eastAsia"/>
          <w:szCs w:val="21"/>
        </w:rPr>
        <w:t>nlp</w:t>
      </w:r>
      <w:r>
        <w:rPr>
          <w:rFonts w:ascii="Times New Roman" w:eastAsia="楷体" w:hAnsi="Times New Roman" w:cs="Times New Roman"/>
          <w:szCs w:val="21"/>
        </w:rPr>
        <w:t>)</w:t>
      </w:r>
      <w:r w:rsidRPr="006C56E5">
        <w:rPr>
          <w:rFonts w:ascii="Times New Roman" w:eastAsia="楷体" w:hAnsi="Times New Roman" w:cs="Times New Roman"/>
          <w:szCs w:val="21"/>
        </w:rPr>
        <w:t>。</w:t>
      </w:r>
    </w:p>
    <w:p w:rsidR="006C56E5" w:rsidRDefault="006C56E5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DD5856" w:rsidRPr="003641C6" w:rsidRDefault="003641C6" w:rsidP="003641C6">
      <w:pPr>
        <w:rPr>
          <w:rFonts w:ascii="Times New Roman" w:eastAsia="楷体" w:hAnsi="Times New Roman" w:cs="Times New Roman"/>
          <w:b/>
          <w:highlight w:val="cyan"/>
        </w:rPr>
      </w:pPr>
      <w:r w:rsidRPr="003641C6">
        <w:rPr>
          <w:rFonts w:ascii="Times New Roman" w:eastAsia="楷体" w:hAnsi="Times New Roman" w:cs="Times New Roman" w:hint="eastAsia"/>
          <w:b/>
          <w:highlight w:val="cyan"/>
        </w:rPr>
        <w:t>延后初始化</w:t>
      </w:r>
    </w:p>
    <w:p w:rsidR="003641C6" w:rsidRPr="003641C6" w:rsidRDefault="003641C6" w:rsidP="003641C6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nn.LazyLinear(</w:t>
      </w:r>
      <w:r w:rsidRPr="003641C6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3641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3641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>nn.LazyLinear(</w:t>
      </w:r>
      <w:r w:rsidRPr="003641C6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3641C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>(net[</w:t>
      </w:r>
      <w:r w:rsidRPr="003641C6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weight)  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>尚未初始化，输出的是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>&lt;UninitializedParameter&gt;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3641C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net)  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># LazyLinear(in_features=</w:t>
      </w:r>
      <w:r w:rsidRPr="003641C6">
        <w:rPr>
          <w:rFonts w:ascii="Consolas" w:eastAsia="宋体" w:hAnsi="Consolas" w:cs="宋体"/>
          <w:b/>
          <w:color w:val="808080"/>
          <w:kern w:val="0"/>
          <w:sz w:val="18"/>
          <w:szCs w:val="18"/>
        </w:rPr>
        <w:t>0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, out_features=256, bias=True) 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>和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LazyLinear(in_features=</w:t>
      </w:r>
      <w:r w:rsidRPr="003641C6">
        <w:rPr>
          <w:rFonts w:ascii="Consolas" w:eastAsia="宋体" w:hAnsi="Consolas" w:cs="宋体"/>
          <w:b/>
          <w:color w:val="808080"/>
          <w:kern w:val="0"/>
          <w:sz w:val="18"/>
          <w:szCs w:val="18"/>
        </w:rPr>
        <w:t>0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>, out_features=10, bias=True)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>X = torch.rand(</w:t>
      </w:r>
      <w:r w:rsidRPr="003641C6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3641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3641C6">
        <w:rPr>
          <w:rFonts w:ascii="Consolas" w:eastAsia="宋体" w:hAnsi="Consolas" w:cs="宋体"/>
          <w:color w:val="6897BB"/>
          <w:kern w:val="0"/>
          <w:sz w:val="18"/>
          <w:szCs w:val="18"/>
        </w:rPr>
        <w:t>20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(X)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3641C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net)  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># Linear(in_features=</w:t>
      </w:r>
      <w:r w:rsidRPr="003641C6">
        <w:rPr>
          <w:rFonts w:ascii="Consolas" w:eastAsia="宋体" w:hAnsi="Consolas" w:cs="宋体"/>
          <w:b/>
          <w:color w:val="808080"/>
          <w:kern w:val="0"/>
          <w:sz w:val="18"/>
          <w:szCs w:val="18"/>
        </w:rPr>
        <w:t>20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, out_features=256, bias=True) 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>和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Linear(in_features=</w:t>
      </w:r>
      <w:r w:rsidRPr="003641C6">
        <w:rPr>
          <w:rFonts w:ascii="Consolas" w:eastAsia="宋体" w:hAnsi="Consolas" w:cs="宋体"/>
          <w:b/>
          <w:color w:val="808080"/>
          <w:kern w:val="0"/>
          <w:sz w:val="18"/>
          <w:szCs w:val="18"/>
        </w:rPr>
        <w:t>256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>, out_features=10, bias=True)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3641C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3641C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net(X))  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641C6">
        <w:rPr>
          <w:rFonts w:ascii="Consolas" w:eastAsia="宋体" w:hAnsi="Consolas" w:cs="宋体"/>
          <w:color w:val="808080"/>
          <w:kern w:val="0"/>
          <w:sz w:val="18"/>
          <w:szCs w:val="18"/>
        </w:rPr>
        <w:t>能够输出</w:t>
      </w:r>
      <w:r w:rsidR="00C7022B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了</w:t>
      </w:r>
    </w:p>
    <w:p w:rsidR="003641C6" w:rsidRDefault="004729B8" w:rsidP="004729B8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 w:rsidRPr="004729B8">
        <w:rPr>
          <w:rFonts w:ascii="Times New Roman" w:eastAsia="楷体" w:hAnsi="Times New Roman" w:cs="Times New Roman" w:hint="eastAsia"/>
          <w:szCs w:val="21"/>
        </w:rPr>
        <w:t>延后初始化</w:t>
      </w:r>
      <w:r w:rsidRPr="004729B8">
        <w:rPr>
          <w:rFonts w:ascii="Times New Roman" w:eastAsia="楷体" w:hAnsi="Times New Roman" w:cs="Times New Roman"/>
          <w:szCs w:val="21"/>
        </w:rPr>
        <w:t>defers initialization</w:t>
      </w:r>
      <w:r>
        <w:rPr>
          <w:rFonts w:ascii="Times New Roman" w:eastAsia="楷体" w:hAnsi="Times New Roman" w:cs="Times New Roman" w:hint="eastAsia"/>
          <w:szCs w:val="21"/>
        </w:rPr>
        <w:t>：</w:t>
      </w:r>
      <w:r w:rsidRPr="004729B8">
        <w:rPr>
          <w:rFonts w:ascii="Times New Roman" w:eastAsia="楷体" w:hAnsi="Times New Roman" w:cs="Times New Roman"/>
          <w:szCs w:val="21"/>
        </w:rPr>
        <w:t>直到数据第一次通过模型传递时，框架才会动态地推</w:t>
      </w:r>
      <w:r w:rsidRPr="004729B8">
        <w:rPr>
          <w:rFonts w:ascii="Times New Roman" w:eastAsia="楷体" w:hAnsi="Times New Roman" w:cs="Times New Roman" w:hint="eastAsia"/>
          <w:szCs w:val="21"/>
        </w:rPr>
        <w:t>断出每个层的大小。</w:t>
      </w:r>
    </w:p>
    <w:p w:rsidR="00DD5856" w:rsidRDefault="00C7022B" w:rsidP="00C7022B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现在使用会提示：</w:t>
      </w:r>
      <w:r w:rsidRPr="00C7022B">
        <w:rPr>
          <w:rFonts w:ascii="Times New Roman" w:eastAsia="楷体" w:hAnsi="Times New Roman" w:cs="Times New Roman"/>
          <w:szCs w:val="21"/>
        </w:rPr>
        <w:t>UserWarning: Lazy modules are a new feature under heavy development so changes to the API or functionality can happen at any moment.</w:t>
      </w:r>
    </w:p>
    <w:p w:rsidR="00D920D5" w:rsidRDefault="00D920D5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F8429F" w:rsidRDefault="00F8429F" w:rsidP="00F8429F">
      <w:pPr>
        <w:rPr>
          <w:rFonts w:ascii="Times New Roman" w:eastAsia="楷体" w:hAnsi="Times New Roman" w:cs="Times New Roman"/>
          <w:szCs w:val="21"/>
        </w:rPr>
      </w:pPr>
    </w:p>
    <w:p w:rsidR="00F8429F" w:rsidRDefault="00F8429F" w:rsidP="00F8429F">
      <w:pPr>
        <w:rPr>
          <w:rFonts w:ascii="Times New Roman" w:eastAsia="楷体" w:hAnsi="Times New Roman" w:cs="Times New Roman"/>
          <w:szCs w:val="21"/>
        </w:rPr>
      </w:pPr>
    </w:p>
    <w:p w:rsidR="00F8429F" w:rsidRDefault="00F8429F" w:rsidP="00F8429F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:rsidR="00D920D5" w:rsidRPr="00F8429F" w:rsidRDefault="00F8429F" w:rsidP="00F8429F">
      <w:pPr>
        <w:rPr>
          <w:rFonts w:ascii="Times New Roman" w:eastAsia="楷体" w:hAnsi="Times New Roman" w:cs="Times New Roman"/>
          <w:b/>
          <w:highlight w:val="cyan"/>
        </w:rPr>
      </w:pPr>
      <w:r>
        <w:rPr>
          <w:rFonts w:ascii="Times New Roman" w:eastAsia="楷体" w:hAnsi="Times New Roman" w:cs="Times New Roman" w:hint="eastAsia"/>
          <w:b/>
          <w:highlight w:val="cyan"/>
        </w:rPr>
        <w:lastRenderedPageBreak/>
        <w:t>卷积核的使用与训练</w:t>
      </w:r>
      <w:r>
        <w:rPr>
          <w:rFonts w:ascii="Times New Roman" w:eastAsia="楷体" w:hAnsi="Times New Roman" w:cs="Times New Roman" w:hint="eastAsia"/>
          <w:b/>
          <w:highlight w:val="cyan"/>
        </w:rPr>
        <w:t>(</w:t>
      </w:r>
      <w:r>
        <w:rPr>
          <w:rFonts w:ascii="Times New Roman" w:eastAsia="楷体" w:hAnsi="Times New Roman" w:cs="Times New Roman" w:hint="eastAsia"/>
          <w:b/>
          <w:highlight w:val="cyan"/>
        </w:rPr>
        <w:t>图像中的目标边缘检测</w:t>
      </w:r>
      <w:r>
        <w:rPr>
          <w:rFonts w:ascii="Times New Roman" w:eastAsia="楷体" w:hAnsi="Times New Roman" w:cs="Times New Roman"/>
          <w:b/>
          <w:highlight w:val="cyan"/>
        </w:rPr>
        <w:t>)</w:t>
      </w:r>
    </w:p>
    <w:p w:rsidR="00F8429F" w:rsidRPr="00F8429F" w:rsidRDefault="00F8429F" w:rsidP="00F8429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F8429F">
        <w:rPr>
          <w:rFonts w:ascii="Consolas" w:eastAsia="宋体" w:hAnsi="Consolas" w:cs="宋体"/>
          <w:color w:val="FFC66D"/>
          <w:kern w:val="0"/>
          <w:sz w:val="18"/>
          <w:szCs w:val="18"/>
        </w:rPr>
        <w:t>corr2d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(X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K):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F842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F842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计算二维互相关运算</w:t>
      </w:r>
      <w:r w:rsidRPr="00F842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cross‐correlation"""</w:t>
      </w:r>
      <w:r w:rsidRPr="00F842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h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w = K.shape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Y = torch.zeros((X.shape[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- h +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X.shape[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- w +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F8429F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(Y.shape[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]):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j 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F8429F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(Y.shape[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]):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Y[i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j] = (X[i:i + h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j:j + w] * K).sum()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Y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torch.ones((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[: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=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0  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# 3~6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列是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，其他是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0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K = torch.tensor([[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.0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.0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])  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当进行互相关运算时，如果水平相邻的两元素相同，则输出为零，否则输出为非零（这个卷积核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K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只可以检测垂直边缘，无法检测水平边缘）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Y = corr2d(X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K)  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# Y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中的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代表从白色到黑色的边缘，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‐1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代表从黑色到白色的边缘，其他情况的输出为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0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># 1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个输入通道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,1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个输出通道，形状为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(1, 2)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的卷积核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conv2d = nn.Conv2d(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AA4926"/>
          <w:kern w:val="0"/>
          <w:sz w:val="18"/>
          <w:szCs w:val="18"/>
        </w:rPr>
        <w:t>bias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>False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这个二维卷积层使用四维输入和输出格式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(batch_size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批量大小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, channels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通道数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, height, width)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X = X.reshape((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Y.reshape((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7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lr =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0.01  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学习率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F8429F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50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Y_hat = conv2d(X)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l = (Y_hat - Y) **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conv2d.zero_grad()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l.sum().backward()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conv2d.weight.data[:] -= lr * conv2d.weight.grad  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迭代卷积核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F8429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F8429F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f'epoch 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i+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F8429F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, loss 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l.sum()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>:</w:t>
      </w:r>
      <w:r w:rsidRPr="00F8429F">
        <w:rPr>
          <w:rFonts w:ascii="Consolas" w:eastAsia="宋体" w:hAnsi="Consolas" w:cs="宋体"/>
          <w:color w:val="6A8759"/>
          <w:kern w:val="0"/>
          <w:sz w:val="18"/>
          <w:szCs w:val="18"/>
        </w:rPr>
        <w:t>.6f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F8429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8429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>(conv2d.weight.data.reshape((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8429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8429F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8429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))  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将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[1, 1, 1, 2]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大小的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weight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变成</w:t>
      </w:r>
      <w:r w:rsidRPr="00F8429F">
        <w:rPr>
          <w:rFonts w:ascii="Consolas" w:eastAsia="宋体" w:hAnsi="Consolas" w:cs="宋体"/>
          <w:color w:val="808080"/>
          <w:kern w:val="0"/>
          <w:sz w:val="18"/>
          <w:szCs w:val="18"/>
        </w:rPr>
        <w:t>[1, 2]</w:t>
      </w:r>
    </w:p>
    <w:p w:rsidR="00F8429F" w:rsidRDefault="00031BB3" w:rsidP="00641614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最后得到的</w:t>
      </w:r>
      <w:r w:rsidR="00545DD0">
        <w:rPr>
          <w:rFonts w:ascii="Times New Roman" w:eastAsia="楷体" w:hAnsi="Times New Roman" w:cs="Times New Roman" w:hint="eastAsia"/>
          <w:szCs w:val="21"/>
        </w:rPr>
        <w:t>w</w:t>
      </w:r>
      <w:r w:rsidR="00545DD0">
        <w:rPr>
          <w:rFonts w:ascii="Times New Roman" w:eastAsia="楷体" w:hAnsi="Times New Roman" w:cs="Times New Roman"/>
          <w:szCs w:val="21"/>
        </w:rPr>
        <w:t>eight</w:t>
      </w:r>
      <w:r w:rsidR="00545DD0">
        <w:rPr>
          <w:rFonts w:ascii="Times New Roman" w:eastAsia="楷体" w:hAnsi="Times New Roman" w:cs="Times New Roman" w:hint="eastAsia"/>
          <w:szCs w:val="21"/>
        </w:rPr>
        <w:t>是</w:t>
      </w:r>
      <w:r w:rsidRPr="00031BB3">
        <w:rPr>
          <w:rFonts w:ascii="Times New Roman" w:eastAsia="楷体" w:hAnsi="Times New Roman" w:cs="Times New Roman"/>
          <w:szCs w:val="21"/>
        </w:rPr>
        <w:t>tensor([[ 0.9980, -0.9980]])</w:t>
      </w:r>
      <w:r>
        <w:rPr>
          <w:rFonts w:ascii="Times New Roman" w:eastAsia="楷体" w:hAnsi="Times New Roman" w:cs="Times New Roman" w:hint="eastAsia"/>
          <w:szCs w:val="21"/>
        </w:rPr>
        <w:t>与</w:t>
      </w:r>
      <w:r w:rsidR="00542CC9">
        <w:rPr>
          <w:rFonts w:ascii="Times New Roman" w:eastAsia="楷体" w:hAnsi="Times New Roman" w:cs="Times New Roman" w:hint="eastAsia"/>
          <w:szCs w:val="21"/>
        </w:rPr>
        <w:t>垂直边缘检测核</w:t>
      </w:r>
      <w:r w:rsidR="00545DD0">
        <w:rPr>
          <w:rFonts w:ascii="Times New Roman" w:eastAsia="楷体" w:hAnsi="Times New Roman" w:cs="Times New Roman" w:hint="eastAsia"/>
          <w:szCs w:val="21"/>
        </w:rPr>
        <w:t>K</w:t>
      </w:r>
      <w:r w:rsidR="00545DD0">
        <w:rPr>
          <w:rFonts w:ascii="Times New Roman" w:eastAsia="楷体" w:hAnsi="Times New Roman" w:cs="Times New Roman"/>
          <w:szCs w:val="21"/>
        </w:rPr>
        <w:t>=</w:t>
      </w:r>
      <w:r>
        <w:rPr>
          <w:rFonts w:ascii="Times New Roman" w:eastAsia="楷体" w:hAnsi="Times New Roman" w:cs="Times New Roman" w:hint="eastAsia"/>
          <w:szCs w:val="21"/>
        </w:rPr>
        <w:t>[</w:t>
      </w:r>
      <w:r>
        <w:rPr>
          <w:rFonts w:ascii="Times New Roman" w:eastAsia="楷体" w:hAnsi="Times New Roman" w:cs="Times New Roman"/>
          <w:szCs w:val="21"/>
        </w:rPr>
        <w:t>1,-1]</w:t>
      </w:r>
      <w:r>
        <w:rPr>
          <w:rFonts w:ascii="Times New Roman" w:eastAsia="楷体" w:hAnsi="Times New Roman" w:cs="Times New Roman" w:hint="eastAsia"/>
          <w:szCs w:val="21"/>
        </w:rPr>
        <w:t>很接近了。</w:t>
      </w:r>
    </w:p>
    <w:p w:rsidR="00D920D5" w:rsidRDefault="00D920D5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AA37CD" w:rsidRDefault="00AA37C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AA37CD" w:rsidRPr="00AA37CD" w:rsidRDefault="00AA37CD" w:rsidP="00AA37CD">
      <w:pPr>
        <w:rPr>
          <w:rFonts w:ascii="Times New Roman" w:eastAsia="楷体" w:hAnsi="Times New Roman" w:cs="Times New Roman"/>
          <w:b/>
          <w:highlight w:val="cyan"/>
        </w:rPr>
      </w:pPr>
      <w:r w:rsidRPr="00AA37CD">
        <w:rPr>
          <w:rFonts w:ascii="Times New Roman" w:eastAsia="楷体" w:hAnsi="Times New Roman" w:cs="Times New Roman" w:hint="eastAsia"/>
          <w:b/>
          <w:highlight w:val="cyan"/>
        </w:rPr>
        <w:t>各种</w:t>
      </w:r>
      <w:r w:rsidRPr="00AA37CD">
        <w:rPr>
          <w:rFonts w:ascii="Times New Roman" w:eastAsia="楷体" w:hAnsi="Times New Roman" w:cs="Times New Roman" w:hint="eastAsia"/>
          <w:b/>
          <w:highlight w:val="cyan"/>
        </w:rPr>
        <w:t>C</w:t>
      </w:r>
      <w:r w:rsidRPr="00AA37CD">
        <w:rPr>
          <w:rFonts w:ascii="Times New Roman" w:eastAsia="楷体" w:hAnsi="Times New Roman" w:cs="Times New Roman"/>
          <w:b/>
          <w:highlight w:val="cyan"/>
        </w:rPr>
        <w:t>NN</w:t>
      </w:r>
      <w:r w:rsidRPr="00AA37CD">
        <w:rPr>
          <w:rFonts w:ascii="Times New Roman" w:eastAsia="楷体" w:hAnsi="Times New Roman" w:cs="Times New Roman" w:hint="eastAsia"/>
          <w:b/>
          <w:highlight w:val="cyan"/>
        </w:rPr>
        <w:t>网络</w:t>
      </w:r>
    </w:p>
    <w:p w:rsidR="00AA37CD" w:rsidRPr="00AA37CD" w:rsidRDefault="00AA37CD" w:rsidP="00AA37CD">
      <w:pPr>
        <w:rPr>
          <w:rFonts w:ascii="Times New Roman" w:eastAsia="楷体" w:hAnsi="Times New Roman" w:cs="Times New Roman"/>
        </w:rPr>
      </w:pPr>
      <w:r w:rsidRPr="00AA37CD">
        <w:rPr>
          <w:rFonts w:ascii="Times New Roman" w:eastAsia="楷体" w:hAnsi="Times New Roman" w:cs="Times New Roman" w:hint="eastAsia"/>
          <w:b/>
          <w:highlight w:val="green"/>
        </w:rPr>
        <w:t>LeNet</w:t>
      </w:r>
      <w:r w:rsidR="00A405DD">
        <w:rPr>
          <w:rFonts w:ascii="Times New Roman" w:eastAsia="楷体" w:hAnsi="Times New Roman" w:cs="Times New Roman"/>
          <w:b/>
        </w:rPr>
        <w:t xml:space="preserve">  </w:t>
      </w:r>
      <w:r w:rsidRPr="00537790">
        <w:rPr>
          <w:rFonts w:ascii="Times New Roman" w:eastAsia="楷体" w:hAnsi="Times New Roman" w:cs="Times New Roman"/>
          <w:sz w:val="18"/>
          <w:szCs w:val="18"/>
        </w:rPr>
        <w:t>(</w:t>
      </w:r>
      <w:r w:rsidRPr="00537790">
        <w:rPr>
          <w:rFonts w:ascii="Times New Roman" w:eastAsia="楷体" w:hAnsi="Times New Roman" w:cs="Times New Roman" w:hint="eastAsia"/>
          <w:sz w:val="18"/>
          <w:szCs w:val="18"/>
        </w:rPr>
        <w:t>代码实现时对网络有修改</w:t>
      </w:r>
      <w:r w:rsidR="00E5343E">
        <w:rPr>
          <w:rFonts w:ascii="Times New Roman" w:eastAsia="楷体" w:hAnsi="Times New Roman" w:cs="Times New Roman" w:hint="eastAsia"/>
          <w:sz w:val="18"/>
          <w:szCs w:val="18"/>
        </w:rPr>
        <w:t>，没有全连接层，</w:t>
      </w:r>
      <w:r w:rsidR="00E5343E">
        <w:rPr>
          <w:rFonts w:ascii="Times New Roman" w:eastAsia="楷体" w:hAnsi="Times New Roman" w:cs="Times New Roman" w:hint="eastAsia"/>
          <w:sz w:val="18"/>
          <w:szCs w:val="18"/>
        </w:rPr>
        <w:t>sigmoid</w:t>
      </w:r>
      <w:r w:rsidR="00E5343E">
        <w:rPr>
          <w:rFonts w:ascii="Times New Roman" w:eastAsia="楷体" w:hAnsi="Times New Roman" w:cs="Times New Roman" w:hint="eastAsia"/>
          <w:sz w:val="18"/>
          <w:szCs w:val="18"/>
        </w:rPr>
        <w:t>改为了</w:t>
      </w:r>
      <w:r w:rsidR="00E5343E">
        <w:rPr>
          <w:rFonts w:ascii="Times New Roman" w:eastAsia="楷体" w:hAnsi="Times New Roman" w:cs="Times New Roman" w:hint="eastAsia"/>
          <w:sz w:val="18"/>
          <w:szCs w:val="18"/>
        </w:rPr>
        <w:t>relu</w:t>
      </w:r>
      <w:r w:rsidRPr="00537790">
        <w:rPr>
          <w:rFonts w:ascii="Times New Roman" w:eastAsia="楷体" w:hAnsi="Times New Roman" w:cs="Times New Roman"/>
          <w:sz w:val="18"/>
          <w:szCs w:val="18"/>
        </w:rPr>
        <w:t>)</w:t>
      </w:r>
    </w:p>
    <w:p w:rsidR="00AA37CD" w:rsidRPr="00AA37CD" w:rsidRDefault="00AA37CD" w:rsidP="00AA37C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nn.Conv2d(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AvgPool2d(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Conv2d(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AvgPool2d(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Flatten(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6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*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5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*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120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120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84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84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AA37CD">
        <w:rPr>
          <w:rFonts w:ascii="Consolas" w:eastAsia="宋体" w:hAnsi="Consolas" w:cs="宋体"/>
          <w:color w:val="FFC66D"/>
          <w:kern w:val="0"/>
          <w:sz w:val="18"/>
          <w:szCs w:val="18"/>
        </w:rPr>
        <w:t>init_weights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(m):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AA37CD">
        <w:rPr>
          <w:rFonts w:ascii="Consolas" w:eastAsia="宋体" w:hAnsi="Consolas" w:cs="宋体"/>
          <w:color w:val="8888C6"/>
          <w:kern w:val="0"/>
          <w:sz w:val="18"/>
          <w:szCs w:val="18"/>
        </w:rPr>
        <w:t>typ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m) == nn.Linear 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or </w:t>
      </w:r>
      <w:r w:rsidRPr="00AA37CD">
        <w:rPr>
          <w:rFonts w:ascii="Consolas" w:eastAsia="宋体" w:hAnsi="Consolas" w:cs="宋体"/>
          <w:color w:val="8888C6"/>
          <w:kern w:val="0"/>
          <w:sz w:val="18"/>
          <w:szCs w:val="18"/>
        </w:rPr>
        <w:t>typ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(m) == nn.Conv2d: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init.xavier_uniform_(m.weight)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.apply(init_weights)</w:t>
      </w:r>
    </w:p>
    <w:p w:rsidR="00AA37CD" w:rsidRDefault="00AA37CD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590667AA" wp14:editId="74C55B63">
            <wp:extent cx="5274310" cy="1388110"/>
            <wp:effectExtent l="0" t="0" r="2540" b="254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8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20D5" w:rsidRPr="00F61E4B" w:rsidRDefault="00FF60C6" w:rsidP="009B33C3">
      <w:pPr>
        <w:widowControl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FF60C6">
        <w:rPr>
          <w:rFonts w:ascii="Times New Roman" w:eastAsia="楷体" w:hAnsi="Times New Roman" w:cs="Times New Roman" w:hint="eastAsia"/>
          <w:b/>
          <w:highlight w:val="green"/>
        </w:rPr>
        <w:lastRenderedPageBreak/>
        <w:t>A</w:t>
      </w:r>
      <w:r w:rsidRPr="00FF60C6">
        <w:rPr>
          <w:rFonts w:ascii="Times New Roman" w:eastAsia="楷体" w:hAnsi="Times New Roman" w:cs="Times New Roman"/>
          <w:b/>
          <w:highlight w:val="green"/>
        </w:rPr>
        <w:t>l</w:t>
      </w:r>
      <w:r w:rsidRPr="00FF60C6">
        <w:rPr>
          <w:rFonts w:ascii="Times New Roman" w:eastAsia="楷体" w:hAnsi="Times New Roman" w:cs="Times New Roman" w:hint="eastAsia"/>
          <w:b/>
          <w:highlight w:val="green"/>
        </w:rPr>
        <w:t>exNet</w:t>
      </w:r>
      <w:r>
        <w:rPr>
          <w:rFonts w:ascii="Times New Roman" w:eastAsia="楷体" w:hAnsi="Times New Roman" w:cs="Times New Roman"/>
          <w:szCs w:val="21"/>
        </w:rPr>
        <w:t xml:space="preserve"> </w:t>
      </w:r>
      <w:r w:rsidRPr="00F61E4B">
        <w:rPr>
          <w:rFonts w:ascii="Times New Roman" w:eastAsia="楷体" w:hAnsi="Times New Roman" w:cs="Times New Roman"/>
          <w:sz w:val="18"/>
          <w:szCs w:val="18"/>
        </w:rPr>
        <w:t xml:space="preserve"> (</w:t>
      </w:r>
      <w:r w:rsidRPr="00F61E4B">
        <w:rPr>
          <w:rFonts w:ascii="Times New Roman" w:eastAsia="楷体" w:hAnsi="Times New Roman" w:cs="Times New Roman" w:hint="eastAsia"/>
          <w:sz w:val="18"/>
          <w:szCs w:val="18"/>
        </w:rPr>
        <w:t>对部分数据更改以适应本数据集，更改的标注在了注释里</w:t>
      </w:r>
      <w:r w:rsidRPr="00F61E4B">
        <w:rPr>
          <w:rFonts w:ascii="Times New Roman" w:eastAsia="楷体" w:hAnsi="Times New Roman" w:cs="Times New Roman"/>
          <w:sz w:val="18"/>
          <w:szCs w:val="18"/>
        </w:rPr>
        <w:t>)</w:t>
      </w:r>
    </w:p>
    <w:p w:rsidR="00FF60C6" w:rsidRPr="00FF60C6" w:rsidRDefault="00FF60C6" w:rsidP="00FF60C6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nn.Conv2d(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96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 </w:t>
      </w:r>
      <w:r w:rsidRPr="00FF60C6">
        <w:rPr>
          <w:rFonts w:ascii="Consolas" w:eastAsia="宋体" w:hAnsi="Consolas" w:cs="宋体"/>
          <w:color w:val="808080"/>
          <w:kern w:val="0"/>
          <w:sz w:val="18"/>
          <w:szCs w:val="18"/>
        </w:rPr>
        <w:t># 11-&gt;3, 4-&gt;2</w:t>
      </w:r>
      <w:r w:rsidRPr="00FF60C6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Conv2d(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96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 </w:t>
      </w:r>
      <w:r w:rsidRPr="00FF60C6">
        <w:rPr>
          <w:rFonts w:ascii="Consolas" w:eastAsia="宋体" w:hAnsi="Consolas" w:cs="宋体"/>
          <w:color w:val="808080"/>
          <w:kern w:val="0"/>
          <w:sz w:val="18"/>
          <w:szCs w:val="18"/>
        </w:rPr>
        <w:t># 2-&gt;1</w:t>
      </w:r>
      <w:r w:rsidRPr="00FF60C6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Conv2d(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384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Conv2d(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384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384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Conv2d(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384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Flatten(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4096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 </w:t>
      </w:r>
      <w:r w:rsidRPr="00FF60C6">
        <w:rPr>
          <w:rFonts w:ascii="Consolas" w:eastAsia="宋体" w:hAnsi="Consolas" w:cs="宋体"/>
          <w:color w:val="808080"/>
          <w:kern w:val="0"/>
          <w:sz w:val="18"/>
          <w:szCs w:val="18"/>
        </w:rPr>
        <w:t># 6400-&gt;256</w:t>
      </w:r>
      <w:r w:rsidRPr="00FF60C6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Dropout(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p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4096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4096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Dropout(</w:t>
      </w:r>
      <w:r w:rsidRPr="00FF60C6">
        <w:rPr>
          <w:rFonts w:ascii="Consolas" w:eastAsia="宋体" w:hAnsi="Consolas" w:cs="宋体"/>
          <w:color w:val="AA4926"/>
          <w:kern w:val="0"/>
          <w:sz w:val="18"/>
          <w:szCs w:val="18"/>
        </w:rPr>
        <w:t>p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4096</w:t>
      </w:r>
      <w:r w:rsidRPr="00FF60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F60C6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FF60C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)  </w:t>
      </w:r>
      <w:r w:rsidRPr="00FF60C6">
        <w:rPr>
          <w:rFonts w:ascii="Consolas" w:eastAsia="宋体" w:hAnsi="Consolas" w:cs="宋体"/>
          <w:color w:val="808080"/>
          <w:kern w:val="0"/>
          <w:sz w:val="18"/>
          <w:szCs w:val="18"/>
        </w:rPr>
        <w:t># 1000-&gt;10</w:t>
      </w:r>
    </w:p>
    <w:p w:rsidR="00FF60C6" w:rsidRDefault="008A057E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该</w:t>
      </w:r>
      <w:r>
        <w:rPr>
          <w:rFonts w:ascii="Times New Roman" w:eastAsia="楷体" w:hAnsi="Times New Roman" w:cs="Times New Roman" w:hint="eastAsia"/>
          <w:szCs w:val="21"/>
        </w:rPr>
        <w:t>net</w:t>
      </w:r>
      <w:r>
        <w:rPr>
          <w:rFonts w:ascii="Times New Roman" w:eastAsia="楷体" w:hAnsi="Times New Roman" w:cs="Times New Roman" w:hint="eastAsia"/>
          <w:szCs w:val="21"/>
        </w:rPr>
        <w:t>需要的</w:t>
      </w:r>
      <w:r>
        <w:rPr>
          <w:rFonts w:ascii="Times New Roman" w:eastAsia="楷体" w:hAnsi="Times New Roman" w:cs="Times New Roman" w:hint="eastAsia"/>
          <w:szCs w:val="21"/>
        </w:rPr>
        <w:t>G</w:t>
      </w:r>
      <w:r>
        <w:rPr>
          <w:rFonts w:ascii="Times New Roman" w:eastAsia="楷体" w:hAnsi="Times New Roman" w:cs="Times New Roman"/>
          <w:szCs w:val="21"/>
        </w:rPr>
        <w:t>PU</w:t>
      </w:r>
      <w:r>
        <w:rPr>
          <w:rFonts w:ascii="Times New Roman" w:eastAsia="楷体" w:hAnsi="Times New Roman" w:cs="Times New Roman" w:hint="eastAsia"/>
          <w:szCs w:val="21"/>
        </w:rPr>
        <w:t>空间太大了，我运行不出来</w:t>
      </w:r>
      <w:r>
        <w:rPr>
          <w:rFonts w:ascii="Times New Roman" w:eastAsia="楷体" w:hAnsi="Times New Roman" w:cs="Times New Roman"/>
          <w:szCs w:val="21"/>
        </w:rPr>
        <w:t>…</w:t>
      </w:r>
    </w:p>
    <w:p w:rsidR="00D920D5" w:rsidRDefault="00D920D5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F61E4B" w:rsidRDefault="00F61E4B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F61E4B">
        <w:rPr>
          <w:rFonts w:ascii="Times New Roman" w:eastAsia="楷体" w:hAnsi="Times New Roman" w:cs="Times New Roman" w:hint="eastAsia"/>
          <w:b/>
          <w:highlight w:val="green"/>
        </w:rPr>
        <w:t>V</w:t>
      </w:r>
      <w:r w:rsidRPr="00F61E4B">
        <w:rPr>
          <w:rFonts w:ascii="Times New Roman" w:eastAsia="楷体" w:hAnsi="Times New Roman" w:cs="Times New Roman"/>
          <w:b/>
          <w:highlight w:val="green"/>
        </w:rPr>
        <w:t>GG</w:t>
      </w:r>
      <w:r>
        <w:rPr>
          <w:rFonts w:ascii="Times New Roman" w:eastAsia="楷体" w:hAnsi="Times New Roman" w:cs="Times New Roman"/>
          <w:szCs w:val="21"/>
        </w:rPr>
        <w:t xml:space="preserve">  </w:t>
      </w:r>
      <w:r w:rsidRPr="00F61E4B">
        <w:rPr>
          <w:rFonts w:ascii="Times New Roman" w:eastAsia="楷体" w:hAnsi="Times New Roman" w:cs="Times New Roman"/>
          <w:sz w:val="18"/>
          <w:szCs w:val="18"/>
        </w:rPr>
        <w:t>(</w:t>
      </w:r>
      <w:r w:rsidRPr="00F61E4B">
        <w:rPr>
          <w:rFonts w:ascii="Times New Roman" w:eastAsia="楷体" w:hAnsi="Times New Roman" w:cs="Times New Roman" w:hint="eastAsia"/>
          <w:sz w:val="18"/>
          <w:szCs w:val="18"/>
        </w:rPr>
        <w:t>请注意这里的输入图像大小改为</w:t>
      </w:r>
      <w:r w:rsidRPr="00F61E4B">
        <w:rPr>
          <w:rFonts w:ascii="Times New Roman" w:eastAsia="楷体" w:hAnsi="Times New Roman" w:cs="Times New Roman" w:hint="eastAsia"/>
          <w:sz w:val="18"/>
          <w:szCs w:val="18"/>
        </w:rPr>
        <w:t>2</w:t>
      </w:r>
      <w:r w:rsidRPr="00F61E4B">
        <w:rPr>
          <w:rFonts w:ascii="Times New Roman" w:eastAsia="楷体" w:hAnsi="Times New Roman" w:cs="Times New Roman"/>
          <w:sz w:val="18"/>
          <w:szCs w:val="18"/>
        </w:rPr>
        <w:t>24*224</w:t>
      </w:r>
      <w:r w:rsidRPr="00F61E4B">
        <w:rPr>
          <w:rFonts w:ascii="Times New Roman" w:eastAsia="楷体" w:hAnsi="Times New Roman" w:cs="Times New Roman" w:hint="eastAsia"/>
          <w:sz w:val="18"/>
          <w:szCs w:val="18"/>
        </w:rPr>
        <w:t>了</w:t>
      </w:r>
      <w:r w:rsidR="000944B3">
        <w:rPr>
          <w:rFonts w:ascii="Times New Roman" w:eastAsia="楷体" w:hAnsi="Times New Roman" w:cs="Times New Roman" w:hint="eastAsia"/>
          <w:sz w:val="18"/>
          <w:szCs w:val="18"/>
        </w:rPr>
        <w:t>，下同</w:t>
      </w:r>
      <w:r w:rsidRPr="00F61E4B">
        <w:rPr>
          <w:rFonts w:ascii="Times New Roman" w:eastAsia="楷体" w:hAnsi="Times New Roman" w:cs="Times New Roman"/>
          <w:sz w:val="18"/>
          <w:szCs w:val="18"/>
        </w:rPr>
        <w:t>)</w:t>
      </w:r>
    </w:p>
    <w:p w:rsidR="00FB119F" w:rsidRDefault="00F61E4B" w:rsidP="00FB119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</w:pP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batch_size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channels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height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width = 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224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224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X = torch.randn(batch_size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channels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height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width)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F61E4B">
        <w:rPr>
          <w:rFonts w:ascii="Consolas" w:eastAsia="宋体" w:hAnsi="Consolas" w:cs="宋体"/>
          <w:color w:val="FFC66D"/>
          <w:kern w:val="0"/>
          <w:sz w:val="18"/>
          <w:szCs w:val="18"/>
        </w:rPr>
        <w:t>vgg_block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(num_convs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in_channels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out_channels):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F61E4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F61E4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卷积层的数量、输入通道的数量、输出通道的数量</w:t>
      </w:r>
    </w:p>
    <w:p w:rsidR="00FB119F" w:rsidRPr="00FB119F" w:rsidRDefault="00FB119F" w:rsidP="00FB119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ind w:firstLineChars="400" w:firstLine="720"/>
        <w:jc w:val="left"/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</w:pPr>
      <w:r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3×3</w:t>
      </w:r>
      <w:r w:rsidRPr="00FB11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卷积核、填充为</w:t>
      </w:r>
      <w:r w:rsidRPr="00FB11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1</w:t>
      </w:r>
      <w:r w:rsidRPr="00FB11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的卷积层</w:t>
      </w:r>
      <w:r>
        <w:rPr>
          <w:rFonts w:ascii="Consolas" w:eastAsia="宋体" w:hAnsi="Consolas" w:cs="宋体" w:hint="eastAsia"/>
          <w:i/>
          <w:iCs/>
          <w:color w:val="629755"/>
          <w:kern w:val="0"/>
          <w:sz w:val="18"/>
          <w:szCs w:val="18"/>
        </w:rPr>
        <w:t>-</w:t>
      </w:r>
      <w:r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&gt;</w:t>
      </w:r>
      <w:r w:rsidRPr="00FB11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保持高度和宽度，</w:t>
      </w:r>
    </w:p>
    <w:p w:rsidR="00F61E4B" w:rsidRPr="00FB119F" w:rsidRDefault="00FB119F" w:rsidP="00FB119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ind w:firstLineChars="400" w:firstLine="720"/>
        <w:jc w:val="left"/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</w:pPr>
      <w:r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2×</w:t>
      </w:r>
      <w:r w:rsidRPr="00FB11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2</w:t>
      </w:r>
      <w:r w:rsidRPr="00FB11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汇聚窗口、步幅为</w:t>
      </w:r>
      <w:r w:rsidRPr="00FB11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2</w:t>
      </w:r>
      <w:r w:rsidRPr="00FB11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的最大汇聚层</w:t>
      </w:r>
      <w:r>
        <w:rPr>
          <w:rFonts w:ascii="Consolas" w:eastAsia="宋体" w:hAnsi="Consolas" w:cs="宋体" w:hint="eastAsia"/>
          <w:i/>
          <w:iCs/>
          <w:color w:val="629755"/>
          <w:kern w:val="0"/>
          <w:sz w:val="18"/>
          <w:szCs w:val="18"/>
        </w:rPr>
        <w:t>-</w:t>
      </w:r>
      <w:r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&gt;</w:t>
      </w:r>
      <w:r w:rsidRPr="00FB119F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每个块后的分辨率减半</w:t>
      </w:r>
      <w:r w:rsidR="00F61E4B" w:rsidRPr="00F61E4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="00F61E4B" w:rsidRPr="00F61E4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layers = []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_ 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="00F61E4B" w:rsidRPr="00F61E4B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(num_convs):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layers.append(nn.Conv2d(in_channels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out_channels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layers.append(nn.ReLU())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in_channels = out_channels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layers.append(nn.MaxPool2d(</w:t>
      </w:r>
      <w:r w:rsidR="00F61E4B" w:rsidRPr="00F61E4B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nn.Sequential(*layers)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="00F61E4B" w:rsidRPr="00F61E4B">
        <w:rPr>
          <w:rFonts w:ascii="Consolas" w:eastAsia="宋体" w:hAnsi="Consolas" w:cs="宋体"/>
          <w:color w:val="FFC66D"/>
          <w:kern w:val="0"/>
          <w:sz w:val="18"/>
          <w:szCs w:val="18"/>
        </w:rPr>
        <w:t>vgg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(conv_arch):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="00F61E4B" w:rsidRPr="00F61E4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conv_arch</w:t>
      </w:r>
      <w:r w:rsidR="00F61E4B" w:rsidRPr="00F61E4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指定了每个</w:t>
      </w:r>
      <w:r w:rsidR="00F61E4B" w:rsidRPr="00F61E4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VGG</w:t>
      </w:r>
      <w:r w:rsidR="00F61E4B" w:rsidRPr="00F61E4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块里卷积层个数和输出通道数</w:t>
      </w:r>
      <w:r w:rsidR="00F61E4B" w:rsidRPr="00F61E4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="00F61E4B" w:rsidRPr="00F61E4B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conv_blks = []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in_channels = 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</w:t>
      </w:r>
      <w:r w:rsidR="00F61E4B" w:rsidRPr="00F61E4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="00F61E4B" w:rsidRPr="00F61E4B">
        <w:rPr>
          <w:rFonts w:ascii="Consolas" w:eastAsia="宋体" w:hAnsi="Consolas" w:cs="宋体"/>
          <w:color w:val="808080"/>
          <w:kern w:val="0"/>
          <w:sz w:val="18"/>
          <w:szCs w:val="18"/>
        </w:rPr>
        <w:t>卷积层部分</w:t>
      </w:r>
      <w:r w:rsidR="00F61E4B" w:rsidRPr="00F61E4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(num_convs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out_channels) 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conv_arch: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conv_blks.append(</w:t>
      </w:r>
      <w:r w:rsidR="00F61E4B" w:rsidRPr="00F61E4B">
        <w:rPr>
          <w:rFonts w:ascii="Consolas" w:eastAsia="宋体" w:hAnsi="Consolas" w:cs="宋体"/>
          <w:b/>
          <w:color w:val="A9B7C6"/>
          <w:kern w:val="0"/>
          <w:sz w:val="18"/>
          <w:szCs w:val="18"/>
        </w:rPr>
        <w:t>vgg_block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(num_convs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in_channels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out_channels))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in_channels = out_channels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nn.Sequential(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*conv_blks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nn.Flatten()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</w:t>
      </w:r>
      <w:r w:rsidR="00F61E4B" w:rsidRPr="00F61E4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="00F61E4B" w:rsidRPr="00F61E4B">
        <w:rPr>
          <w:rFonts w:ascii="Consolas" w:eastAsia="宋体" w:hAnsi="Consolas" w:cs="宋体"/>
          <w:color w:val="808080"/>
          <w:kern w:val="0"/>
          <w:sz w:val="18"/>
          <w:szCs w:val="18"/>
        </w:rPr>
        <w:t>全连接层部分</w:t>
      </w:r>
      <w:r w:rsidR="00F61E4B" w:rsidRPr="00F61E4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n.Linear(out_channels * 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7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* 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7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4096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nn.Dropout(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4096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4096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nn.Dropout(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</w:t>
      </w:r>
      <w:r w:rsidR="00F61E4B"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4096</w:t>
      </w:r>
      <w:r w:rsidR="00F61E4B"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="00F61E4B"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</w:p>
    <w:p w:rsidR="00F61E4B" w:rsidRPr="00F61E4B" w:rsidRDefault="00F61E4B" w:rsidP="00F61E4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onv_arch = ((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512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61E4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61E4B">
        <w:rPr>
          <w:rFonts w:ascii="Consolas" w:eastAsia="宋体" w:hAnsi="Consolas" w:cs="宋体"/>
          <w:color w:val="6897BB"/>
          <w:kern w:val="0"/>
          <w:sz w:val="18"/>
          <w:szCs w:val="18"/>
        </w:rPr>
        <w:t>512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F61E4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 = vgg(conv_arch)</w:t>
      </w:r>
    </w:p>
    <w:p w:rsidR="00F61E4B" w:rsidRDefault="006D715A" w:rsidP="000944B3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其中</w:t>
      </w:r>
      <w:r>
        <w:rPr>
          <w:rFonts w:ascii="Times New Roman" w:eastAsia="楷体" w:hAnsi="Times New Roman" w:cs="Times New Roman" w:hint="eastAsia"/>
          <w:szCs w:val="21"/>
        </w:rPr>
        <w:t>7</w:t>
      </w:r>
      <w:r>
        <w:rPr>
          <w:rFonts w:ascii="Times New Roman" w:eastAsia="楷体" w:hAnsi="Times New Roman" w:cs="Times New Roman" w:hint="eastAsia"/>
          <w:szCs w:val="21"/>
        </w:rPr>
        <w:t>是根据输入得出来的，可以将</w:t>
      </w:r>
      <w:r w:rsidRPr="00B16939">
        <w:rPr>
          <w:rFonts w:ascii="Consolas" w:eastAsia="楷体" w:hAnsi="Consolas" w:cs="Times New Roman"/>
          <w:szCs w:val="21"/>
        </w:rPr>
        <w:t>nn.AdaptiveMaxPool2d(output_size=(7, 7))</w:t>
      </w:r>
      <w:r w:rsidRPr="006D715A">
        <w:rPr>
          <w:rFonts w:ascii="Times New Roman" w:eastAsia="楷体" w:hAnsi="Times New Roman" w:cs="Times New Roman" w:hint="eastAsia"/>
          <w:szCs w:val="21"/>
        </w:rPr>
        <w:t>应用于最后一个卷积层的输出，然后将其</w:t>
      </w:r>
      <w:r w:rsidRPr="00B16939">
        <w:rPr>
          <w:rFonts w:ascii="Consolas" w:eastAsia="楷体" w:hAnsi="Consolas" w:cs="Times New Roman"/>
          <w:szCs w:val="21"/>
        </w:rPr>
        <w:t>Flatten</w:t>
      </w:r>
      <w:r w:rsidRPr="006D715A">
        <w:rPr>
          <w:rFonts w:ascii="Times New Roman" w:eastAsia="楷体" w:hAnsi="Times New Roman" w:cs="Times New Roman" w:hint="eastAsia"/>
          <w:szCs w:val="21"/>
        </w:rPr>
        <w:t>作为全连接层的输入。这样就不需要手动计算特征图大小，而是根据输出的固定大小来自适应地处理输入。</w:t>
      </w:r>
    </w:p>
    <w:p w:rsidR="000944B3" w:rsidRDefault="000944B3" w:rsidP="000944B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944B3" w:rsidRPr="000944B3" w:rsidRDefault="000944B3" w:rsidP="000944B3">
      <w:pPr>
        <w:widowControl/>
        <w:jc w:val="left"/>
        <w:rPr>
          <w:rFonts w:ascii="Times New Roman" w:eastAsia="楷体" w:hAnsi="Times New Roman" w:cs="Times New Roman"/>
          <w:b/>
          <w:highlight w:val="green"/>
        </w:rPr>
      </w:pPr>
      <w:r w:rsidRPr="000944B3">
        <w:rPr>
          <w:rFonts w:ascii="Times New Roman" w:eastAsia="楷体" w:hAnsi="Times New Roman" w:cs="Times New Roman" w:hint="eastAsia"/>
          <w:b/>
          <w:highlight w:val="green"/>
        </w:rPr>
        <w:t>NiN</w:t>
      </w:r>
    </w:p>
    <w:p w:rsidR="000944B3" w:rsidRPr="000944B3" w:rsidRDefault="000944B3" w:rsidP="000944B3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0944B3">
        <w:rPr>
          <w:rFonts w:ascii="Consolas" w:eastAsia="宋体" w:hAnsi="Consolas" w:cs="宋体"/>
          <w:color w:val="FFC66D"/>
          <w:kern w:val="0"/>
          <w:sz w:val="18"/>
          <w:szCs w:val="18"/>
        </w:rPr>
        <w:t>nin_block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(in_channels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out_channels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kernel_size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strides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padding):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Sequential(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Conv2d(in_channels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out_channels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kernel_size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strides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padding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lastRenderedPageBreak/>
        <w:t xml:space="preserve">    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Conv2d(out_channels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out_channels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Conv2d(out_channels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out_channels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ReLU())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 = nn.Sequential(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nin_block(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96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1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strides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in_block(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96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strides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in_block(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384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strides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Dropout(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>标签类别数是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>10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in_block(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384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strides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AdaptiveAvgPool2d((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944B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0944B3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>将四维的输出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>(N,C,1,1)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>转成二维的输出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>(N,C)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>，其形状为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>(N=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>批量大小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t>,C=10)</w:t>
      </w:r>
      <w:r w:rsidRPr="000944B3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0944B3">
        <w:rPr>
          <w:rFonts w:ascii="Consolas" w:eastAsia="宋体" w:hAnsi="Consolas" w:cs="宋体"/>
          <w:color w:val="A9B7C6"/>
          <w:kern w:val="0"/>
          <w:sz w:val="18"/>
          <w:szCs w:val="18"/>
        </w:rPr>
        <w:t>nn.Flatten())</w:t>
      </w:r>
    </w:p>
    <w:p w:rsidR="000944B3" w:rsidRDefault="00960693" w:rsidP="00960693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 w:rsidRPr="00960693">
        <w:rPr>
          <w:rFonts w:ascii="Times New Roman" w:eastAsia="楷体" w:hAnsi="Times New Roman" w:cs="Times New Roman" w:hint="eastAsia"/>
          <w:szCs w:val="21"/>
        </w:rPr>
        <w:t>将空间维度中的每个像素视为单个样本，将通道维度视为不同特征</w:t>
      </w:r>
      <w:r>
        <w:rPr>
          <w:rFonts w:ascii="Times New Roman" w:eastAsia="楷体" w:hAnsi="Times New Roman" w:cs="Times New Roman" w:hint="eastAsia"/>
          <w:szCs w:val="21"/>
        </w:rPr>
        <w:t>。也就是</w:t>
      </w:r>
      <w:r w:rsidRPr="00960693">
        <w:rPr>
          <w:rFonts w:ascii="Times New Roman" w:eastAsia="楷体" w:hAnsi="Times New Roman" w:cs="Times New Roman" w:hint="eastAsia"/>
          <w:szCs w:val="21"/>
        </w:rPr>
        <w:t>在每个像素位置</w:t>
      </w:r>
      <w:r>
        <w:rPr>
          <w:rFonts w:ascii="Times New Roman" w:eastAsia="楷体" w:hAnsi="Times New Roman" w:cs="Times New Roman" w:hint="eastAsia"/>
          <w:szCs w:val="21"/>
        </w:rPr>
        <w:t>(</w:t>
      </w:r>
      <w:r w:rsidRPr="00960693">
        <w:rPr>
          <w:rFonts w:ascii="Times New Roman" w:eastAsia="楷体" w:hAnsi="Times New Roman" w:cs="Times New Roman" w:hint="eastAsia"/>
          <w:szCs w:val="21"/>
        </w:rPr>
        <w:t>对每个高度和宽度</w:t>
      </w:r>
      <w:r>
        <w:rPr>
          <w:rFonts w:ascii="Times New Roman" w:eastAsia="楷体" w:hAnsi="Times New Roman" w:cs="Times New Roman" w:hint="eastAsia"/>
          <w:szCs w:val="21"/>
        </w:rPr>
        <w:t>)</w:t>
      </w:r>
      <w:r w:rsidRPr="00960693">
        <w:rPr>
          <w:rFonts w:ascii="Times New Roman" w:eastAsia="楷体" w:hAnsi="Times New Roman" w:cs="Times New Roman" w:hint="eastAsia"/>
          <w:szCs w:val="21"/>
        </w:rPr>
        <w:t>应用一个全连接层</w:t>
      </w:r>
      <w:r>
        <w:rPr>
          <w:rFonts w:ascii="Times New Roman" w:eastAsia="楷体" w:hAnsi="Times New Roman" w:cs="Times New Roman" w:hint="eastAsia"/>
          <w:szCs w:val="21"/>
        </w:rPr>
        <w:t>，也就是用</w:t>
      </w:r>
      <w:r>
        <w:rPr>
          <w:rFonts w:ascii="Times New Roman" w:eastAsia="楷体" w:hAnsi="Times New Roman" w:cs="Times New Roman"/>
          <w:szCs w:val="21"/>
        </w:rPr>
        <w:t>1×</w:t>
      </w:r>
      <w:r w:rsidRPr="00960693">
        <w:rPr>
          <w:rFonts w:ascii="Times New Roman" w:eastAsia="楷体" w:hAnsi="Times New Roman" w:cs="Times New Roman"/>
          <w:szCs w:val="21"/>
        </w:rPr>
        <w:t>1</w:t>
      </w:r>
      <w:r w:rsidRPr="00960693">
        <w:rPr>
          <w:rFonts w:ascii="Times New Roman" w:eastAsia="楷体" w:hAnsi="Times New Roman" w:cs="Times New Roman"/>
          <w:szCs w:val="21"/>
        </w:rPr>
        <w:t>卷积层</w:t>
      </w:r>
      <w:r>
        <w:rPr>
          <w:rFonts w:ascii="Times New Roman" w:eastAsia="楷体" w:hAnsi="Times New Roman" w:cs="Times New Roman" w:hint="eastAsia"/>
          <w:szCs w:val="21"/>
        </w:rPr>
        <w:t>将权重连接到每个空间位置。</w:t>
      </w:r>
    </w:p>
    <w:p w:rsidR="00CF4477" w:rsidRDefault="00CF4477" w:rsidP="00CF4477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CF4477" w:rsidRDefault="00CF4477" w:rsidP="00CF4477">
      <w:pPr>
        <w:widowControl/>
        <w:jc w:val="left"/>
        <w:rPr>
          <w:rFonts w:ascii="Times New Roman" w:eastAsia="楷体" w:hAnsi="Times New Roman" w:cs="Times New Roman"/>
          <w:szCs w:val="21"/>
        </w:rPr>
      </w:pPr>
      <w:r w:rsidRPr="00CF4477">
        <w:rPr>
          <w:rFonts w:ascii="Times New Roman" w:eastAsia="楷体" w:hAnsi="Times New Roman" w:cs="Times New Roman"/>
          <w:b/>
          <w:highlight w:val="green"/>
        </w:rPr>
        <w:t>GoogLeNet</w:t>
      </w:r>
      <w:r w:rsidRPr="00CF4477">
        <w:rPr>
          <w:rFonts w:ascii="Times New Roman" w:eastAsia="楷体" w:hAnsi="Times New Roman" w:cs="Times New Roman" w:hint="eastAsia"/>
          <w:b/>
          <w:highlight w:val="green"/>
        </w:rPr>
        <w:t>的</w:t>
      </w:r>
      <w:r w:rsidRPr="00CF4477">
        <w:rPr>
          <w:rFonts w:ascii="Times New Roman" w:eastAsia="楷体" w:hAnsi="Times New Roman" w:cs="Times New Roman"/>
          <w:b/>
          <w:highlight w:val="green"/>
        </w:rPr>
        <w:t>Inception</w:t>
      </w:r>
      <w:r w:rsidRPr="00CF4477">
        <w:rPr>
          <w:rFonts w:ascii="Times New Roman" w:eastAsia="楷体" w:hAnsi="Times New Roman" w:cs="Times New Roman" w:hint="eastAsia"/>
          <w:b/>
          <w:highlight w:val="green"/>
        </w:rPr>
        <w:t>块</w:t>
      </w:r>
    </w:p>
    <w:p w:rsidR="00992B18" w:rsidRPr="00992B18" w:rsidRDefault="00992B18" w:rsidP="00992B18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class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Inception(nn.Module):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992B18">
        <w:rPr>
          <w:rFonts w:ascii="Consolas" w:eastAsia="宋体" w:hAnsi="Consolas" w:cs="宋体"/>
          <w:color w:val="B200B2"/>
          <w:kern w:val="0"/>
          <w:sz w:val="18"/>
          <w:szCs w:val="18"/>
        </w:rPr>
        <w:t>__init__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in_channels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c1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c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c3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c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**kwargs):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c1--c4</w:t>
      </w:r>
      <w:r w:rsidRPr="00992B18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是每条路径的输出通道数</w:t>
      </w:r>
      <w:r w:rsidRPr="00992B18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t>"""</w:t>
      </w:r>
      <w:r w:rsidRPr="00992B18">
        <w:rPr>
          <w:rFonts w:ascii="Consolas" w:eastAsia="宋体" w:hAnsi="Consolas" w:cs="宋体"/>
          <w:i/>
          <w:iCs/>
          <w:color w:val="629755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8888C6"/>
          <w:kern w:val="0"/>
          <w:sz w:val="18"/>
          <w:szCs w:val="18"/>
        </w:rPr>
        <w:t>super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Inception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.</w:t>
      </w:r>
      <w:r w:rsidRPr="00992B18">
        <w:rPr>
          <w:rFonts w:ascii="Consolas" w:eastAsia="宋体" w:hAnsi="Consolas" w:cs="宋体"/>
          <w:color w:val="B200B2"/>
          <w:kern w:val="0"/>
          <w:sz w:val="18"/>
          <w:szCs w:val="18"/>
        </w:rPr>
        <w:t>__init__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**kwargs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线路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，单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1x1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卷积层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1_1 = nn.Conv2d(in_channels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c1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线路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2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，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1x1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卷积层后接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3x3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卷积层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2_1 = nn.Conv2d(in_channels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c2[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2_2 = nn.Conv2d(c2[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c2[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线路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3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，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1x1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卷积层后接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5x5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卷积层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3_1 = nn.Conv2d(in_channels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c3[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3_2 = nn.Conv2d(c3[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c3[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线路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4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，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3x3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最大汇聚层后接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1x1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卷积层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4_1 = nn.MaxPool2d(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4_2 = nn.Conv2d(in_channels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c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992B18">
        <w:rPr>
          <w:rFonts w:ascii="Consolas" w:eastAsia="宋体" w:hAnsi="Consolas" w:cs="宋体"/>
          <w:color w:val="FFC66D"/>
          <w:kern w:val="0"/>
          <w:sz w:val="18"/>
          <w:szCs w:val="18"/>
        </w:rPr>
        <w:t>forward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x):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1 = F.relu(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1_1(x)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2 = F.relu(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2_2(F.relu(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2_1(x)))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3 = F.relu(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3_2(F.relu(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3_1(x)))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p4 = F.relu(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4_2(</w:t>
      </w:r>
      <w:r w:rsidRPr="00992B18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.p4_1(x))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t>在通道维度上连结输出</w:t>
      </w:r>
      <w:r w:rsidRPr="00992B18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torch.cat((p1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p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p3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p4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dim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1 = nn.Sequential(nn.Conv2d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7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2 = nn.Sequential(nn.Conv2d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nn.Conv2d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9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3 = nn.Sequential(Inception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9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96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2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2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Inception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92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96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4 = nn.Sequential(Inception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480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9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96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08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48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Inception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51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60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1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24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Inception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51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Inception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51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1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4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88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Inception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528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60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20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lastRenderedPageBreak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5 = nn.Sequential(Inception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83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60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20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Inception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83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8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9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384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48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nn.AdaptiveAvgPool2d(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nn.Flatten())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 = nn.Sequential(b1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b2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b3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b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b5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024</w:t>
      </w:r>
      <w:r w:rsidRPr="00992B18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92B18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992B18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</w:p>
    <w:p w:rsidR="00CF4477" w:rsidRDefault="00B27987" w:rsidP="00B27987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t>Inception</w:t>
      </w:r>
      <w:r>
        <w:rPr>
          <w:rFonts w:ascii="Times New Roman" w:eastAsia="楷体" w:hAnsi="Times New Roman" w:cs="Times New Roman" w:hint="eastAsia"/>
          <w:szCs w:val="21"/>
        </w:rPr>
        <w:t>块通过填充使得输出的</w:t>
      </w:r>
      <w:r>
        <w:rPr>
          <w:rFonts w:ascii="Times New Roman" w:eastAsia="楷体" w:hAnsi="Times New Roman" w:cs="Times New Roman" w:hint="eastAsia"/>
          <w:szCs w:val="21"/>
        </w:rPr>
        <w:t>shape</w:t>
      </w:r>
      <w:r>
        <w:rPr>
          <w:rFonts w:ascii="Times New Roman" w:eastAsia="楷体" w:hAnsi="Times New Roman" w:cs="Times New Roman" w:hint="eastAsia"/>
          <w:szCs w:val="21"/>
        </w:rPr>
        <w:t>能够在</w:t>
      </w:r>
      <w:r>
        <w:rPr>
          <w:rFonts w:ascii="Times New Roman" w:eastAsia="楷体" w:hAnsi="Times New Roman" w:cs="Times New Roman" w:hint="eastAsia"/>
          <w:szCs w:val="21"/>
        </w:rPr>
        <w:t>dim</w:t>
      </w:r>
      <w:r>
        <w:rPr>
          <w:rFonts w:ascii="Times New Roman" w:eastAsia="楷体" w:hAnsi="Times New Roman" w:cs="Times New Roman"/>
          <w:szCs w:val="21"/>
        </w:rPr>
        <w:t>=1</w:t>
      </w:r>
      <w:r>
        <w:rPr>
          <w:rFonts w:ascii="Times New Roman" w:eastAsia="楷体" w:hAnsi="Times New Roman" w:cs="Times New Roman" w:hint="eastAsia"/>
          <w:szCs w:val="21"/>
        </w:rPr>
        <w:t>上联结，也就是</w:t>
      </w:r>
      <w:r>
        <w:rPr>
          <w:rFonts w:ascii="Times New Roman" w:eastAsia="楷体" w:hAnsi="Times New Roman" w:cs="Times New Roman" w:hint="eastAsia"/>
          <w:szCs w:val="21"/>
        </w:rPr>
        <w:t>shape</w:t>
      </w:r>
      <w:r>
        <w:rPr>
          <w:rFonts w:ascii="Times New Roman" w:eastAsia="楷体" w:hAnsi="Times New Roman" w:cs="Times New Roman" w:hint="eastAsia"/>
          <w:szCs w:val="21"/>
        </w:rPr>
        <w:t>均满足</w:t>
      </w:r>
      <w:r>
        <w:rPr>
          <w:rFonts w:ascii="Times New Roman" w:eastAsia="楷体" w:hAnsi="Times New Roman" w:cs="Times New Roman" w:hint="eastAsia"/>
          <w:szCs w:val="21"/>
        </w:rPr>
        <w:t>[</w:t>
      </w:r>
      <w:r>
        <w:rPr>
          <w:rFonts w:ascii="Times New Roman" w:eastAsia="楷体" w:hAnsi="Times New Roman" w:cs="Times New Roman"/>
          <w:szCs w:val="21"/>
        </w:rPr>
        <w:t>N, *, H, W]</w:t>
      </w:r>
      <w:r>
        <w:rPr>
          <w:rFonts w:ascii="Times New Roman" w:eastAsia="楷体" w:hAnsi="Times New Roman" w:cs="Times New Roman" w:hint="eastAsia"/>
          <w:szCs w:val="21"/>
        </w:rPr>
        <w:t>，仅在</w:t>
      </w:r>
      <w:r>
        <w:rPr>
          <w:rFonts w:ascii="Times New Roman" w:eastAsia="楷体" w:hAnsi="Times New Roman" w:cs="Times New Roman" w:hint="eastAsia"/>
          <w:szCs w:val="21"/>
        </w:rPr>
        <w:t>s</w:t>
      </w:r>
      <w:r>
        <w:rPr>
          <w:rFonts w:ascii="Times New Roman" w:eastAsia="楷体" w:hAnsi="Times New Roman" w:cs="Times New Roman"/>
          <w:szCs w:val="21"/>
        </w:rPr>
        <w:t>hape[1]</w:t>
      </w:r>
      <w:r>
        <w:rPr>
          <w:rFonts w:ascii="Times New Roman" w:eastAsia="楷体" w:hAnsi="Times New Roman" w:cs="Times New Roman" w:hint="eastAsia"/>
          <w:szCs w:val="21"/>
        </w:rPr>
        <w:t>上不同。</w:t>
      </w:r>
    </w:p>
    <w:p w:rsidR="00CF4477" w:rsidRDefault="001B494E" w:rsidP="0008485B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 w:rsidRPr="001B494E">
        <w:rPr>
          <w:rFonts w:ascii="Times New Roman" w:eastAsia="楷体" w:hAnsi="Times New Roman" w:cs="Times New Roman"/>
          <w:szCs w:val="21"/>
        </w:rPr>
        <w:t>GoogLeNet</w:t>
      </w:r>
      <w:r>
        <w:rPr>
          <w:rFonts w:ascii="Times New Roman" w:eastAsia="楷体" w:hAnsi="Times New Roman" w:cs="Times New Roman" w:hint="eastAsia"/>
          <w:szCs w:val="21"/>
        </w:rPr>
        <w:t>就像用</w:t>
      </w:r>
      <w:r w:rsidRPr="001B494E">
        <w:rPr>
          <w:rFonts w:ascii="Times New Roman" w:eastAsia="楷体" w:hAnsi="Times New Roman" w:cs="Times New Roman" w:hint="eastAsia"/>
          <w:szCs w:val="21"/>
        </w:rPr>
        <w:t>不同大小的滤波器识别不同范围的图像细节</w:t>
      </w:r>
      <w:r>
        <w:rPr>
          <w:rFonts w:ascii="Times New Roman" w:eastAsia="楷体" w:hAnsi="Times New Roman" w:cs="Times New Roman" w:hint="eastAsia"/>
          <w:szCs w:val="21"/>
        </w:rPr>
        <w:t>，还能为</w:t>
      </w:r>
      <w:r w:rsidRPr="001B494E">
        <w:rPr>
          <w:rFonts w:ascii="Times New Roman" w:eastAsia="楷体" w:hAnsi="Times New Roman" w:cs="Times New Roman" w:hint="eastAsia"/>
          <w:szCs w:val="21"/>
        </w:rPr>
        <w:t>不同的滤波器分配不同数量的参数</w:t>
      </w:r>
      <w:r w:rsidR="00334383">
        <w:rPr>
          <w:rFonts w:ascii="Times New Roman" w:eastAsia="楷体" w:hAnsi="Times New Roman" w:cs="Times New Roman" w:hint="eastAsia"/>
          <w:szCs w:val="21"/>
        </w:rPr>
        <w:t>，因此效果好</w: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960693" w:rsidRDefault="00CF4477" w:rsidP="00960693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三</w:t>
      </w:r>
      <w:r w:rsidR="00960693">
        <w:rPr>
          <w:rFonts w:ascii="Times New Roman" w:eastAsia="楷体" w:hAnsi="Times New Roman" w:cs="Times New Roman" w:hint="eastAsia"/>
          <w:szCs w:val="21"/>
        </w:rPr>
        <w:t>种块的对比如下：</w:t>
      </w:r>
    </w:p>
    <w:p w:rsidR="00960693" w:rsidRDefault="00960693" w:rsidP="0096069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4E89355E" wp14:editId="00AE490A">
            <wp:extent cx="1013900" cy="1168157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073930" cy="123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</w:t>
      </w:r>
      <w:r w:rsidR="009A1DB3">
        <w:rPr>
          <w:rFonts w:ascii="Times New Roman" w:eastAsia="楷体" w:hAnsi="Times New Roman" w:cs="Times New Roman"/>
          <w:szCs w:val="21"/>
        </w:rPr>
        <w:t xml:space="preserve">  </w:t>
      </w:r>
      <w:r>
        <w:rPr>
          <w:noProof/>
        </w:rPr>
        <w:drawing>
          <wp:inline distT="0" distB="0" distL="0" distR="0" wp14:anchorId="364228D7" wp14:editId="73AC94CD">
            <wp:extent cx="766361" cy="1172532"/>
            <wp:effectExtent l="0" t="0" r="0" b="889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848767" cy="1298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4477">
        <w:rPr>
          <w:noProof/>
        </w:rPr>
        <w:drawing>
          <wp:inline distT="0" distB="0" distL="0" distR="0" wp14:anchorId="5E7B8FA4" wp14:editId="5865AA5F">
            <wp:extent cx="2975082" cy="1125058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994548" cy="1132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E4B" w:rsidRDefault="00F61E4B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816445" w:rsidRPr="00816445" w:rsidRDefault="00816445" w:rsidP="009B33C3">
      <w:pPr>
        <w:widowControl/>
        <w:jc w:val="left"/>
        <w:rPr>
          <w:rFonts w:ascii="Times New Roman" w:eastAsia="楷体" w:hAnsi="Times New Roman" w:cs="Times New Roman"/>
          <w:b/>
          <w:highlight w:val="green"/>
        </w:rPr>
      </w:pPr>
      <w:r w:rsidRPr="00816445">
        <w:rPr>
          <w:rFonts w:ascii="Times New Roman" w:eastAsia="楷体" w:hAnsi="Times New Roman" w:cs="Times New Roman"/>
          <w:b/>
          <w:highlight w:val="green"/>
        </w:rPr>
        <w:t>ResNet</w:t>
      </w:r>
      <w:r>
        <w:rPr>
          <w:rFonts w:ascii="Times New Roman" w:eastAsia="楷体" w:hAnsi="Times New Roman" w:cs="Times New Roman" w:hint="eastAsia"/>
          <w:b/>
          <w:highlight w:val="green"/>
        </w:rPr>
        <w:t>残差网络</w:t>
      </w:r>
    </w:p>
    <w:p w:rsidR="00816445" w:rsidRPr="00816445" w:rsidRDefault="00816445" w:rsidP="00816445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class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Residual(nn.Module):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816445">
        <w:rPr>
          <w:rFonts w:ascii="Consolas" w:eastAsia="宋体" w:hAnsi="Consolas" w:cs="宋体"/>
          <w:color w:val="B200B2"/>
          <w:kern w:val="0"/>
          <w:sz w:val="18"/>
          <w:szCs w:val="18"/>
        </w:rPr>
        <w:t>__init__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input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use_1x1conv=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alse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strides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16445">
        <w:rPr>
          <w:rFonts w:ascii="Consolas" w:eastAsia="宋体" w:hAnsi="Consolas" w:cs="宋体"/>
          <w:color w:val="8888C6"/>
          <w:kern w:val="0"/>
          <w:sz w:val="18"/>
          <w:szCs w:val="18"/>
        </w:rPr>
        <w:t>super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().</w:t>
      </w:r>
      <w:r w:rsidRPr="00816445">
        <w:rPr>
          <w:rFonts w:ascii="Consolas" w:eastAsia="宋体" w:hAnsi="Consolas" w:cs="宋体"/>
          <w:color w:val="B200B2"/>
          <w:kern w:val="0"/>
          <w:sz w:val="18"/>
          <w:szCs w:val="18"/>
        </w:rPr>
        <w:t>__init__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(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.conv1 = nn.Conv2d(input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strides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.conv2 = nn.Conv2d(num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use_1x1conv: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.conv3 = nn.Conv2d(input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strides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>els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.conv3 =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>None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.bn1 = nn.BatchNorm2d(num_channels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.bn2 = nn.BatchNorm2d(num_channels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816445">
        <w:rPr>
          <w:rFonts w:ascii="Consolas" w:eastAsia="宋体" w:hAnsi="Consolas" w:cs="宋体"/>
          <w:color w:val="FFC66D"/>
          <w:kern w:val="0"/>
          <w:sz w:val="18"/>
          <w:szCs w:val="18"/>
        </w:rPr>
        <w:t>forward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X):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Y = F.relu(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.bn1(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.conv1(X))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Y = 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.bn2(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.conv2(Y)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.conv3: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X = </w:t>
      </w:r>
      <w:r w:rsidRPr="00816445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.conv3(X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Y += X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F.relu(Y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816445">
        <w:rPr>
          <w:rFonts w:ascii="Consolas" w:eastAsia="宋体" w:hAnsi="Consolas" w:cs="宋体"/>
          <w:color w:val="FFC66D"/>
          <w:kern w:val="0"/>
          <w:sz w:val="18"/>
          <w:szCs w:val="18"/>
        </w:rPr>
        <w:t>resnet_block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(input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um_residua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first_block=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>Fals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blk = []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816445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(num_residuals):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==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0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nd not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first_block: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blk.append(Residual(input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           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use_1x1conv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True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strides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>els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blk.append(Residual(num_channels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)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blk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1 = nn.Sequential(nn.Conv2d(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7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n.BatchNorm2d(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2 = nn.Sequential(*resnet_block(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A4926"/>
          <w:kern w:val="0"/>
          <w:sz w:val="18"/>
          <w:szCs w:val="18"/>
        </w:rPr>
        <w:t>first_block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3 = nn.Sequential(*resnet_block(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4 = nn.Sequential(*resnet_block(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128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5 = nn.Sequential(*resnet_block(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512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lastRenderedPageBreak/>
        <w:t>net = nn.Sequential(b1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b2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b3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b4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b5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n.AdaptiveAvgPool2d((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n.Flatten()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512</w:t>
      </w:r>
      <w:r w:rsidRPr="0081644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16445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816445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</w:p>
    <w:p w:rsidR="003D4D94" w:rsidRDefault="003D4D94" w:rsidP="003D4D94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 w:rsidRPr="003D4D94">
        <w:rPr>
          <w:rFonts w:ascii="Times New Roman" w:eastAsia="楷体" w:hAnsi="Times New Roman" w:cs="Times New Roman" w:hint="eastAsia"/>
          <w:szCs w:val="21"/>
        </w:rPr>
        <w:t>当较复杂的函数类包含较小的函数类时，我们才能确保提高它们的性能</w:t>
      </w:r>
      <w:r>
        <w:rPr>
          <w:rFonts w:ascii="Times New Roman" w:eastAsia="楷体" w:hAnsi="Times New Roman" w:cs="Times New Roman" w:hint="eastAsia"/>
          <w:szCs w:val="21"/>
        </w:rPr>
        <w:t>，如下图，非嵌套函数不能保证越来越接近目标函数</w:t>
      </w:r>
      <w:r w:rsidRPr="003D4D94">
        <w:rPr>
          <w:rFonts w:ascii="Times New Roman" w:eastAsia="楷体" w:hAnsi="Times New Roman" w:cs="Times New Roman"/>
          <w:position w:val="-10"/>
          <w:szCs w:val="21"/>
        </w:rPr>
        <w:object w:dxaOrig="320" w:dyaOrig="300">
          <v:shape id="_x0000_i1085" type="#_x0000_t75" style="width:16.2pt;height:15.15pt" o:ole="">
            <v:imagedata r:id="rId102" o:title=""/>
          </v:shape>
          <o:OLEObject Type="Embed" ProgID="Equation.DSMT4" ShapeID="_x0000_i1085" DrawAspect="Content" ObjectID="_1776178994" r:id="rId103"/>
        </w:object>
      </w:r>
      <w:r>
        <w:rPr>
          <w:rFonts w:ascii="Times New Roman" w:eastAsia="楷体" w:hAnsi="Times New Roman" w:cs="Times New Roman" w:hint="eastAsia"/>
          <w:szCs w:val="21"/>
        </w:rPr>
        <w:t>(</w:t>
      </w:r>
      <w:r>
        <w:rPr>
          <w:rFonts w:ascii="Times New Roman" w:eastAsia="楷体" w:hAnsi="Times New Roman" w:cs="Times New Roman" w:hint="eastAsia"/>
          <w:szCs w:val="21"/>
        </w:rPr>
        <w:t>因为显然</w:t>
      </w:r>
      <w:r w:rsidRPr="003D4D94">
        <w:rPr>
          <w:rFonts w:ascii="Times New Roman" w:eastAsia="楷体" w:hAnsi="Times New Roman" w:cs="Times New Roman"/>
          <w:position w:val="-10"/>
          <w:szCs w:val="21"/>
        </w:rPr>
        <w:object w:dxaOrig="260" w:dyaOrig="300">
          <v:shape id="_x0000_i1086" type="#_x0000_t75" style="width:13.1pt;height:15.15pt" o:ole="">
            <v:imagedata r:id="rId104" o:title=""/>
          </v:shape>
          <o:OLEObject Type="Embed" ProgID="Equation.DSMT4" ShapeID="_x0000_i1086" DrawAspect="Content" ObjectID="_1776178995" r:id="rId105"/>
        </w:object>
      </w:r>
      <w:r>
        <w:rPr>
          <w:rFonts w:ascii="Times New Roman" w:eastAsia="楷体" w:hAnsi="Times New Roman" w:cs="Times New Roman" w:hint="eastAsia"/>
          <w:szCs w:val="21"/>
        </w:rPr>
        <w:t>是不如</w:t>
      </w:r>
      <w:r w:rsidRPr="003D4D94">
        <w:rPr>
          <w:rFonts w:ascii="Times New Roman" w:eastAsia="楷体" w:hAnsi="Times New Roman" w:cs="Times New Roman"/>
          <w:position w:val="-10"/>
          <w:szCs w:val="21"/>
        </w:rPr>
        <w:object w:dxaOrig="260" w:dyaOrig="300">
          <v:shape id="_x0000_i1087" type="#_x0000_t75" style="width:13.1pt;height:15.15pt" o:ole="">
            <v:imagedata r:id="rId106" o:title=""/>
          </v:shape>
          <o:OLEObject Type="Embed" ProgID="Equation.DSMT4" ShapeID="_x0000_i1087" DrawAspect="Content" ObjectID="_1776178996" r:id="rId107"/>
        </w:object>
      </w:r>
      <w:r>
        <w:rPr>
          <w:rFonts w:ascii="Times New Roman" w:eastAsia="楷体" w:hAnsi="Times New Roman" w:cs="Times New Roman" w:hint="eastAsia"/>
          <w:szCs w:val="21"/>
        </w:rPr>
        <w:t>的</w:t>
      </w:r>
      <w:r>
        <w:rPr>
          <w:rFonts w:ascii="Times New Roman" w:eastAsia="楷体" w:hAnsi="Times New Roman" w:cs="Times New Roman"/>
          <w:szCs w:val="21"/>
        </w:rPr>
        <w:t>)</w:t>
      </w:r>
      <w:r>
        <w:rPr>
          <w:rFonts w:ascii="Times New Roman" w:eastAsia="楷体" w:hAnsi="Times New Roman" w:cs="Times New Roman" w:hint="eastAsia"/>
          <w:szCs w:val="21"/>
        </w:rPr>
        <w:t>。</w:t>
      </w:r>
      <w:r w:rsidR="00BB5FF5">
        <w:rPr>
          <w:rFonts w:ascii="Times New Roman" w:eastAsia="楷体" w:hAnsi="Times New Roman" w:cs="Times New Roman" w:hint="eastAsia"/>
          <w:szCs w:val="21"/>
        </w:rPr>
        <w:t>也就是当我们预测更强大的架构</w:t>
      </w:r>
      <w:r w:rsidR="00BB5FF5" w:rsidRPr="00BB5FF5">
        <w:rPr>
          <w:rFonts w:ascii="Times New Roman" w:eastAsia="楷体" w:hAnsi="Times New Roman" w:cs="Times New Roman"/>
          <w:position w:val="-4"/>
          <w:szCs w:val="21"/>
        </w:rPr>
        <w:object w:dxaOrig="279" w:dyaOrig="220">
          <v:shape id="_x0000_i1088" type="#_x0000_t75" style="width:13.8pt;height:10.7pt" o:ole="">
            <v:imagedata r:id="rId108" o:title=""/>
          </v:shape>
          <o:OLEObject Type="Embed" ProgID="Equation.DSMT4" ShapeID="_x0000_i1088" DrawAspect="Content" ObjectID="_1776178997" r:id="rId109"/>
        </w:object>
      </w:r>
      <w:r w:rsidR="00BB5FF5">
        <w:rPr>
          <w:rFonts w:ascii="Times New Roman" w:eastAsia="楷体" w:hAnsi="Times New Roman" w:cs="Times New Roman" w:hint="eastAsia"/>
          <w:szCs w:val="21"/>
        </w:rPr>
        <w:t>时，应该保证原有的函数</w:t>
      </w:r>
      <w:r w:rsidR="00BB5FF5" w:rsidRPr="00BB5FF5">
        <w:rPr>
          <w:rFonts w:ascii="Times New Roman" w:eastAsia="楷体" w:hAnsi="Times New Roman" w:cs="Times New Roman"/>
          <w:position w:val="-10"/>
          <w:szCs w:val="21"/>
        </w:rPr>
        <w:object w:dxaOrig="660" w:dyaOrig="300">
          <v:shape id="_x0000_i1089" type="#_x0000_t75" style="width:33.05pt;height:15.15pt" o:ole="">
            <v:imagedata r:id="rId110" o:title=""/>
          </v:shape>
          <o:OLEObject Type="Embed" ProgID="Equation.DSMT4" ShapeID="_x0000_i1089" DrawAspect="Content" ObjectID="_1776178998" r:id="rId111"/>
        </w:object>
      </w:r>
      <w:r w:rsidR="00BB5FF5">
        <w:rPr>
          <w:rFonts w:ascii="Times New Roman" w:eastAsia="楷体" w:hAnsi="Times New Roman" w:cs="Times New Roman" w:hint="eastAsia"/>
          <w:szCs w:val="21"/>
        </w:rPr>
        <w:t>。</w:t>
      </w:r>
    </w:p>
    <w:p w:rsidR="003D4D94" w:rsidRDefault="003D4D94" w:rsidP="00AC5292">
      <w:pPr>
        <w:widowControl/>
        <w:ind w:firstLineChars="300" w:firstLine="630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2BCF391E" wp14:editId="22F59009">
            <wp:extent cx="4218254" cy="1952199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237999" cy="1961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A92" w:rsidRDefault="00CB7A92" w:rsidP="00793622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什么是残差，如下左图：</w:t>
      </w:r>
      <w:r w:rsidR="00BB5FF5">
        <w:rPr>
          <w:rFonts w:ascii="Times New Roman" w:eastAsia="楷体" w:hAnsi="Times New Roman" w:cs="Times New Roman" w:hint="eastAsia"/>
          <w:szCs w:val="21"/>
        </w:rPr>
        <w:t>我们定义当前块的最终输出是</w:t>
      </w:r>
      <w:r w:rsidR="00BB5FF5" w:rsidRPr="00BB5FF5">
        <w:rPr>
          <w:rFonts w:ascii="Times New Roman" w:eastAsia="楷体" w:hAnsi="Times New Roman" w:cs="Times New Roman"/>
          <w:position w:val="-10"/>
          <w:szCs w:val="21"/>
        </w:rPr>
        <w:object w:dxaOrig="1320" w:dyaOrig="300">
          <v:shape id="_x0000_i1090" type="#_x0000_t75" style="width:66.15pt;height:15.15pt" o:ole="">
            <v:imagedata r:id="rId113" o:title=""/>
          </v:shape>
          <o:OLEObject Type="Embed" ProgID="Equation.DSMT4" ShapeID="_x0000_i1090" DrawAspect="Content" ObjectID="_1776178999" r:id="rId114"/>
        </w:object>
      </w:r>
      <w:r w:rsidR="00BB5FF5">
        <w:rPr>
          <w:rFonts w:ascii="Times New Roman" w:eastAsia="楷体" w:hAnsi="Times New Roman" w:cs="Times New Roman" w:hint="eastAsia"/>
          <w:szCs w:val="21"/>
        </w:rPr>
        <w:t>，也就是当前层的输出与上一块的输出的</w:t>
      </w:r>
      <w:r w:rsidR="00BB5FF5" w:rsidRPr="00793622">
        <w:rPr>
          <w:rFonts w:ascii="Times New Roman" w:eastAsia="楷体" w:hAnsi="Times New Roman" w:cs="Times New Roman" w:hint="eastAsia"/>
          <w:color w:val="FF0000"/>
          <w:szCs w:val="21"/>
        </w:rPr>
        <w:t>并集</w:t>
      </w:r>
      <w:r w:rsidR="00BB5FF5">
        <w:rPr>
          <w:rFonts w:ascii="Times New Roman" w:eastAsia="楷体" w:hAnsi="Times New Roman" w:cs="Times New Roman" w:hint="eastAsia"/>
          <w:szCs w:val="21"/>
        </w:rPr>
        <w:t>。</w:t>
      </w:r>
      <w:r w:rsidR="00793622">
        <w:rPr>
          <w:rFonts w:ascii="Times New Roman" w:eastAsia="楷体" w:hAnsi="Times New Roman" w:cs="Times New Roman" w:hint="eastAsia"/>
          <w:szCs w:val="21"/>
        </w:rPr>
        <w:t>当</w:t>
      </w:r>
      <w:r w:rsidR="00793622" w:rsidRPr="00793622">
        <w:rPr>
          <w:rFonts w:ascii="Times New Roman" w:eastAsia="楷体" w:hAnsi="Times New Roman" w:cs="Times New Roman"/>
          <w:position w:val="-10"/>
          <w:szCs w:val="21"/>
        </w:rPr>
        <w:object w:dxaOrig="820" w:dyaOrig="300">
          <v:shape id="_x0000_i1091" type="#_x0000_t75" style="width:41pt;height:15.15pt" o:ole="">
            <v:imagedata r:id="rId115" o:title=""/>
          </v:shape>
          <o:OLEObject Type="Embed" ProgID="Equation.DSMT4" ShapeID="_x0000_i1091" DrawAspect="Content" ObjectID="_1776179000" r:id="rId116"/>
        </w:object>
      </w:r>
      <w:r w:rsidR="00793622">
        <w:rPr>
          <w:rFonts w:ascii="Times New Roman" w:eastAsia="楷体" w:hAnsi="Times New Roman" w:cs="Times New Roman" w:hint="eastAsia"/>
          <w:szCs w:val="21"/>
        </w:rPr>
        <w:t>时，</w:t>
      </w:r>
      <w:r w:rsidR="00793622" w:rsidRPr="00793622">
        <w:rPr>
          <w:rFonts w:ascii="Times New Roman" w:eastAsia="楷体" w:hAnsi="Times New Roman" w:cs="Times New Roman"/>
          <w:position w:val="-10"/>
          <w:szCs w:val="21"/>
        </w:rPr>
        <w:object w:dxaOrig="780" w:dyaOrig="300">
          <v:shape id="_x0000_i1092" type="#_x0000_t75" style="width:39.25pt;height:15.15pt" o:ole="">
            <v:imagedata r:id="rId117" o:title=""/>
          </v:shape>
          <o:OLEObject Type="Embed" ProgID="Equation.DSMT4" ShapeID="_x0000_i1092" DrawAspect="Content" ObjectID="_1776179001" r:id="rId118"/>
        </w:object>
      </w:r>
      <w:r w:rsidR="00CF421E">
        <w:rPr>
          <w:rFonts w:ascii="Times New Roman" w:eastAsia="楷体" w:hAnsi="Times New Roman" w:cs="Times New Roman" w:hint="eastAsia"/>
          <w:szCs w:val="21"/>
        </w:rPr>
        <w:t>，</w:t>
      </w:r>
      <w:r w:rsidR="00793622">
        <w:rPr>
          <w:rFonts w:ascii="Times New Roman" w:eastAsia="楷体" w:hAnsi="Times New Roman" w:cs="Times New Roman" w:hint="eastAsia"/>
          <w:szCs w:val="21"/>
        </w:rPr>
        <w:t>称为恒等映射。</w:t>
      </w:r>
    </w:p>
    <w:p w:rsidR="00816445" w:rsidRDefault="009A06F4" w:rsidP="009A06F4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 w:rsidRPr="009A06F4">
        <w:rPr>
          <w:rFonts w:ascii="Times New Roman" w:eastAsia="楷体" w:hAnsi="Times New Roman" w:cs="Times New Roman" w:hint="eastAsia"/>
          <w:szCs w:val="21"/>
        </w:rPr>
        <w:t>当</w:t>
      </w:r>
      <w:r w:rsidRPr="009A06F4">
        <w:rPr>
          <w:rFonts w:ascii="Consolas" w:eastAsia="楷体" w:hAnsi="Consolas" w:cs="Times New Roman"/>
          <w:szCs w:val="21"/>
        </w:rPr>
        <w:t>use_1x1conv=True</w:t>
      </w:r>
      <w:r w:rsidRPr="009A06F4">
        <w:rPr>
          <w:rFonts w:ascii="Times New Roman" w:eastAsia="楷体" w:hAnsi="Times New Roman" w:cs="Times New Roman"/>
          <w:szCs w:val="21"/>
        </w:rPr>
        <w:t>时，</w:t>
      </w:r>
      <w:r w:rsidR="00765E1D">
        <w:rPr>
          <w:rFonts w:ascii="Times New Roman" w:eastAsia="楷体" w:hAnsi="Times New Roman" w:cs="Times New Roman" w:hint="eastAsia"/>
          <w:szCs w:val="21"/>
        </w:rPr>
        <w:t>会</w:t>
      </w:r>
      <w:r w:rsidRPr="009A06F4">
        <w:rPr>
          <w:rFonts w:ascii="Times New Roman" w:eastAsia="楷体" w:hAnsi="Times New Roman" w:cs="Times New Roman"/>
          <w:szCs w:val="21"/>
        </w:rPr>
        <w:t>添加通过</w:t>
      </w:r>
      <w:r>
        <w:rPr>
          <w:rFonts w:ascii="Times New Roman" w:eastAsia="楷体" w:hAnsi="Times New Roman" w:cs="Times New Roman"/>
          <w:szCs w:val="21"/>
        </w:rPr>
        <w:t>1×1</w:t>
      </w:r>
      <w:r w:rsidRPr="009A06F4">
        <w:rPr>
          <w:rFonts w:ascii="Times New Roman" w:eastAsia="楷体" w:hAnsi="Times New Roman" w:cs="Times New Roman"/>
          <w:szCs w:val="21"/>
        </w:rPr>
        <w:t>卷积调整通道和分辨率</w:t>
      </w:r>
      <w:r>
        <w:rPr>
          <w:rFonts w:ascii="Times New Roman" w:eastAsia="楷体" w:hAnsi="Times New Roman" w:cs="Times New Roman" w:hint="eastAsia"/>
          <w:szCs w:val="21"/>
        </w:rPr>
        <w:t>，如下</w:t>
      </w:r>
      <w:r w:rsidR="00CB7A92">
        <w:rPr>
          <w:rFonts w:ascii="Times New Roman" w:eastAsia="楷体" w:hAnsi="Times New Roman" w:cs="Times New Roman" w:hint="eastAsia"/>
          <w:szCs w:val="21"/>
        </w:rPr>
        <w:t>右</w:t>
      </w:r>
      <w:r>
        <w:rPr>
          <w:rFonts w:ascii="Times New Roman" w:eastAsia="楷体" w:hAnsi="Times New Roman" w:cs="Times New Roman" w:hint="eastAsia"/>
          <w:szCs w:val="21"/>
        </w:rPr>
        <w:t>图：</w:t>
      </w:r>
    </w:p>
    <w:p w:rsidR="009A06F4" w:rsidRDefault="00CB7A92" w:rsidP="009A06F4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3EBD52B7" wp14:editId="39D96AC7">
            <wp:extent cx="2047829" cy="1764545"/>
            <wp:effectExtent l="0" t="0" r="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064809" cy="1779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 </w:t>
      </w:r>
      <w:r>
        <w:rPr>
          <w:noProof/>
        </w:rPr>
        <w:drawing>
          <wp:inline distT="0" distB="0" distL="0" distR="0" wp14:anchorId="66935E1D" wp14:editId="74CCA2EE">
            <wp:extent cx="2837111" cy="1738612"/>
            <wp:effectExtent l="0" t="0" r="190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908651" cy="1782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4477" w:rsidRDefault="00CF4477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FD7FA7" w:rsidRPr="00FD7FA7" w:rsidRDefault="00FD7FA7" w:rsidP="009B33C3">
      <w:pPr>
        <w:widowControl/>
        <w:jc w:val="left"/>
        <w:rPr>
          <w:rFonts w:ascii="Times New Roman" w:eastAsia="楷体" w:hAnsi="Times New Roman" w:cs="Times New Roman"/>
          <w:b/>
          <w:highlight w:val="green"/>
        </w:rPr>
      </w:pPr>
      <w:r w:rsidRPr="00FD7FA7">
        <w:rPr>
          <w:rFonts w:ascii="Times New Roman" w:eastAsia="楷体" w:hAnsi="Times New Roman" w:cs="Times New Roman"/>
          <w:b/>
          <w:highlight w:val="green"/>
        </w:rPr>
        <w:t>DenseNet</w:t>
      </w:r>
      <w:r w:rsidRPr="00FD7FA7">
        <w:rPr>
          <w:rFonts w:ascii="Times New Roman" w:eastAsia="楷体" w:hAnsi="Times New Roman" w:cs="Times New Roman" w:hint="eastAsia"/>
          <w:b/>
          <w:highlight w:val="green"/>
        </w:rPr>
        <w:t>稠密连接网络</w:t>
      </w:r>
    </w:p>
    <w:p w:rsidR="00FD7FA7" w:rsidRPr="00FD7FA7" w:rsidRDefault="00FD7FA7" w:rsidP="00FD7FA7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FD7FA7">
        <w:rPr>
          <w:rFonts w:ascii="Consolas" w:eastAsia="宋体" w:hAnsi="Consolas" w:cs="宋体"/>
          <w:color w:val="FFC66D"/>
          <w:kern w:val="0"/>
          <w:sz w:val="18"/>
          <w:szCs w:val="18"/>
        </w:rPr>
        <w:t>conv_block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(input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):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Sequential(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BatchNorm2d(input_channels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Conv2d(input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>稠密块体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class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DenseBlock(nn.Module):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FD7FA7">
        <w:rPr>
          <w:rFonts w:ascii="Consolas" w:eastAsia="宋体" w:hAnsi="Consolas" w:cs="宋体"/>
          <w:color w:val="B200B2"/>
          <w:kern w:val="0"/>
          <w:sz w:val="18"/>
          <w:szCs w:val="18"/>
        </w:rPr>
        <w:t>__init__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FD7FA7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um_conv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input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):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FD7FA7">
        <w:rPr>
          <w:rFonts w:ascii="Consolas" w:eastAsia="宋体" w:hAnsi="Consolas" w:cs="宋体"/>
          <w:color w:val="8888C6"/>
          <w:kern w:val="0"/>
          <w:sz w:val="18"/>
          <w:szCs w:val="18"/>
        </w:rPr>
        <w:t>super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(DenseBlock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).</w:t>
      </w:r>
      <w:r w:rsidRPr="00FD7FA7">
        <w:rPr>
          <w:rFonts w:ascii="Consolas" w:eastAsia="宋体" w:hAnsi="Consolas" w:cs="宋体"/>
          <w:color w:val="B200B2"/>
          <w:kern w:val="0"/>
          <w:sz w:val="18"/>
          <w:szCs w:val="18"/>
        </w:rPr>
        <w:t>__init__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()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layer = []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FD7FA7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(num_convs):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layer.append(conv_block(num_channels * i + input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))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FD7FA7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.net = nn.Sequential(*layer)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FD7FA7">
        <w:rPr>
          <w:rFonts w:ascii="Consolas" w:eastAsia="宋体" w:hAnsi="Consolas" w:cs="宋体"/>
          <w:color w:val="FFC66D"/>
          <w:kern w:val="0"/>
          <w:sz w:val="18"/>
          <w:szCs w:val="18"/>
        </w:rPr>
        <w:t>forward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FD7FA7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X):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blk 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FD7FA7">
        <w:rPr>
          <w:rFonts w:ascii="Consolas" w:eastAsia="宋体" w:hAnsi="Consolas" w:cs="宋体"/>
          <w:color w:val="94558D"/>
          <w:kern w:val="0"/>
          <w:sz w:val="18"/>
          <w:szCs w:val="18"/>
        </w:rPr>
        <w:t>self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.net: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Y = blk(X)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    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>连接通道维度上每个块的输入和输出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       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X = torch.cat((X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dim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>过渡层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FD7FA7">
        <w:rPr>
          <w:rFonts w:ascii="Consolas" w:eastAsia="宋体" w:hAnsi="Consolas" w:cs="宋体"/>
          <w:color w:val="FFC66D"/>
          <w:kern w:val="0"/>
          <w:sz w:val="18"/>
          <w:szCs w:val="18"/>
        </w:rPr>
        <w:t>transition_block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(input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):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Sequential(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BatchNorm2d(input_channels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br/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lastRenderedPageBreak/>
        <w:t xml:space="preserve">       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Conv2d(input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AvgPool2d(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># DenseNet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>模型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b1 = nn.Sequential(nn.Conv2d(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7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BatchNorm2d(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MaxPool2d(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um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growth_rate = 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32  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># num_channels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>为当前的通道数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um_convs_in_dense_blocks = [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lks = []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i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_convs 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FD7FA7">
        <w:rPr>
          <w:rFonts w:ascii="Consolas" w:eastAsia="宋体" w:hAnsi="Consolas" w:cs="宋体"/>
          <w:color w:val="8888C6"/>
          <w:kern w:val="0"/>
          <w:sz w:val="18"/>
          <w:szCs w:val="18"/>
        </w:rPr>
        <w:t>enumerate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(num_convs_in_dense_blocks):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blks.append(DenseBlock(num_conv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growth_rate))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>上一个稠密块的输出通道数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um_channels += num_convs * growth_rate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t>在稠密块之间添加一个转换层，使通道数量减半</w:t>
      </w:r>
      <w:r w:rsidRPr="00FD7FA7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!= </w:t>
      </w:r>
      <w:r w:rsidRPr="00FD7FA7">
        <w:rPr>
          <w:rFonts w:ascii="Consolas" w:eastAsia="宋体" w:hAnsi="Consolas" w:cs="宋体"/>
          <w:color w:val="8888C6"/>
          <w:kern w:val="0"/>
          <w:sz w:val="18"/>
          <w:szCs w:val="18"/>
        </w:rPr>
        <w:t>len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num_convs_in_dense_blocks) - 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blks.append(transition_block(num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_channels // 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um_channels = num_channels // 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b1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*blk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BatchNorm2d(num_channels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AdaptiveAvgPool2d((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Flatten()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nn.Linear(num_channels</w:t>
      </w:r>
      <w:r w:rsidRPr="00FD7FA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FD7FA7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FD7FA7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</w:p>
    <w:p w:rsidR="00FD7FA7" w:rsidRDefault="004A6A92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3711562</wp:posOffset>
            </wp:positionH>
            <wp:positionV relativeFrom="paragraph">
              <wp:posOffset>24062</wp:posOffset>
            </wp:positionV>
            <wp:extent cx="1957675" cy="1091028"/>
            <wp:effectExtent l="0" t="0" r="5080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7675" cy="10910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相对于残差网络</w:t>
      </w:r>
      <w:r w:rsidRPr="004A6A92">
        <w:rPr>
          <w:rFonts w:ascii="Times New Roman" w:eastAsia="楷体" w:hAnsi="Times New Roman" w:cs="Times New Roman"/>
          <w:position w:val="-10"/>
          <w:szCs w:val="21"/>
        </w:rPr>
        <w:object w:dxaOrig="1320" w:dyaOrig="300">
          <v:shape id="_x0000_i1093" type="#_x0000_t75" style="width:66.15pt;height:15.15pt" o:ole="">
            <v:imagedata r:id="rId122" o:title=""/>
          </v:shape>
          <o:OLEObject Type="Embed" ProgID="Equation.DSMT4" ShapeID="_x0000_i1093" DrawAspect="Content" ObjectID="_1776179002" r:id="rId123"/>
        </w:object>
      </w:r>
      <w:r>
        <w:rPr>
          <w:rFonts w:ascii="Times New Roman" w:eastAsia="楷体" w:hAnsi="Times New Roman" w:cs="Times New Roman" w:hint="eastAsia"/>
          <w:szCs w:val="21"/>
        </w:rPr>
        <w:t>，这里将</w:t>
      </w:r>
      <w:r>
        <w:rPr>
          <w:rFonts w:ascii="Times New Roman" w:eastAsia="楷体" w:hAnsi="Times New Roman" w:cs="Times New Roman" w:hint="eastAsia"/>
          <w:szCs w:val="21"/>
        </w:rPr>
        <w:t>+</w:t>
      </w:r>
      <w:r>
        <w:rPr>
          <w:rFonts w:ascii="Times New Roman" w:eastAsia="楷体" w:hAnsi="Times New Roman" w:cs="Times New Roman" w:hint="eastAsia"/>
          <w:szCs w:val="21"/>
        </w:rPr>
        <w:t>变成×，也就是使用连接：</w:t>
      </w:r>
      <w:r w:rsidRPr="004A6A92">
        <w:rPr>
          <w:rFonts w:ascii="Times New Roman" w:eastAsia="楷体" w:hAnsi="Times New Roman" w:cs="Times New Roman"/>
          <w:position w:val="-14"/>
          <w:szCs w:val="21"/>
        </w:rPr>
        <w:object w:dxaOrig="4480" w:dyaOrig="380">
          <v:shape id="_x0000_i1094" type="#_x0000_t75" style="width:224.6pt;height:19.3pt" o:ole="">
            <v:imagedata r:id="rId124" o:title=""/>
          </v:shape>
          <o:OLEObject Type="Embed" ProgID="Equation.DSMT4" ShapeID="_x0000_i1094" DrawAspect="Content" ObjectID="_1776179003" r:id="rId125"/>
        </w:object>
      </w:r>
    </w:p>
    <w:p w:rsidR="00CF4477" w:rsidRDefault="004A6A92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如右图，</w:t>
      </w:r>
      <w:r w:rsidRPr="004A6A92">
        <w:rPr>
          <w:rFonts w:ascii="Times New Roman" w:eastAsia="楷体" w:hAnsi="Times New Roman" w:cs="Times New Roman"/>
          <w:szCs w:val="21"/>
        </w:rPr>
        <w:t>ResNet</w:t>
      </w:r>
      <w:r>
        <w:rPr>
          <w:rFonts w:ascii="Times New Roman" w:eastAsia="楷体" w:hAnsi="Times New Roman" w:cs="Times New Roman" w:hint="eastAsia"/>
          <w:szCs w:val="21"/>
        </w:rPr>
        <w:t>(</w:t>
      </w:r>
      <w:r>
        <w:rPr>
          <w:rFonts w:ascii="Times New Roman" w:eastAsia="楷体" w:hAnsi="Times New Roman" w:cs="Times New Roman"/>
          <w:szCs w:val="21"/>
        </w:rPr>
        <w:t>左</w:t>
      </w:r>
      <w:r>
        <w:rPr>
          <w:rFonts w:ascii="Times New Roman" w:eastAsia="楷体" w:hAnsi="Times New Roman" w:cs="Times New Roman" w:hint="eastAsia"/>
          <w:szCs w:val="21"/>
        </w:rPr>
        <w:t>)</w:t>
      </w:r>
      <w:r w:rsidRPr="004A6A92">
        <w:rPr>
          <w:rFonts w:ascii="Times New Roman" w:eastAsia="楷体" w:hAnsi="Times New Roman" w:cs="Times New Roman"/>
          <w:szCs w:val="21"/>
        </w:rPr>
        <w:t>与</w:t>
      </w:r>
      <w:r w:rsidRPr="004A6A92">
        <w:rPr>
          <w:rFonts w:ascii="Times New Roman" w:eastAsia="楷体" w:hAnsi="Times New Roman" w:cs="Times New Roman"/>
          <w:szCs w:val="21"/>
        </w:rPr>
        <w:t xml:space="preserve"> DenseNet</w:t>
      </w:r>
      <w:r>
        <w:rPr>
          <w:rFonts w:ascii="Times New Roman" w:eastAsia="楷体" w:hAnsi="Times New Roman" w:cs="Times New Roman" w:hint="eastAsia"/>
          <w:szCs w:val="21"/>
        </w:rPr>
        <w:t>(</w:t>
      </w:r>
      <w:r>
        <w:rPr>
          <w:rFonts w:ascii="Times New Roman" w:eastAsia="楷体" w:hAnsi="Times New Roman" w:cs="Times New Roman"/>
          <w:szCs w:val="21"/>
        </w:rPr>
        <w:t>右</w:t>
      </w:r>
      <w:r>
        <w:rPr>
          <w:rFonts w:ascii="Times New Roman" w:eastAsia="楷体" w:hAnsi="Times New Roman" w:cs="Times New Roman" w:hint="eastAsia"/>
          <w:szCs w:val="21"/>
        </w:rPr>
        <w:t>)</w:t>
      </w:r>
      <w:r w:rsidRPr="004A6A92">
        <w:rPr>
          <w:rFonts w:ascii="Times New Roman" w:eastAsia="楷体" w:hAnsi="Times New Roman" w:cs="Times New Roman"/>
          <w:szCs w:val="21"/>
        </w:rPr>
        <w:t>在跨层连接上的主要区别</w:t>
      </w:r>
      <w:r>
        <w:rPr>
          <w:rFonts w:ascii="Times New Roman" w:eastAsia="楷体" w:hAnsi="Times New Roman" w:cs="Times New Roman" w:hint="eastAsia"/>
          <w:szCs w:val="21"/>
        </w:rPr>
        <w:t>是</w:t>
      </w:r>
      <w:r w:rsidRPr="004A6A92">
        <w:rPr>
          <w:rFonts w:ascii="Times New Roman" w:eastAsia="楷体" w:hAnsi="Times New Roman" w:cs="Times New Roman"/>
          <w:szCs w:val="21"/>
        </w:rPr>
        <w:t>使用相加和使用连结</w: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CF4477" w:rsidRDefault="0087430E" w:rsidP="0087430E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3302000</wp:posOffset>
            </wp:positionH>
            <wp:positionV relativeFrom="paragraph">
              <wp:posOffset>103505</wp:posOffset>
            </wp:positionV>
            <wp:extent cx="2401570" cy="875030"/>
            <wp:effectExtent l="0" t="0" r="0" b="127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570" cy="8750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于是定义：稠密块</w:t>
      </w:r>
      <w:r w:rsidRPr="0087430E">
        <w:rPr>
          <w:rFonts w:ascii="Times New Roman" w:eastAsia="楷体" w:hAnsi="Times New Roman" w:cs="Times New Roman"/>
          <w:szCs w:val="21"/>
        </w:rPr>
        <w:t>dense block</w:t>
      </w:r>
      <w:r>
        <w:rPr>
          <w:rFonts w:ascii="Times New Roman" w:eastAsia="楷体" w:hAnsi="Times New Roman" w:cs="Times New Roman"/>
          <w:szCs w:val="21"/>
        </w:rPr>
        <w:t>(</w:t>
      </w:r>
      <w:r>
        <w:rPr>
          <w:rFonts w:ascii="Times New Roman" w:eastAsia="楷体" w:hAnsi="Times New Roman" w:cs="Times New Roman" w:hint="eastAsia"/>
          <w:szCs w:val="21"/>
        </w:rPr>
        <w:t>如右图</w:t>
      </w:r>
      <w:r>
        <w:rPr>
          <w:rFonts w:ascii="Times New Roman" w:eastAsia="楷体" w:hAnsi="Times New Roman" w:cs="Times New Roman"/>
          <w:szCs w:val="21"/>
        </w:rPr>
        <w:t>)</w:t>
      </w:r>
      <w:r>
        <w:rPr>
          <w:rFonts w:ascii="Times New Roman" w:eastAsia="楷体" w:hAnsi="Times New Roman" w:cs="Times New Roman"/>
          <w:szCs w:val="21"/>
        </w:rPr>
        <w:t>和过渡层</w:t>
      </w:r>
      <w:r w:rsidRPr="0087430E">
        <w:rPr>
          <w:rFonts w:ascii="Times New Roman" w:eastAsia="楷体" w:hAnsi="Times New Roman" w:cs="Times New Roman"/>
          <w:szCs w:val="21"/>
        </w:rPr>
        <w:t>transition layer</w:t>
      </w:r>
      <w:r w:rsidRPr="0087430E">
        <w:rPr>
          <w:rFonts w:ascii="Times New Roman" w:eastAsia="楷体" w:hAnsi="Times New Roman" w:cs="Times New Roman"/>
          <w:szCs w:val="21"/>
        </w:rPr>
        <w:t>。前者定义如何连接输入和</w:t>
      </w:r>
      <w:r w:rsidRPr="0087430E">
        <w:rPr>
          <w:rFonts w:ascii="Times New Roman" w:eastAsia="楷体" w:hAnsi="Times New Roman" w:cs="Times New Roman" w:hint="eastAsia"/>
          <w:szCs w:val="21"/>
        </w:rPr>
        <w:t>输出，而后者则控制通道数量，使其不会太复杂</w: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CF4477" w:rsidRDefault="00CF4477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D459EB" w:rsidRDefault="00D459EB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:rsidR="00CF4477" w:rsidRPr="001E03AB" w:rsidRDefault="00D459EB" w:rsidP="001E03AB">
      <w:pPr>
        <w:rPr>
          <w:rFonts w:ascii="Times New Roman" w:eastAsia="楷体" w:hAnsi="Times New Roman" w:cs="Times New Roman"/>
          <w:b/>
          <w:highlight w:val="cyan"/>
        </w:rPr>
      </w:pPr>
      <w:r w:rsidRPr="001E03AB">
        <w:rPr>
          <w:rFonts w:ascii="Times New Roman" w:eastAsia="楷体" w:hAnsi="Times New Roman" w:cs="Times New Roman" w:hint="eastAsia"/>
          <w:b/>
          <w:highlight w:val="cyan"/>
        </w:rPr>
        <w:lastRenderedPageBreak/>
        <w:t>为什么需要</w:t>
      </w:r>
      <w:r w:rsidRPr="001E03AB">
        <w:rPr>
          <w:rFonts w:ascii="Times New Roman" w:eastAsia="楷体" w:hAnsi="Times New Roman" w:cs="Times New Roman" w:hint="eastAsia"/>
          <w:b/>
          <w:highlight w:val="cyan"/>
        </w:rPr>
        <w:t>R</w:t>
      </w:r>
      <w:r w:rsidRPr="001E03AB">
        <w:rPr>
          <w:rFonts w:ascii="Times New Roman" w:eastAsia="楷体" w:hAnsi="Times New Roman" w:cs="Times New Roman"/>
          <w:b/>
          <w:highlight w:val="cyan"/>
        </w:rPr>
        <w:t>NN</w:t>
      </w:r>
    </w:p>
    <w:p w:rsidR="00D459EB" w:rsidRDefault="00D459EB" w:rsidP="001E03AB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这里以模拟的数据集</w:t>
      </w:r>
      <w:r w:rsidR="001E03AB">
        <w:rPr>
          <w:rFonts w:ascii="Times New Roman" w:eastAsia="楷体" w:hAnsi="Times New Roman" w:cs="Times New Roman" w:hint="eastAsia"/>
          <w:szCs w:val="21"/>
        </w:rPr>
        <w:t>y=</w:t>
      </w:r>
      <w:r w:rsidR="001E03AB">
        <w:rPr>
          <w:rFonts w:ascii="Times New Roman" w:eastAsia="楷体" w:hAnsi="Times New Roman" w:cs="Times New Roman"/>
          <w:szCs w:val="21"/>
        </w:rPr>
        <w:t>sinx+</w:t>
      </w:r>
      <w:r w:rsidR="001E03AB">
        <w:rPr>
          <w:rFonts w:ascii="Times New Roman" w:eastAsia="楷体" w:hAnsi="Times New Roman" w:cs="Times New Roman" w:hint="eastAsia"/>
          <w:szCs w:val="21"/>
        </w:rPr>
        <w:t>噪声</w:t>
      </w:r>
      <w:r>
        <w:rPr>
          <w:rFonts w:ascii="Times New Roman" w:eastAsia="楷体" w:hAnsi="Times New Roman" w:cs="Times New Roman" w:hint="eastAsia"/>
          <w:szCs w:val="21"/>
        </w:rPr>
        <w:t>为例：</w:t>
      </w:r>
    </w:p>
    <w:p w:rsidR="00AC2342" w:rsidRDefault="00AC2342" w:rsidP="00D459E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AC2342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AC2342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easier_nn.classic_dataset </w:t>
      </w:r>
      <w:r w:rsidRPr="00AC2342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AC2342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VirtualDataset </w:t>
      </w:r>
      <w:r w:rsidRPr="00AC2342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AC2342">
        <w:rPr>
          <w:rFonts w:ascii="Consolas" w:eastAsia="宋体" w:hAnsi="Consolas" w:cs="宋体"/>
          <w:color w:val="A9B7C6"/>
          <w:kern w:val="0"/>
          <w:sz w:val="18"/>
          <w:szCs w:val="18"/>
        </w:rPr>
        <w:t>VD</w:t>
      </w:r>
    </w:p>
    <w:p w:rsidR="00D459EB" w:rsidRPr="00D459EB" w:rsidRDefault="00D459EB" w:rsidP="00D459E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vd = VD(</w:t>
      </w:r>
      <w:r w:rsidRPr="00D459EB">
        <w:rPr>
          <w:rFonts w:ascii="Consolas" w:eastAsia="宋体" w:hAnsi="Consolas" w:cs="宋体"/>
          <w:color w:val="AA4926"/>
          <w:kern w:val="0"/>
          <w:sz w:val="18"/>
          <w:szCs w:val="18"/>
        </w:rPr>
        <w:t>end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459EB">
        <w:rPr>
          <w:rFonts w:ascii="Consolas" w:eastAsia="宋体" w:hAnsi="Consolas" w:cs="宋体"/>
          <w:color w:val="6897BB"/>
          <w:kern w:val="0"/>
          <w:sz w:val="18"/>
          <w:szCs w:val="18"/>
        </w:rPr>
        <w:t>1000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vd.sinx(</w:t>
      </w:r>
      <w:r w:rsidRPr="00D459EB">
        <w:rPr>
          <w:rFonts w:ascii="Consolas" w:eastAsia="宋体" w:hAnsi="Consolas" w:cs="宋体"/>
          <w:color w:val="AA4926"/>
          <w:kern w:val="0"/>
          <w:sz w:val="18"/>
          <w:szCs w:val="18"/>
        </w:rPr>
        <w:t>noise_sigma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459EB">
        <w:rPr>
          <w:rFonts w:ascii="Consolas" w:eastAsia="宋体" w:hAnsi="Consolas" w:cs="宋体"/>
          <w:color w:val="6897BB"/>
          <w:kern w:val="0"/>
          <w:sz w:val="18"/>
          <w:szCs w:val="18"/>
        </w:rPr>
        <w:t>0.15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A4926"/>
          <w:kern w:val="0"/>
          <w:sz w:val="18"/>
          <w:szCs w:val="18"/>
        </w:rPr>
        <w:t>show_plt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>False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D459EB">
        <w:rPr>
          <w:rFonts w:ascii="Consolas" w:eastAsia="宋体" w:hAnsi="Consolas" w:cs="宋体"/>
          <w:color w:val="FFC66D"/>
          <w:kern w:val="0"/>
          <w:sz w:val="18"/>
          <w:szCs w:val="18"/>
        </w:rPr>
        <w:t>get_train_iter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(train_class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tau=</w:t>
      </w:r>
      <w:r w:rsidRPr="00D459EB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batch_size=</w:t>
      </w:r>
      <w:r w:rsidRPr="00D459EB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n_train=</w:t>
      </w:r>
      <w:r w:rsidRPr="00D459EB">
        <w:rPr>
          <w:rFonts w:ascii="Consolas" w:eastAsia="宋体" w:hAnsi="Consolas" w:cs="宋体"/>
          <w:color w:val="6897BB"/>
          <w:kern w:val="0"/>
          <w:sz w:val="18"/>
          <w:szCs w:val="18"/>
        </w:rPr>
        <w:t>600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features = torch.zeros((train_class.num_points - tau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tau))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D459EB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(tau):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features[: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i] = train_class.y[i: train_class.num_points - tau + i]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labels = train_class.y[tau:].reshape((-</w:t>
      </w:r>
      <w:r w:rsidRPr="00D45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train_iter = load_array((features[:n_train]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labels[:n_train])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batch_size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A4926"/>
          <w:kern w:val="0"/>
          <w:sz w:val="18"/>
          <w:szCs w:val="18"/>
        </w:rPr>
        <w:t>if_shuffle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train_iter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features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labels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tau = </w:t>
      </w:r>
      <w:r w:rsidRPr="00D459EB">
        <w:rPr>
          <w:rFonts w:ascii="Consolas" w:eastAsia="宋体" w:hAnsi="Consolas" w:cs="宋体"/>
          <w:color w:val="6897BB"/>
          <w:kern w:val="0"/>
          <w:sz w:val="18"/>
          <w:szCs w:val="18"/>
        </w:rPr>
        <w:t>32</w:t>
      </w:r>
      <w:r w:rsidR="007D7246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  </w:t>
      </w:r>
      <w:r w:rsidR="007D7246"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 </w:t>
      </w:r>
      <w:r w:rsidR="007D7246" w:rsidRPr="00D45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="007D7246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书上是</w:t>
      </w:r>
      <w:r w:rsidR="007D7246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tau</w:t>
      </w:r>
      <w:r w:rsidR="007D7246">
        <w:rPr>
          <w:rFonts w:ascii="Consolas" w:eastAsia="宋体" w:hAnsi="Consolas" w:cs="宋体"/>
          <w:color w:val="808080"/>
          <w:kern w:val="0"/>
          <w:sz w:val="18"/>
          <w:szCs w:val="18"/>
        </w:rPr>
        <w:t>=4</w:t>
      </w:r>
      <w:r w:rsidR="007D7246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，但预测的结果不够好</w:t>
      </w:r>
      <w:r w:rsidRPr="00D459EB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_train = </w:t>
      </w:r>
      <w:r w:rsidRPr="00D459EB">
        <w:rPr>
          <w:rFonts w:ascii="Consolas" w:eastAsia="宋体" w:hAnsi="Consolas" w:cs="宋体"/>
          <w:color w:val="6897BB"/>
          <w:kern w:val="0"/>
          <w:sz w:val="18"/>
          <w:szCs w:val="18"/>
        </w:rPr>
        <w:t>600</w:t>
      </w:r>
      <w:r w:rsidRPr="00D459EB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train_iter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features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labels = get_train_iter(vd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A4926"/>
          <w:kern w:val="0"/>
          <w:sz w:val="18"/>
          <w:szCs w:val="18"/>
        </w:rPr>
        <w:t>tau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>=tau</w:t>
      </w:r>
      <w:r w:rsidRPr="00D459E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459EB">
        <w:rPr>
          <w:rFonts w:ascii="Consolas" w:eastAsia="宋体" w:hAnsi="Consolas" w:cs="宋体"/>
          <w:color w:val="AA4926"/>
          <w:kern w:val="0"/>
          <w:sz w:val="18"/>
          <w:szCs w:val="18"/>
        </w:rPr>
        <w:t>n_train</w:t>
      </w:r>
      <w:r w:rsidRPr="00D459E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=n_train)  </w:t>
      </w:r>
      <w:r w:rsidRPr="00D459E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D459EB">
        <w:rPr>
          <w:rFonts w:ascii="Consolas" w:eastAsia="宋体" w:hAnsi="Consolas" w:cs="宋体"/>
          <w:color w:val="808080"/>
          <w:kern w:val="0"/>
          <w:sz w:val="18"/>
          <w:szCs w:val="18"/>
        </w:rPr>
        <w:t>大小分别是</w:t>
      </w:r>
      <w:r w:rsidR="007D7246" w:rsidRPr="007D7246">
        <w:rPr>
          <w:rFonts w:ascii="Consolas" w:eastAsia="宋体" w:hAnsi="Consolas" w:cs="宋体"/>
          <w:color w:val="808080"/>
          <w:kern w:val="0"/>
          <w:sz w:val="18"/>
          <w:szCs w:val="18"/>
        </w:rPr>
        <w:t>[968, 32])</w:t>
      </w:r>
      <w:r w:rsidR="007D7246">
        <w:rPr>
          <w:rFonts w:ascii="Consolas" w:eastAsia="宋体" w:hAnsi="Consolas" w:cs="宋体" w:hint="eastAsia"/>
          <w:color w:val="808080"/>
          <w:kern w:val="0"/>
          <w:sz w:val="18"/>
          <w:szCs w:val="18"/>
        </w:rPr>
        <w:t>，</w:t>
      </w:r>
      <w:r w:rsidR="007D7246">
        <w:rPr>
          <w:rFonts w:ascii="Consolas" w:eastAsia="宋体" w:hAnsi="Consolas" w:cs="宋体"/>
          <w:color w:val="808080"/>
          <w:kern w:val="0"/>
          <w:sz w:val="18"/>
          <w:szCs w:val="18"/>
        </w:rPr>
        <w:t>[968, 1]</w:t>
      </w:r>
    </w:p>
    <w:p w:rsidR="00D459EB" w:rsidRDefault="007D7246" w:rsidP="007D7246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训练网络（网络是输入是</w:t>
      </w:r>
      <w:r>
        <w:rPr>
          <w:rFonts w:ascii="Times New Roman" w:eastAsia="楷体" w:hAnsi="Times New Roman" w:cs="Times New Roman" w:hint="eastAsia"/>
          <w:szCs w:val="21"/>
        </w:rPr>
        <w:t>tau</w:t>
      </w:r>
      <w:r>
        <w:rPr>
          <w:rFonts w:ascii="Times New Roman" w:eastAsia="楷体" w:hAnsi="Times New Roman" w:cs="Times New Roman" w:hint="eastAsia"/>
          <w:szCs w:val="21"/>
        </w:rPr>
        <w:t>个数，输出是预测的一个数）：</w:t>
      </w:r>
    </w:p>
    <w:p w:rsidR="007D7246" w:rsidRPr="007D7246" w:rsidRDefault="007D7246" w:rsidP="007D7246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nn.Linear(tau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6897BB"/>
          <w:kern w:val="0"/>
          <w:sz w:val="18"/>
          <w:szCs w:val="18"/>
        </w:rPr>
        <w:t>20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7D7246">
        <w:rPr>
          <w:rFonts w:ascii="Consolas" w:eastAsia="宋体" w:hAnsi="Consolas" w:cs="宋体"/>
          <w:color w:val="6897BB"/>
          <w:kern w:val="0"/>
          <w:sz w:val="18"/>
          <w:szCs w:val="18"/>
        </w:rPr>
        <w:t>20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7D7246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7D7246">
        <w:rPr>
          <w:rFonts w:ascii="Consolas" w:eastAsia="宋体" w:hAnsi="Consolas" w:cs="宋体"/>
          <w:color w:val="FFC66D"/>
          <w:kern w:val="0"/>
          <w:sz w:val="18"/>
          <w:szCs w:val="18"/>
        </w:rPr>
        <w:t>init_weights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(m):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7D7246">
        <w:rPr>
          <w:rFonts w:ascii="Consolas" w:eastAsia="宋体" w:hAnsi="Consolas" w:cs="宋体"/>
          <w:color w:val="8888C6"/>
          <w:kern w:val="0"/>
          <w:sz w:val="18"/>
          <w:szCs w:val="18"/>
        </w:rPr>
        <w:t>type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(m) == nn.Linear: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nn.init.xavier_uniform_(m.weight)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.apply(init_weights)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loss = nn.MSELoss(</w:t>
      </w:r>
      <w:r w:rsidRPr="007D7246">
        <w:rPr>
          <w:rFonts w:ascii="Consolas" w:eastAsia="宋体" w:hAnsi="Consolas" w:cs="宋体"/>
          <w:color w:val="AA4926"/>
          <w:kern w:val="0"/>
          <w:sz w:val="18"/>
          <w:szCs w:val="18"/>
        </w:rPr>
        <w:t>reduction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7D7246">
        <w:rPr>
          <w:rFonts w:ascii="Consolas" w:eastAsia="宋体" w:hAnsi="Consolas" w:cs="宋体"/>
          <w:color w:val="6A8759"/>
          <w:kern w:val="0"/>
          <w:sz w:val="18"/>
          <w:szCs w:val="18"/>
        </w:rPr>
        <w:t>'none'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optimizer = torch.optim.Adam(net.parameters()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AA4926"/>
          <w:kern w:val="0"/>
          <w:sz w:val="18"/>
          <w:szCs w:val="18"/>
        </w:rPr>
        <w:t>lr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7D7246">
        <w:rPr>
          <w:rFonts w:ascii="Consolas" w:eastAsia="宋体" w:hAnsi="Consolas" w:cs="宋体"/>
          <w:color w:val="6897BB"/>
          <w:kern w:val="0"/>
          <w:sz w:val="18"/>
          <w:szCs w:val="18"/>
        </w:rPr>
        <w:t>0.001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net = train_net(features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labels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AA4926"/>
          <w:kern w:val="0"/>
          <w:sz w:val="18"/>
          <w:szCs w:val="18"/>
        </w:rPr>
        <w:t>data_iter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=train_iter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AA4926"/>
          <w:kern w:val="0"/>
          <w:sz w:val="18"/>
          <w:szCs w:val="18"/>
        </w:rPr>
        <w:t>net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=net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AA4926"/>
          <w:kern w:val="0"/>
          <w:sz w:val="18"/>
          <w:szCs w:val="18"/>
        </w:rPr>
        <w:t>loss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=loss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AA4926"/>
          <w:kern w:val="0"/>
          <w:sz w:val="18"/>
          <w:szCs w:val="18"/>
        </w:rPr>
        <w:t>optimizer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=optimizer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AA4926"/>
          <w:kern w:val="0"/>
          <w:sz w:val="18"/>
          <w:szCs w:val="18"/>
        </w:rPr>
        <w:t>num_epochs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7D7246">
        <w:rPr>
          <w:rFonts w:ascii="Consolas" w:eastAsia="宋体" w:hAnsi="Consolas" w:cs="宋体"/>
          <w:color w:val="6897BB"/>
          <w:kern w:val="0"/>
          <w:sz w:val="18"/>
          <w:szCs w:val="18"/>
        </w:rPr>
        <w:t>300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D724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7D7246">
        <w:rPr>
          <w:rFonts w:ascii="Consolas" w:eastAsia="宋体" w:hAnsi="Consolas" w:cs="宋体"/>
          <w:color w:val="808080"/>
          <w:kern w:val="0"/>
          <w:sz w:val="18"/>
          <w:szCs w:val="18"/>
        </w:rPr>
        <w:t>保存</w:t>
      </w:r>
      <w:r w:rsidRPr="007D7246">
        <w:rPr>
          <w:rFonts w:ascii="Consolas" w:eastAsia="宋体" w:hAnsi="Consolas" w:cs="宋体"/>
          <w:color w:val="808080"/>
          <w:kern w:val="0"/>
          <w:sz w:val="18"/>
          <w:szCs w:val="18"/>
        </w:rPr>
        <w:t>net</w:t>
      </w:r>
      <w:r w:rsidRPr="007D7246">
        <w:rPr>
          <w:rFonts w:ascii="Consolas" w:eastAsia="宋体" w:hAnsi="Consolas" w:cs="宋体"/>
          <w:color w:val="808080"/>
          <w:kern w:val="0"/>
          <w:sz w:val="18"/>
          <w:szCs w:val="18"/>
        </w:rPr>
        <w:t>模型</w:t>
      </w:r>
      <w:r w:rsidRPr="007D724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torch.save(net</w:t>
      </w:r>
      <w:r w:rsidRPr="007D72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D7246">
        <w:rPr>
          <w:rFonts w:ascii="Consolas" w:eastAsia="宋体" w:hAnsi="Consolas" w:cs="宋体"/>
          <w:color w:val="6A8759"/>
          <w:kern w:val="0"/>
          <w:sz w:val="18"/>
          <w:szCs w:val="18"/>
        </w:rPr>
        <w:t>'../model/test/rnn_predict_net_tau=32.pth'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D724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7D7246">
        <w:rPr>
          <w:rFonts w:ascii="Consolas" w:eastAsia="宋体" w:hAnsi="Consolas" w:cs="宋体"/>
          <w:color w:val="808080"/>
          <w:kern w:val="0"/>
          <w:sz w:val="18"/>
          <w:szCs w:val="18"/>
        </w:rPr>
        <w:t>加载</w:t>
      </w:r>
      <w:r w:rsidRPr="007D7246">
        <w:rPr>
          <w:rFonts w:ascii="Consolas" w:eastAsia="宋体" w:hAnsi="Consolas" w:cs="宋体"/>
          <w:color w:val="808080"/>
          <w:kern w:val="0"/>
          <w:sz w:val="18"/>
          <w:szCs w:val="18"/>
        </w:rPr>
        <w:t>net</w:t>
      </w:r>
      <w:r w:rsidRPr="007D7246">
        <w:rPr>
          <w:rFonts w:ascii="Consolas" w:eastAsia="宋体" w:hAnsi="Consolas" w:cs="宋体"/>
          <w:color w:val="808080"/>
          <w:kern w:val="0"/>
          <w:sz w:val="18"/>
          <w:szCs w:val="18"/>
        </w:rPr>
        <w:t>模型</w:t>
      </w:r>
      <w:r w:rsidRPr="007D724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net = torch.load(</w:t>
      </w:r>
      <w:r w:rsidRPr="007D7246">
        <w:rPr>
          <w:rFonts w:ascii="Consolas" w:eastAsia="宋体" w:hAnsi="Consolas" w:cs="宋体"/>
          <w:color w:val="6A8759"/>
          <w:kern w:val="0"/>
          <w:sz w:val="18"/>
          <w:szCs w:val="18"/>
        </w:rPr>
        <w:t>'../model/test/rnn_predict_net_tau=32.pth'</w:t>
      </w:r>
      <w:r w:rsidRPr="007D7246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7D7246" w:rsidRDefault="00194E49" w:rsidP="00194E49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单步预测和多步预测：</w:t>
      </w:r>
    </w:p>
    <w:p w:rsidR="00194E49" w:rsidRPr="00194E49" w:rsidRDefault="00194E49" w:rsidP="00194E49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onestep_preds = net(features)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xys(</w:t>
      </w:r>
      <w:r w:rsidRPr="00194E49">
        <w:rPr>
          <w:rFonts w:ascii="Consolas" w:eastAsia="宋体" w:hAnsi="Consolas" w:cs="宋体"/>
          <w:color w:val="AA4926"/>
          <w:kern w:val="0"/>
          <w:sz w:val="18"/>
          <w:szCs w:val="18"/>
        </w:rPr>
        <w:t>x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=vd.x.detach().numpy()[tau:]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94E49">
        <w:rPr>
          <w:rFonts w:ascii="Consolas" w:eastAsia="宋体" w:hAnsi="Consolas" w:cs="宋体"/>
          <w:color w:val="AA4926"/>
          <w:kern w:val="0"/>
          <w:sz w:val="18"/>
          <w:szCs w:val="18"/>
        </w:rPr>
        <w:t>y_list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=[vd.y.detach().numpy()[tau:]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onestep_preds.detach().numpy()]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</w:t>
      </w:r>
      <w:r w:rsidRPr="00194E49">
        <w:rPr>
          <w:rFonts w:ascii="Consolas" w:eastAsia="宋体" w:hAnsi="Consolas" w:cs="宋体"/>
          <w:color w:val="AA4926"/>
          <w:kern w:val="0"/>
          <w:sz w:val="18"/>
          <w:szCs w:val="18"/>
        </w:rPr>
        <w:t>labels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=[</w:t>
      </w:r>
      <w:r w:rsidRPr="00194E49">
        <w:rPr>
          <w:rFonts w:ascii="Consolas" w:eastAsia="宋体" w:hAnsi="Consolas" w:cs="宋体"/>
          <w:color w:val="6A8759"/>
          <w:kern w:val="0"/>
          <w:sz w:val="18"/>
          <w:szCs w:val="18"/>
        </w:rPr>
        <w:t>'data'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94E49">
        <w:rPr>
          <w:rFonts w:ascii="Consolas" w:eastAsia="宋体" w:hAnsi="Consolas" w:cs="宋体"/>
          <w:color w:val="6A8759"/>
          <w:kern w:val="0"/>
          <w:sz w:val="18"/>
          <w:szCs w:val="18"/>
        </w:rPr>
        <w:t>'1-step preds'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94E49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194E49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multistep_preds = torch.zeros(vd.num_points)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multistep_preds[: n_train + tau] = vd.y[: n_train + tau]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194E49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(n_train + tau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vd.num_points):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multistep_preds[i] = net(multistep_preds[i - tau:i].reshape((</w:t>
      </w:r>
      <w:r w:rsidRPr="00194E49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194E49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)))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ot_xys(</w:t>
      </w:r>
      <w:r w:rsidRPr="00194E49">
        <w:rPr>
          <w:rFonts w:ascii="Consolas" w:eastAsia="宋体" w:hAnsi="Consolas" w:cs="宋体"/>
          <w:color w:val="AA4926"/>
          <w:kern w:val="0"/>
          <w:sz w:val="18"/>
          <w:szCs w:val="18"/>
        </w:rPr>
        <w:t>x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=vd.x.detach().numpy()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94E49">
        <w:rPr>
          <w:rFonts w:ascii="Consolas" w:eastAsia="宋体" w:hAnsi="Consolas" w:cs="宋体"/>
          <w:color w:val="AA4926"/>
          <w:kern w:val="0"/>
          <w:sz w:val="18"/>
          <w:szCs w:val="18"/>
        </w:rPr>
        <w:t>y_list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=[vd.y.detach().numpy()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multistep_preds.detach().numpy()]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</w:t>
      </w:r>
      <w:r w:rsidRPr="00194E49">
        <w:rPr>
          <w:rFonts w:ascii="Consolas" w:eastAsia="宋体" w:hAnsi="Consolas" w:cs="宋体"/>
          <w:color w:val="AA4926"/>
          <w:kern w:val="0"/>
          <w:sz w:val="18"/>
          <w:szCs w:val="18"/>
        </w:rPr>
        <w:t>labels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=[</w:t>
      </w:r>
      <w:r w:rsidRPr="00194E49">
        <w:rPr>
          <w:rFonts w:ascii="Consolas" w:eastAsia="宋体" w:hAnsi="Consolas" w:cs="宋体"/>
          <w:color w:val="6A8759"/>
          <w:kern w:val="0"/>
          <w:sz w:val="18"/>
          <w:szCs w:val="18"/>
        </w:rPr>
        <w:t>'data'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94E49">
        <w:rPr>
          <w:rFonts w:ascii="Consolas" w:eastAsia="宋体" w:hAnsi="Consolas" w:cs="宋体"/>
          <w:color w:val="6A8759"/>
          <w:kern w:val="0"/>
          <w:sz w:val="18"/>
          <w:szCs w:val="18"/>
        </w:rPr>
        <w:t>'multistep preds'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194E4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94E49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194E49">
        <w:rPr>
          <w:rFonts w:ascii="Consolas" w:eastAsia="宋体" w:hAnsi="Consolas" w:cs="宋体"/>
          <w:color w:val="6897BB"/>
          <w:kern w:val="0"/>
          <w:sz w:val="18"/>
          <w:szCs w:val="18"/>
        </w:rPr>
        <w:t>0.6</w:t>
      </w:r>
      <w:r w:rsidRPr="00194E4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D459EB" w:rsidRDefault="003F36FF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95" type="#_x0000_t75" style="width:189.8pt;height:119.2pt">
            <v:imagedata r:id="rId127" o:title="单步预测"/>
          </v:shape>
        </w:pict>
      </w:r>
      <w:r>
        <w:rPr>
          <w:rFonts w:ascii="Times New Roman" w:eastAsia="楷体" w:hAnsi="Times New Roman" w:cs="Times New Roman"/>
          <w:szCs w:val="21"/>
        </w:rPr>
        <w:pict>
          <v:shape id="_x0000_i1096" type="#_x0000_t75" style="width:220.8pt;height:122.3pt">
            <v:imagedata r:id="rId128" o:title="多步预测1"/>
          </v:shape>
        </w:pict>
      </w:r>
    </w:p>
    <w:p w:rsidR="00082453" w:rsidRDefault="00082453" w:rsidP="00082453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 w:rsidRPr="00082453">
        <w:rPr>
          <w:rFonts w:ascii="Times New Roman" w:eastAsia="楷体" w:hAnsi="Times New Roman" w:cs="Times New Roman" w:hint="eastAsia"/>
          <w:szCs w:val="21"/>
        </w:rPr>
        <w:t>对于直到时间步</w:t>
      </w:r>
      <w:r>
        <w:rPr>
          <w:rFonts w:ascii="Times New Roman" w:eastAsia="楷体" w:hAnsi="Times New Roman" w:cs="Times New Roman"/>
          <w:szCs w:val="21"/>
        </w:rPr>
        <w:t>t</w:t>
      </w:r>
      <w:r w:rsidRPr="00082453">
        <w:rPr>
          <w:rFonts w:ascii="Times New Roman" w:eastAsia="楷体" w:hAnsi="Times New Roman" w:cs="Times New Roman"/>
          <w:szCs w:val="21"/>
        </w:rPr>
        <w:t>的观测序列，其在时间步</w:t>
      </w:r>
      <w:r>
        <w:rPr>
          <w:rFonts w:ascii="Times New Roman" w:eastAsia="楷体" w:hAnsi="Times New Roman" w:cs="Times New Roman"/>
          <w:szCs w:val="21"/>
        </w:rPr>
        <w:t>t+</w:t>
      </w:r>
      <w:r w:rsidRPr="00082453">
        <w:rPr>
          <w:rFonts w:ascii="Times New Roman" w:eastAsia="楷体" w:hAnsi="Times New Roman" w:cs="Times New Roman"/>
          <w:szCs w:val="21"/>
        </w:rPr>
        <w:t>k</w:t>
      </w:r>
      <w:r w:rsidRPr="00082453">
        <w:rPr>
          <w:rFonts w:ascii="Times New Roman" w:eastAsia="楷体" w:hAnsi="Times New Roman" w:cs="Times New Roman"/>
          <w:szCs w:val="21"/>
        </w:rPr>
        <w:t>的预测输出是</w:t>
      </w:r>
      <w:r w:rsidRPr="00082453">
        <w:rPr>
          <w:rFonts w:ascii="Times New Roman" w:eastAsia="楷体" w:hAnsi="Times New Roman" w:cs="Times New Roman"/>
          <w:szCs w:val="21"/>
        </w:rPr>
        <w:t>k</w:t>
      </w:r>
      <w:r w:rsidRPr="00082453">
        <w:rPr>
          <w:rFonts w:ascii="Times New Roman" w:eastAsia="楷体" w:hAnsi="Times New Roman" w:cs="Times New Roman"/>
          <w:szCs w:val="21"/>
        </w:rPr>
        <w:t>步预测。</w:t>
      </w:r>
    </w:p>
    <w:p w:rsidR="00DF5515" w:rsidRDefault="00DF5515" w:rsidP="00082453">
      <w:pPr>
        <w:widowControl/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单步预测比多</w:t>
      </w:r>
      <w:r w:rsidR="00082453">
        <w:rPr>
          <w:rFonts w:ascii="Times New Roman" w:eastAsia="楷体" w:hAnsi="Times New Roman" w:cs="Times New Roman" w:hint="eastAsia"/>
          <w:szCs w:val="21"/>
        </w:rPr>
        <w:t>步</w:t>
      </w:r>
      <w:r>
        <w:rPr>
          <w:rFonts w:ascii="Times New Roman" w:eastAsia="楷体" w:hAnsi="Times New Roman" w:cs="Times New Roman" w:hint="eastAsia"/>
          <w:szCs w:val="21"/>
        </w:rPr>
        <w:t>更好，因为多</w:t>
      </w:r>
      <w:r w:rsidR="00082453">
        <w:rPr>
          <w:rFonts w:ascii="Times New Roman" w:eastAsia="楷体" w:hAnsi="Times New Roman" w:cs="Times New Roman" w:hint="eastAsia"/>
          <w:szCs w:val="21"/>
        </w:rPr>
        <w:t>步</w:t>
      </w:r>
      <w:r>
        <w:rPr>
          <w:rFonts w:ascii="Times New Roman" w:eastAsia="楷体" w:hAnsi="Times New Roman" w:cs="Times New Roman" w:hint="eastAsia"/>
          <w:szCs w:val="21"/>
        </w:rPr>
        <w:t>预测在</w:t>
      </w:r>
      <w:r>
        <w:rPr>
          <w:rFonts w:ascii="Times New Roman" w:eastAsia="楷体" w:hAnsi="Times New Roman" w:cs="Times New Roman" w:hint="eastAsia"/>
          <w:szCs w:val="21"/>
        </w:rPr>
        <w:t>6</w:t>
      </w:r>
      <w:r>
        <w:rPr>
          <w:rFonts w:ascii="Times New Roman" w:eastAsia="楷体" w:hAnsi="Times New Roman" w:cs="Times New Roman"/>
          <w:szCs w:val="21"/>
        </w:rPr>
        <w:t>00+</w:t>
      </w:r>
      <w:r>
        <w:rPr>
          <w:rFonts w:ascii="Times New Roman" w:eastAsia="楷体" w:hAnsi="Times New Roman" w:cs="Times New Roman" w:hint="eastAsia"/>
          <w:szCs w:val="21"/>
        </w:rPr>
        <w:t>tau</w:t>
      </w:r>
      <w:r>
        <w:rPr>
          <w:rFonts w:ascii="Times New Roman" w:eastAsia="楷体" w:hAnsi="Times New Roman" w:cs="Times New Roman" w:hint="eastAsia"/>
          <w:szCs w:val="21"/>
        </w:rPr>
        <w:t>之后的预测依赖于之前的预测，一旦出现误差，误差就会被累积。</w:t>
      </w:r>
    </w:p>
    <w:p w:rsidR="00D459EB" w:rsidRDefault="00DF5515" w:rsidP="00DF5515">
      <w:pPr>
        <w:widowControl/>
        <w:ind w:firstLine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lastRenderedPageBreak/>
        <w:t>对比步数：</w:t>
      </w:r>
    </w:p>
    <w:p w:rsidR="00082453" w:rsidRPr="00082453" w:rsidRDefault="00082453" w:rsidP="00082453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x_steps = </w:t>
      </w:r>
      <w:r w:rsidRPr="00082453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082453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features = torch.zeros((vd.num_points - tau - max_steps + </w:t>
      </w:r>
      <w:r w:rsidRPr="0008245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8245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>tau + max_steps))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列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i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（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i&lt;tau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）是来自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x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的观测，其时间步从（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i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）到（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i+T-tau-max_steps+1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）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8245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08245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082453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>(tau):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features[:</w:t>
      </w:r>
      <w:r w:rsidRPr="0008245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] = vd.y[i: i + vd.num_points - tau - max_steps + </w:t>
      </w:r>
      <w:r w:rsidRPr="0008245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列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i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（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i&gt;=tau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）是来自（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i-tau+1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）步的预测，其时间步从（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i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）到（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i+T-tau-max_steps+1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t>）</w:t>
      </w:r>
      <w:r w:rsidRPr="00082453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8245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08245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082453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>(tau</w:t>
      </w:r>
      <w:r w:rsidRPr="0008245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>tau + max_steps):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features[:</w:t>
      </w:r>
      <w:r w:rsidRPr="0008245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>i] = net(features[:</w:t>
      </w:r>
      <w:r w:rsidRPr="00082453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>i - tau:i]).reshape(-</w:t>
      </w:r>
      <w:r w:rsidRPr="00082453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82453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082453" w:rsidRDefault="00082453" w:rsidP="00DF5515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</w:p>
    <w:p w:rsidR="00DF5515" w:rsidRPr="00DF5515" w:rsidRDefault="00DF5515" w:rsidP="00DF5515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steps = (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64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olors = [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blue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green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red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black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purple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pink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orange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cyan'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linstyles = [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-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--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-.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: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solid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dashed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dashdot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dotted'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# y_list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的列表的第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个元素是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vd.y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，后面的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2~i+1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个元素是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features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的第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i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t>列</w:t>
      </w:r>
      <w:r w:rsidRPr="00DF5515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y_list = [vd.y.detach().numpy()] + [features[: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au + i - 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detach().numpy() 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steps]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fig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ax = plt.subplots(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figsize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x = plot_xy(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x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vd.x.detach().numpy()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y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y_list[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'data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use_ax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True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ax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ax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show_plt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alse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i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 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DF5515">
        <w:rPr>
          <w:rFonts w:ascii="Consolas" w:eastAsia="宋体" w:hAnsi="Consolas" w:cs="宋体"/>
          <w:color w:val="8888C6"/>
          <w:kern w:val="0"/>
          <w:sz w:val="18"/>
          <w:szCs w:val="18"/>
        </w:rPr>
        <w:t>enumerate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(steps):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x = plot_xy(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x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=vd.x.detach().numpy()[tau + n - 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: vd.num_points - max_steps + n]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y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y_list[i+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alpha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0.8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f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n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DF5515">
        <w:rPr>
          <w:rFonts w:ascii="Consolas" w:eastAsia="宋体" w:hAnsi="Consolas" w:cs="宋体"/>
          <w:color w:val="6A8759"/>
          <w:kern w:val="0"/>
          <w:sz w:val="18"/>
          <w:szCs w:val="18"/>
        </w:rPr>
        <w:t>-step preds'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use_ax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True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ax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ax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show_plt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>False,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color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colors[i+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F551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F5515">
        <w:rPr>
          <w:rFonts w:ascii="Consolas" w:eastAsia="宋体" w:hAnsi="Consolas" w:cs="宋体"/>
          <w:color w:val="AA4926"/>
          <w:kern w:val="0"/>
          <w:sz w:val="18"/>
          <w:szCs w:val="18"/>
        </w:rPr>
        <w:t>linestyle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=linstyles[i+</w:t>
      </w:r>
      <w:r w:rsidRPr="00DF551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DF5515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</w:p>
    <w:p w:rsidR="00D459EB" w:rsidRDefault="003F36FF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pict>
          <v:shape id="_x0000_i1097" type="#_x0000_t75" style="width:415.1pt;height:198.8pt">
            <v:imagedata r:id="rId129" o:title="多步预测2"/>
          </v:shape>
        </w:pict>
      </w: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</w:t>
      </w:r>
      <w:r>
        <w:rPr>
          <w:rFonts w:ascii="Times New Roman" w:eastAsia="楷体" w:hAnsi="Times New Roman" w:cs="Times New Roman" w:hint="eastAsia"/>
          <w:szCs w:val="21"/>
        </w:rPr>
        <w:t>步数越大预测越不准确，因为误差的累积更大。</w:t>
      </w: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82453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p w:rsidR="00082453" w:rsidRPr="00050ABC" w:rsidRDefault="00082453" w:rsidP="009B33C3">
      <w:pPr>
        <w:widowControl/>
        <w:jc w:val="left"/>
        <w:rPr>
          <w:rFonts w:ascii="Times New Roman" w:eastAsia="楷体" w:hAnsi="Times New Roman" w:cs="Times New Roman"/>
          <w:szCs w:val="21"/>
        </w:rPr>
      </w:pPr>
    </w:p>
    <w:sectPr w:rsidR="00082453" w:rsidRPr="00050ABC" w:rsidSect="004C0D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6E3ACB"/>
    <w:multiLevelType w:val="multilevel"/>
    <w:tmpl w:val="82C2DC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EB204FF"/>
    <w:multiLevelType w:val="multilevel"/>
    <w:tmpl w:val="CB62E4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76742108"/>
    <w:multiLevelType w:val="multilevel"/>
    <w:tmpl w:val="E454E5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7E66"/>
    <w:rsid w:val="00001A3C"/>
    <w:rsid w:val="00006D34"/>
    <w:rsid w:val="000113B1"/>
    <w:rsid w:val="00013CBE"/>
    <w:rsid w:val="0001790F"/>
    <w:rsid w:val="000301A1"/>
    <w:rsid w:val="0003114F"/>
    <w:rsid w:val="00031BB3"/>
    <w:rsid w:val="00033FF4"/>
    <w:rsid w:val="00035CE6"/>
    <w:rsid w:val="0004105D"/>
    <w:rsid w:val="00050ABC"/>
    <w:rsid w:val="000522DE"/>
    <w:rsid w:val="000667CB"/>
    <w:rsid w:val="00070093"/>
    <w:rsid w:val="000726FC"/>
    <w:rsid w:val="00080BA3"/>
    <w:rsid w:val="00082453"/>
    <w:rsid w:val="0008485B"/>
    <w:rsid w:val="00086BA7"/>
    <w:rsid w:val="00086C78"/>
    <w:rsid w:val="0009023C"/>
    <w:rsid w:val="00093362"/>
    <w:rsid w:val="00093AB4"/>
    <w:rsid w:val="000944B3"/>
    <w:rsid w:val="000A128F"/>
    <w:rsid w:val="000A27E6"/>
    <w:rsid w:val="000A5A3C"/>
    <w:rsid w:val="000C71B5"/>
    <w:rsid w:val="000D350F"/>
    <w:rsid w:val="000E0055"/>
    <w:rsid w:val="000E29E7"/>
    <w:rsid w:val="000E5333"/>
    <w:rsid w:val="000F1121"/>
    <w:rsid w:val="000F28FA"/>
    <w:rsid w:val="000F6008"/>
    <w:rsid w:val="00106C5F"/>
    <w:rsid w:val="00107D16"/>
    <w:rsid w:val="00110AFE"/>
    <w:rsid w:val="00111A7B"/>
    <w:rsid w:val="00112D20"/>
    <w:rsid w:val="0011475D"/>
    <w:rsid w:val="001170D0"/>
    <w:rsid w:val="00120F84"/>
    <w:rsid w:val="00127E18"/>
    <w:rsid w:val="00127E77"/>
    <w:rsid w:val="00132B7F"/>
    <w:rsid w:val="00135371"/>
    <w:rsid w:val="00146925"/>
    <w:rsid w:val="0015138A"/>
    <w:rsid w:val="0015549B"/>
    <w:rsid w:val="001666B5"/>
    <w:rsid w:val="00170169"/>
    <w:rsid w:val="00173270"/>
    <w:rsid w:val="00176C45"/>
    <w:rsid w:val="001825AD"/>
    <w:rsid w:val="00182A3B"/>
    <w:rsid w:val="001933A6"/>
    <w:rsid w:val="00194E49"/>
    <w:rsid w:val="001A6845"/>
    <w:rsid w:val="001B494E"/>
    <w:rsid w:val="001C0885"/>
    <w:rsid w:val="001C6B58"/>
    <w:rsid w:val="001C7648"/>
    <w:rsid w:val="001C7FAA"/>
    <w:rsid w:val="001D59DD"/>
    <w:rsid w:val="001D6BA3"/>
    <w:rsid w:val="001E029C"/>
    <w:rsid w:val="001E03AB"/>
    <w:rsid w:val="001E267E"/>
    <w:rsid w:val="001E3DA0"/>
    <w:rsid w:val="001F618A"/>
    <w:rsid w:val="002035B7"/>
    <w:rsid w:val="002142BD"/>
    <w:rsid w:val="00214F60"/>
    <w:rsid w:val="00216795"/>
    <w:rsid w:val="00217F59"/>
    <w:rsid w:val="0022652B"/>
    <w:rsid w:val="002267DB"/>
    <w:rsid w:val="0023331D"/>
    <w:rsid w:val="00234F3A"/>
    <w:rsid w:val="00241E42"/>
    <w:rsid w:val="002452D0"/>
    <w:rsid w:val="00245801"/>
    <w:rsid w:val="0025003E"/>
    <w:rsid w:val="00252DED"/>
    <w:rsid w:val="002628A0"/>
    <w:rsid w:val="0026638C"/>
    <w:rsid w:val="0027355C"/>
    <w:rsid w:val="00280D22"/>
    <w:rsid w:val="0028106C"/>
    <w:rsid w:val="002944D9"/>
    <w:rsid w:val="002970AF"/>
    <w:rsid w:val="002A2647"/>
    <w:rsid w:val="002A55EE"/>
    <w:rsid w:val="002A6CB3"/>
    <w:rsid w:val="002A7A67"/>
    <w:rsid w:val="002C1980"/>
    <w:rsid w:val="002C7F2F"/>
    <w:rsid w:val="002D0ACD"/>
    <w:rsid w:val="002D1E0B"/>
    <w:rsid w:val="002D2CAD"/>
    <w:rsid w:val="002E38DF"/>
    <w:rsid w:val="002E3E6B"/>
    <w:rsid w:val="002E7955"/>
    <w:rsid w:val="002F247A"/>
    <w:rsid w:val="002F4B2B"/>
    <w:rsid w:val="002F7B2F"/>
    <w:rsid w:val="0030482B"/>
    <w:rsid w:val="003111B6"/>
    <w:rsid w:val="00317AA0"/>
    <w:rsid w:val="00321E53"/>
    <w:rsid w:val="00326C55"/>
    <w:rsid w:val="00334383"/>
    <w:rsid w:val="003441CC"/>
    <w:rsid w:val="003466E7"/>
    <w:rsid w:val="003508CD"/>
    <w:rsid w:val="003619AC"/>
    <w:rsid w:val="003641C6"/>
    <w:rsid w:val="003644A7"/>
    <w:rsid w:val="003828BF"/>
    <w:rsid w:val="0038704D"/>
    <w:rsid w:val="00397ECE"/>
    <w:rsid w:val="003A3296"/>
    <w:rsid w:val="003A6547"/>
    <w:rsid w:val="003A7B1A"/>
    <w:rsid w:val="003B2059"/>
    <w:rsid w:val="003B2B50"/>
    <w:rsid w:val="003B6E3B"/>
    <w:rsid w:val="003C2016"/>
    <w:rsid w:val="003C23E6"/>
    <w:rsid w:val="003C6BE8"/>
    <w:rsid w:val="003C6CF5"/>
    <w:rsid w:val="003D21D0"/>
    <w:rsid w:val="003D4D94"/>
    <w:rsid w:val="003D4F21"/>
    <w:rsid w:val="003D56C1"/>
    <w:rsid w:val="003D5860"/>
    <w:rsid w:val="003E2826"/>
    <w:rsid w:val="003E5773"/>
    <w:rsid w:val="003E6812"/>
    <w:rsid w:val="003F13FF"/>
    <w:rsid w:val="003F1F09"/>
    <w:rsid w:val="003F36FF"/>
    <w:rsid w:val="003F41AA"/>
    <w:rsid w:val="003F6689"/>
    <w:rsid w:val="003F6D8A"/>
    <w:rsid w:val="00407E41"/>
    <w:rsid w:val="00411DAB"/>
    <w:rsid w:val="00422965"/>
    <w:rsid w:val="00422CED"/>
    <w:rsid w:val="00425053"/>
    <w:rsid w:val="0043018B"/>
    <w:rsid w:val="00430267"/>
    <w:rsid w:val="00432D6E"/>
    <w:rsid w:val="00435F73"/>
    <w:rsid w:val="004411DA"/>
    <w:rsid w:val="00446766"/>
    <w:rsid w:val="00447B6C"/>
    <w:rsid w:val="00447B9C"/>
    <w:rsid w:val="00461541"/>
    <w:rsid w:val="004729B8"/>
    <w:rsid w:val="00477ACF"/>
    <w:rsid w:val="004803A0"/>
    <w:rsid w:val="004837B9"/>
    <w:rsid w:val="00487377"/>
    <w:rsid w:val="00493725"/>
    <w:rsid w:val="004950F4"/>
    <w:rsid w:val="004A00F9"/>
    <w:rsid w:val="004A0306"/>
    <w:rsid w:val="004A048E"/>
    <w:rsid w:val="004A4896"/>
    <w:rsid w:val="004A6A92"/>
    <w:rsid w:val="004B5929"/>
    <w:rsid w:val="004C0D31"/>
    <w:rsid w:val="004D3015"/>
    <w:rsid w:val="004D3676"/>
    <w:rsid w:val="004E7525"/>
    <w:rsid w:val="004F6E82"/>
    <w:rsid w:val="004F74F9"/>
    <w:rsid w:val="005033E5"/>
    <w:rsid w:val="00503644"/>
    <w:rsid w:val="00503AC6"/>
    <w:rsid w:val="00503F7E"/>
    <w:rsid w:val="00510FFA"/>
    <w:rsid w:val="0051120F"/>
    <w:rsid w:val="00511CBB"/>
    <w:rsid w:val="00511F97"/>
    <w:rsid w:val="00512E35"/>
    <w:rsid w:val="00527D9B"/>
    <w:rsid w:val="00530A80"/>
    <w:rsid w:val="00532717"/>
    <w:rsid w:val="00533B17"/>
    <w:rsid w:val="00537790"/>
    <w:rsid w:val="00542CC9"/>
    <w:rsid w:val="00545DD0"/>
    <w:rsid w:val="00546EB3"/>
    <w:rsid w:val="00551BC6"/>
    <w:rsid w:val="00552F69"/>
    <w:rsid w:val="00554BE0"/>
    <w:rsid w:val="0056498B"/>
    <w:rsid w:val="005677CA"/>
    <w:rsid w:val="0057252E"/>
    <w:rsid w:val="0057321C"/>
    <w:rsid w:val="00576631"/>
    <w:rsid w:val="005778BA"/>
    <w:rsid w:val="00591903"/>
    <w:rsid w:val="00592657"/>
    <w:rsid w:val="00592EA3"/>
    <w:rsid w:val="005A25D4"/>
    <w:rsid w:val="005A2C0E"/>
    <w:rsid w:val="005A3097"/>
    <w:rsid w:val="005A59D2"/>
    <w:rsid w:val="005A7520"/>
    <w:rsid w:val="005B340A"/>
    <w:rsid w:val="005C1CFF"/>
    <w:rsid w:val="005C4028"/>
    <w:rsid w:val="005C7B5A"/>
    <w:rsid w:val="005D2DF9"/>
    <w:rsid w:val="005D4ADC"/>
    <w:rsid w:val="005D7AF0"/>
    <w:rsid w:val="005E2AE8"/>
    <w:rsid w:val="005E7D50"/>
    <w:rsid w:val="005F7E09"/>
    <w:rsid w:val="006061D1"/>
    <w:rsid w:val="0061058B"/>
    <w:rsid w:val="00610EFB"/>
    <w:rsid w:val="006113E6"/>
    <w:rsid w:val="006129EB"/>
    <w:rsid w:val="0061475B"/>
    <w:rsid w:val="00616923"/>
    <w:rsid w:val="006245FA"/>
    <w:rsid w:val="006247A5"/>
    <w:rsid w:val="00625495"/>
    <w:rsid w:val="006257D8"/>
    <w:rsid w:val="00625CE9"/>
    <w:rsid w:val="00633063"/>
    <w:rsid w:val="00641614"/>
    <w:rsid w:val="00646157"/>
    <w:rsid w:val="00650166"/>
    <w:rsid w:val="00650AA4"/>
    <w:rsid w:val="006555A2"/>
    <w:rsid w:val="0065722E"/>
    <w:rsid w:val="00663484"/>
    <w:rsid w:val="006674B7"/>
    <w:rsid w:val="00672664"/>
    <w:rsid w:val="00675459"/>
    <w:rsid w:val="00680229"/>
    <w:rsid w:val="00680AD7"/>
    <w:rsid w:val="00693817"/>
    <w:rsid w:val="00696BD8"/>
    <w:rsid w:val="006A2C01"/>
    <w:rsid w:val="006A5D68"/>
    <w:rsid w:val="006B33B1"/>
    <w:rsid w:val="006C1EF3"/>
    <w:rsid w:val="006C56E5"/>
    <w:rsid w:val="006C5808"/>
    <w:rsid w:val="006C6E0C"/>
    <w:rsid w:val="006D534F"/>
    <w:rsid w:val="006D715A"/>
    <w:rsid w:val="006E0A96"/>
    <w:rsid w:val="006E0F4A"/>
    <w:rsid w:val="006E31BC"/>
    <w:rsid w:val="006E4967"/>
    <w:rsid w:val="006E531E"/>
    <w:rsid w:val="006E6E25"/>
    <w:rsid w:val="006E7C55"/>
    <w:rsid w:val="006F0519"/>
    <w:rsid w:val="006F5A89"/>
    <w:rsid w:val="00700D71"/>
    <w:rsid w:val="0070218D"/>
    <w:rsid w:val="00703223"/>
    <w:rsid w:val="00703971"/>
    <w:rsid w:val="00703C33"/>
    <w:rsid w:val="00706A86"/>
    <w:rsid w:val="007077F9"/>
    <w:rsid w:val="00712F69"/>
    <w:rsid w:val="007130C1"/>
    <w:rsid w:val="007157EA"/>
    <w:rsid w:val="007307CE"/>
    <w:rsid w:val="00730927"/>
    <w:rsid w:val="007353E1"/>
    <w:rsid w:val="007363EF"/>
    <w:rsid w:val="007435E5"/>
    <w:rsid w:val="00743B72"/>
    <w:rsid w:val="007455B1"/>
    <w:rsid w:val="007460FD"/>
    <w:rsid w:val="00747E66"/>
    <w:rsid w:val="00754D6B"/>
    <w:rsid w:val="00755622"/>
    <w:rsid w:val="00757F4F"/>
    <w:rsid w:val="007617C9"/>
    <w:rsid w:val="00765E1D"/>
    <w:rsid w:val="007666B4"/>
    <w:rsid w:val="00781963"/>
    <w:rsid w:val="00784789"/>
    <w:rsid w:val="00791E5D"/>
    <w:rsid w:val="00793622"/>
    <w:rsid w:val="00795F68"/>
    <w:rsid w:val="007A6349"/>
    <w:rsid w:val="007B1760"/>
    <w:rsid w:val="007B2A90"/>
    <w:rsid w:val="007B387E"/>
    <w:rsid w:val="007B46E0"/>
    <w:rsid w:val="007C071E"/>
    <w:rsid w:val="007C1C05"/>
    <w:rsid w:val="007C3508"/>
    <w:rsid w:val="007C712C"/>
    <w:rsid w:val="007D1EDF"/>
    <w:rsid w:val="007D21C6"/>
    <w:rsid w:val="007D45B3"/>
    <w:rsid w:val="007D542D"/>
    <w:rsid w:val="007D7246"/>
    <w:rsid w:val="007E06A2"/>
    <w:rsid w:val="007E4D84"/>
    <w:rsid w:val="007E51CF"/>
    <w:rsid w:val="007E7E85"/>
    <w:rsid w:val="007F0729"/>
    <w:rsid w:val="007F1219"/>
    <w:rsid w:val="007F545F"/>
    <w:rsid w:val="00800469"/>
    <w:rsid w:val="00800506"/>
    <w:rsid w:val="008005CC"/>
    <w:rsid w:val="00801628"/>
    <w:rsid w:val="008102AB"/>
    <w:rsid w:val="008114CE"/>
    <w:rsid w:val="008130DE"/>
    <w:rsid w:val="00814839"/>
    <w:rsid w:val="00814AC0"/>
    <w:rsid w:val="00816445"/>
    <w:rsid w:val="00820A22"/>
    <w:rsid w:val="00823D76"/>
    <w:rsid w:val="00830790"/>
    <w:rsid w:val="008323DA"/>
    <w:rsid w:val="008340E5"/>
    <w:rsid w:val="00834117"/>
    <w:rsid w:val="008476DB"/>
    <w:rsid w:val="00852695"/>
    <w:rsid w:val="00853678"/>
    <w:rsid w:val="00860B64"/>
    <w:rsid w:val="008736A5"/>
    <w:rsid w:val="0087430E"/>
    <w:rsid w:val="008755E2"/>
    <w:rsid w:val="00876C4B"/>
    <w:rsid w:val="00882255"/>
    <w:rsid w:val="00882BA1"/>
    <w:rsid w:val="00892995"/>
    <w:rsid w:val="00895E9B"/>
    <w:rsid w:val="008A057E"/>
    <w:rsid w:val="008A1167"/>
    <w:rsid w:val="008B238A"/>
    <w:rsid w:val="008B6757"/>
    <w:rsid w:val="008B6C92"/>
    <w:rsid w:val="008C2496"/>
    <w:rsid w:val="008D4923"/>
    <w:rsid w:val="008D51D6"/>
    <w:rsid w:val="008D739E"/>
    <w:rsid w:val="008E1795"/>
    <w:rsid w:val="008F20E3"/>
    <w:rsid w:val="008F528F"/>
    <w:rsid w:val="008F543E"/>
    <w:rsid w:val="008F5C1D"/>
    <w:rsid w:val="00905B39"/>
    <w:rsid w:val="00905DC2"/>
    <w:rsid w:val="00906BF9"/>
    <w:rsid w:val="009124F3"/>
    <w:rsid w:val="009154AF"/>
    <w:rsid w:val="00946E1F"/>
    <w:rsid w:val="0095182E"/>
    <w:rsid w:val="00955101"/>
    <w:rsid w:val="00960693"/>
    <w:rsid w:val="00973E97"/>
    <w:rsid w:val="009751D9"/>
    <w:rsid w:val="009768B4"/>
    <w:rsid w:val="0098017F"/>
    <w:rsid w:val="00980ABF"/>
    <w:rsid w:val="00986146"/>
    <w:rsid w:val="00992B18"/>
    <w:rsid w:val="009A06F4"/>
    <w:rsid w:val="009A144B"/>
    <w:rsid w:val="009A1DB3"/>
    <w:rsid w:val="009A3D09"/>
    <w:rsid w:val="009A616F"/>
    <w:rsid w:val="009A7CA8"/>
    <w:rsid w:val="009B243D"/>
    <w:rsid w:val="009B33C3"/>
    <w:rsid w:val="009C1A4B"/>
    <w:rsid w:val="009C1EB8"/>
    <w:rsid w:val="009C389D"/>
    <w:rsid w:val="009D22F5"/>
    <w:rsid w:val="009D717E"/>
    <w:rsid w:val="009E0D69"/>
    <w:rsid w:val="009F7A41"/>
    <w:rsid w:val="00A01DB6"/>
    <w:rsid w:val="00A036C8"/>
    <w:rsid w:val="00A04742"/>
    <w:rsid w:val="00A1022B"/>
    <w:rsid w:val="00A10BE3"/>
    <w:rsid w:val="00A16CE3"/>
    <w:rsid w:val="00A2224C"/>
    <w:rsid w:val="00A3609F"/>
    <w:rsid w:val="00A36115"/>
    <w:rsid w:val="00A405DD"/>
    <w:rsid w:val="00A53291"/>
    <w:rsid w:val="00A62FB1"/>
    <w:rsid w:val="00A70065"/>
    <w:rsid w:val="00A72540"/>
    <w:rsid w:val="00A74171"/>
    <w:rsid w:val="00A74CC7"/>
    <w:rsid w:val="00A7540C"/>
    <w:rsid w:val="00A75533"/>
    <w:rsid w:val="00A85CED"/>
    <w:rsid w:val="00A866D3"/>
    <w:rsid w:val="00A922D1"/>
    <w:rsid w:val="00A92C1E"/>
    <w:rsid w:val="00A92FC1"/>
    <w:rsid w:val="00A94988"/>
    <w:rsid w:val="00A97CF7"/>
    <w:rsid w:val="00AA37CD"/>
    <w:rsid w:val="00AB19BF"/>
    <w:rsid w:val="00AB66B8"/>
    <w:rsid w:val="00AC2342"/>
    <w:rsid w:val="00AC2E75"/>
    <w:rsid w:val="00AC5292"/>
    <w:rsid w:val="00AD26E7"/>
    <w:rsid w:val="00AE0267"/>
    <w:rsid w:val="00AE4BE6"/>
    <w:rsid w:val="00AE51E7"/>
    <w:rsid w:val="00AE5F95"/>
    <w:rsid w:val="00AF0BF2"/>
    <w:rsid w:val="00AF73EC"/>
    <w:rsid w:val="00AF75D8"/>
    <w:rsid w:val="00B02588"/>
    <w:rsid w:val="00B0262C"/>
    <w:rsid w:val="00B052CE"/>
    <w:rsid w:val="00B15E49"/>
    <w:rsid w:val="00B1682D"/>
    <w:rsid w:val="00B16939"/>
    <w:rsid w:val="00B20B75"/>
    <w:rsid w:val="00B21C5F"/>
    <w:rsid w:val="00B22F01"/>
    <w:rsid w:val="00B24D3B"/>
    <w:rsid w:val="00B25ED2"/>
    <w:rsid w:val="00B27987"/>
    <w:rsid w:val="00B30027"/>
    <w:rsid w:val="00B31A5F"/>
    <w:rsid w:val="00B358EB"/>
    <w:rsid w:val="00B37374"/>
    <w:rsid w:val="00B438BB"/>
    <w:rsid w:val="00B4713B"/>
    <w:rsid w:val="00B47324"/>
    <w:rsid w:val="00B53763"/>
    <w:rsid w:val="00B57AE7"/>
    <w:rsid w:val="00B65532"/>
    <w:rsid w:val="00B73AC5"/>
    <w:rsid w:val="00B753BD"/>
    <w:rsid w:val="00B821A1"/>
    <w:rsid w:val="00B8340D"/>
    <w:rsid w:val="00B858E3"/>
    <w:rsid w:val="00B939AB"/>
    <w:rsid w:val="00BA62A6"/>
    <w:rsid w:val="00BB1C3C"/>
    <w:rsid w:val="00BB3FCC"/>
    <w:rsid w:val="00BB55A9"/>
    <w:rsid w:val="00BB5AB7"/>
    <w:rsid w:val="00BB5FF5"/>
    <w:rsid w:val="00BC0F71"/>
    <w:rsid w:val="00BC46A9"/>
    <w:rsid w:val="00BC662E"/>
    <w:rsid w:val="00BD6B1C"/>
    <w:rsid w:val="00BE4ED7"/>
    <w:rsid w:val="00BF191C"/>
    <w:rsid w:val="00BF4A21"/>
    <w:rsid w:val="00BF65A1"/>
    <w:rsid w:val="00BF7B2F"/>
    <w:rsid w:val="00C045E9"/>
    <w:rsid w:val="00C0722A"/>
    <w:rsid w:val="00C12454"/>
    <w:rsid w:val="00C12809"/>
    <w:rsid w:val="00C16C2F"/>
    <w:rsid w:val="00C16FCD"/>
    <w:rsid w:val="00C35719"/>
    <w:rsid w:val="00C36FEB"/>
    <w:rsid w:val="00C37986"/>
    <w:rsid w:val="00C475EB"/>
    <w:rsid w:val="00C514F8"/>
    <w:rsid w:val="00C52DA5"/>
    <w:rsid w:val="00C553CD"/>
    <w:rsid w:val="00C555F9"/>
    <w:rsid w:val="00C55E7B"/>
    <w:rsid w:val="00C62A9E"/>
    <w:rsid w:val="00C7022B"/>
    <w:rsid w:val="00C73C1D"/>
    <w:rsid w:val="00C74461"/>
    <w:rsid w:val="00C76939"/>
    <w:rsid w:val="00C875C8"/>
    <w:rsid w:val="00C96597"/>
    <w:rsid w:val="00C97406"/>
    <w:rsid w:val="00CA14B0"/>
    <w:rsid w:val="00CA4B53"/>
    <w:rsid w:val="00CA52A8"/>
    <w:rsid w:val="00CA5513"/>
    <w:rsid w:val="00CA59D4"/>
    <w:rsid w:val="00CA620E"/>
    <w:rsid w:val="00CB7A92"/>
    <w:rsid w:val="00CC126F"/>
    <w:rsid w:val="00CC5344"/>
    <w:rsid w:val="00CC7BF2"/>
    <w:rsid w:val="00CD4EEA"/>
    <w:rsid w:val="00CE1A24"/>
    <w:rsid w:val="00CE4721"/>
    <w:rsid w:val="00CF421E"/>
    <w:rsid w:val="00CF4477"/>
    <w:rsid w:val="00CF4C07"/>
    <w:rsid w:val="00CF5CC5"/>
    <w:rsid w:val="00D03E05"/>
    <w:rsid w:val="00D04D8F"/>
    <w:rsid w:val="00D0505B"/>
    <w:rsid w:val="00D1267B"/>
    <w:rsid w:val="00D25EB5"/>
    <w:rsid w:val="00D269EF"/>
    <w:rsid w:val="00D26E97"/>
    <w:rsid w:val="00D36A25"/>
    <w:rsid w:val="00D374F8"/>
    <w:rsid w:val="00D41C17"/>
    <w:rsid w:val="00D459EB"/>
    <w:rsid w:val="00D61A03"/>
    <w:rsid w:val="00D61D6D"/>
    <w:rsid w:val="00D634E1"/>
    <w:rsid w:val="00D67BE5"/>
    <w:rsid w:val="00D732E4"/>
    <w:rsid w:val="00D73630"/>
    <w:rsid w:val="00D8158D"/>
    <w:rsid w:val="00D85DD1"/>
    <w:rsid w:val="00D90687"/>
    <w:rsid w:val="00D920D5"/>
    <w:rsid w:val="00D952BD"/>
    <w:rsid w:val="00D9568E"/>
    <w:rsid w:val="00DA250A"/>
    <w:rsid w:val="00DA3740"/>
    <w:rsid w:val="00DB5F39"/>
    <w:rsid w:val="00DC260C"/>
    <w:rsid w:val="00DC3EEF"/>
    <w:rsid w:val="00DC4F87"/>
    <w:rsid w:val="00DC53C6"/>
    <w:rsid w:val="00DD0A04"/>
    <w:rsid w:val="00DD12F1"/>
    <w:rsid w:val="00DD3FB0"/>
    <w:rsid w:val="00DD5856"/>
    <w:rsid w:val="00DE3A3F"/>
    <w:rsid w:val="00DF0BE4"/>
    <w:rsid w:val="00DF1034"/>
    <w:rsid w:val="00DF20D5"/>
    <w:rsid w:val="00DF54FB"/>
    <w:rsid w:val="00DF5515"/>
    <w:rsid w:val="00E01689"/>
    <w:rsid w:val="00E063BA"/>
    <w:rsid w:val="00E124FB"/>
    <w:rsid w:val="00E152E7"/>
    <w:rsid w:val="00E15358"/>
    <w:rsid w:val="00E27365"/>
    <w:rsid w:val="00E3477E"/>
    <w:rsid w:val="00E401AC"/>
    <w:rsid w:val="00E40216"/>
    <w:rsid w:val="00E40C78"/>
    <w:rsid w:val="00E45E29"/>
    <w:rsid w:val="00E5343E"/>
    <w:rsid w:val="00E53FCE"/>
    <w:rsid w:val="00E560A6"/>
    <w:rsid w:val="00E5748D"/>
    <w:rsid w:val="00E57F5E"/>
    <w:rsid w:val="00E63550"/>
    <w:rsid w:val="00E651F1"/>
    <w:rsid w:val="00E7066A"/>
    <w:rsid w:val="00E77FBF"/>
    <w:rsid w:val="00E82C72"/>
    <w:rsid w:val="00E8321D"/>
    <w:rsid w:val="00E91444"/>
    <w:rsid w:val="00E9173F"/>
    <w:rsid w:val="00E93691"/>
    <w:rsid w:val="00E94E5D"/>
    <w:rsid w:val="00EA158E"/>
    <w:rsid w:val="00EA1C38"/>
    <w:rsid w:val="00EB04B0"/>
    <w:rsid w:val="00ED07CE"/>
    <w:rsid w:val="00ED53C9"/>
    <w:rsid w:val="00ED54ED"/>
    <w:rsid w:val="00ED6B45"/>
    <w:rsid w:val="00ED7F6C"/>
    <w:rsid w:val="00EE1A34"/>
    <w:rsid w:val="00EE4BD2"/>
    <w:rsid w:val="00EE669E"/>
    <w:rsid w:val="00EF28BD"/>
    <w:rsid w:val="00F01FDB"/>
    <w:rsid w:val="00F037B1"/>
    <w:rsid w:val="00F12F71"/>
    <w:rsid w:val="00F23E1B"/>
    <w:rsid w:val="00F248E4"/>
    <w:rsid w:val="00F25485"/>
    <w:rsid w:val="00F31032"/>
    <w:rsid w:val="00F335B3"/>
    <w:rsid w:val="00F43BA0"/>
    <w:rsid w:val="00F57F7B"/>
    <w:rsid w:val="00F61E4B"/>
    <w:rsid w:val="00F6364F"/>
    <w:rsid w:val="00F65A8E"/>
    <w:rsid w:val="00F702CB"/>
    <w:rsid w:val="00F71363"/>
    <w:rsid w:val="00F7324F"/>
    <w:rsid w:val="00F767A7"/>
    <w:rsid w:val="00F8429F"/>
    <w:rsid w:val="00F869E7"/>
    <w:rsid w:val="00FA40B6"/>
    <w:rsid w:val="00FA5970"/>
    <w:rsid w:val="00FA6A93"/>
    <w:rsid w:val="00FA72C5"/>
    <w:rsid w:val="00FB119F"/>
    <w:rsid w:val="00FB4DE2"/>
    <w:rsid w:val="00FC1612"/>
    <w:rsid w:val="00FC52C6"/>
    <w:rsid w:val="00FD339D"/>
    <w:rsid w:val="00FD7FA7"/>
    <w:rsid w:val="00FE3A4B"/>
    <w:rsid w:val="00FF04DE"/>
    <w:rsid w:val="00FF25F7"/>
    <w:rsid w:val="00FF47BE"/>
    <w:rsid w:val="00FF4D63"/>
    <w:rsid w:val="00FF60C6"/>
    <w:rsid w:val="00FF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52"/>
    <o:shapelayout v:ext="edit">
      <o:idmap v:ext="edit" data="1"/>
    </o:shapelayout>
  </w:shapeDefaults>
  <w:decimalSymbol w:val="."/>
  <w:listSeparator w:val=","/>
  <w15:chartTrackingRefBased/>
  <w15:docId w15:val="{5CE9FB45-F87F-4B17-A9F3-8D2DDA2D94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7246"/>
    <w:pPr>
      <w:widowControl w:val="0"/>
      <w:jc w:val="both"/>
    </w:pPr>
  </w:style>
  <w:style w:type="paragraph" w:styleId="1">
    <w:name w:val="heading 1"/>
    <w:basedOn w:val="a"/>
    <w:link w:val="10"/>
    <w:uiPriority w:val="9"/>
    <w:qFormat/>
    <w:rsid w:val="002E3E6B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E3A4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unhideWhenUsed/>
    <w:rsid w:val="001666B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1666B5"/>
    <w:rPr>
      <w:rFonts w:ascii="宋体" w:eastAsia="宋体" w:hAnsi="宋体" w:cs="宋体"/>
      <w:kern w:val="0"/>
      <w:sz w:val="24"/>
      <w:szCs w:val="24"/>
    </w:rPr>
  </w:style>
  <w:style w:type="character" w:customStyle="1" w:styleId="mjxassistivemathml">
    <w:name w:val="mjx_assistive_mathml"/>
    <w:basedOn w:val="a0"/>
    <w:rsid w:val="003F6689"/>
  </w:style>
  <w:style w:type="character" w:styleId="a3">
    <w:name w:val="Strong"/>
    <w:basedOn w:val="a0"/>
    <w:uiPriority w:val="22"/>
    <w:qFormat/>
    <w:rsid w:val="00DD12F1"/>
    <w:rPr>
      <w:b/>
      <w:bCs/>
    </w:rPr>
  </w:style>
  <w:style w:type="paragraph" w:styleId="a4">
    <w:name w:val="Normal (Web)"/>
    <w:basedOn w:val="a"/>
    <w:uiPriority w:val="99"/>
    <w:semiHidden/>
    <w:unhideWhenUsed/>
    <w:rsid w:val="00311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5">
    <w:name w:val="Hyperlink"/>
    <w:basedOn w:val="a0"/>
    <w:uiPriority w:val="99"/>
    <w:unhideWhenUsed/>
    <w:rsid w:val="002E3E6B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2E3E6B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FE3A4B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6">
    <w:name w:val="FollowedHyperlink"/>
    <w:basedOn w:val="a0"/>
    <w:uiPriority w:val="99"/>
    <w:semiHidden/>
    <w:unhideWhenUsed/>
    <w:rsid w:val="00B31A5F"/>
    <w:rPr>
      <w:color w:val="954F72" w:themeColor="followedHyperlink"/>
      <w:u w:val="single"/>
    </w:rPr>
  </w:style>
  <w:style w:type="character" w:customStyle="1" w:styleId="classifier">
    <w:name w:val="classifier"/>
    <w:basedOn w:val="a0"/>
    <w:rsid w:val="00D8158D"/>
  </w:style>
  <w:style w:type="paragraph" w:styleId="a7">
    <w:name w:val="Balloon Text"/>
    <w:basedOn w:val="a"/>
    <w:link w:val="a8"/>
    <w:uiPriority w:val="99"/>
    <w:semiHidden/>
    <w:unhideWhenUsed/>
    <w:rsid w:val="006E0A96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6E0A96"/>
    <w:rPr>
      <w:sz w:val="18"/>
      <w:szCs w:val="18"/>
    </w:rPr>
  </w:style>
  <w:style w:type="character" w:styleId="HTML1">
    <w:name w:val="HTML Code"/>
    <w:basedOn w:val="a0"/>
    <w:uiPriority w:val="99"/>
    <w:semiHidden/>
    <w:unhideWhenUsed/>
    <w:rsid w:val="00F335B3"/>
    <w:rPr>
      <w:rFonts w:ascii="宋体" w:eastAsia="宋体" w:hAnsi="宋体" w:cs="宋体"/>
      <w:sz w:val="24"/>
      <w:szCs w:val="24"/>
    </w:rPr>
  </w:style>
  <w:style w:type="character" w:customStyle="1" w:styleId="pre">
    <w:name w:val="pre"/>
    <w:basedOn w:val="a0"/>
    <w:rsid w:val="000E29E7"/>
  </w:style>
  <w:style w:type="character" w:customStyle="1" w:styleId="sig-paren">
    <w:name w:val="sig-paren"/>
    <w:basedOn w:val="a0"/>
    <w:rsid w:val="000E29E7"/>
  </w:style>
  <w:style w:type="table" w:styleId="a9">
    <w:name w:val="Table Grid"/>
    <w:basedOn w:val="a1"/>
    <w:uiPriority w:val="39"/>
    <w:rsid w:val="00743B7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E94E5D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E94E5D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E94E5D"/>
  </w:style>
  <w:style w:type="paragraph" w:styleId="ad">
    <w:name w:val="annotation subject"/>
    <w:basedOn w:val="ab"/>
    <w:next w:val="ab"/>
    <w:link w:val="ae"/>
    <w:uiPriority w:val="99"/>
    <w:semiHidden/>
    <w:unhideWhenUsed/>
    <w:rsid w:val="00E94E5D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E94E5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1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655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06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95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291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54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63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15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223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97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03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2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85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4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946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54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45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82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680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971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4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3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70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282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66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06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92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94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872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0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323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05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280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60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18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825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07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75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79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742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104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567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00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775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03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280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983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009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58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882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168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093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95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630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973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396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40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41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9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8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16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484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71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982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88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45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476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01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855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979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265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360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657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437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66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03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64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646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1328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861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61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849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110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934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91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11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304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482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5794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053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14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07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366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575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866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58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208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98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799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045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476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574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77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34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87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75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79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356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1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24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89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99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112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497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52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31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933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374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06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7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326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884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54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761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632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984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14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34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830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240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782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74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68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80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46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66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96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73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36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890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02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024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806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922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32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73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04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97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182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337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689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97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489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97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14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18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88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176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47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357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3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5678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66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865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972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57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12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85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963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55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999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8587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085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505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270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51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72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81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758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82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966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76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71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92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0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11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987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904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14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651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986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750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2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048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22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60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961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393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14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396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534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45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94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399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5654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37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7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90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03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565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95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9179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79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71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00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40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77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026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572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17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788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561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455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1993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470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18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228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256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790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810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77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738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3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937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42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478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851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10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66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402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087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86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44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20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66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737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425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18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84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64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60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04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299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993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4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729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779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26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762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5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988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512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440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63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77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28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935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00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91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73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256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061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68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092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56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250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6416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281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201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601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14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439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11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12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834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266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975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49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39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334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4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74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44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94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18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291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0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98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294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94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629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510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269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753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835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54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5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8767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7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322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675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52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817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217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75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15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75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732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117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08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65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95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3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1558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42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35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70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785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09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923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48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67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201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336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644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887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032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064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919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0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845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105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971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28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1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795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66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960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96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484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438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120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063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31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82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423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249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09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922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901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34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81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85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327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91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01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25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38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601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672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45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733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32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949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766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983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906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image" Target="media/image94.wmf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47" Type="http://schemas.openxmlformats.org/officeDocument/2006/relationships/image" Target="media/image41.png"/><Relationship Id="rId63" Type="http://schemas.openxmlformats.org/officeDocument/2006/relationships/image" Target="media/image57.png"/><Relationship Id="rId68" Type="http://schemas.openxmlformats.org/officeDocument/2006/relationships/image" Target="media/image62.png"/><Relationship Id="rId84" Type="http://schemas.openxmlformats.org/officeDocument/2006/relationships/image" Target="media/image75.wmf"/><Relationship Id="rId89" Type="http://schemas.openxmlformats.org/officeDocument/2006/relationships/oleObject" Target="embeddings/oleObject8.bin"/><Relationship Id="rId112" Type="http://schemas.openxmlformats.org/officeDocument/2006/relationships/image" Target="media/image91.png"/><Relationship Id="rId16" Type="http://schemas.openxmlformats.org/officeDocument/2006/relationships/image" Target="media/image10.png"/><Relationship Id="rId107" Type="http://schemas.openxmlformats.org/officeDocument/2006/relationships/oleObject" Target="embeddings/oleObject15.bin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53" Type="http://schemas.openxmlformats.org/officeDocument/2006/relationships/image" Target="media/image47.png"/><Relationship Id="rId58" Type="http://schemas.openxmlformats.org/officeDocument/2006/relationships/image" Target="media/image52.png"/><Relationship Id="rId74" Type="http://schemas.openxmlformats.org/officeDocument/2006/relationships/image" Target="media/image68.png"/><Relationship Id="rId79" Type="http://schemas.openxmlformats.org/officeDocument/2006/relationships/image" Target="media/image72.wmf"/><Relationship Id="rId102" Type="http://schemas.openxmlformats.org/officeDocument/2006/relationships/image" Target="media/image86.wmf"/><Relationship Id="rId123" Type="http://schemas.openxmlformats.org/officeDocument/2006/relationships/oleObject" Target="embeddings/oleObject21.bin"/><Relationship Id="rId128" Type="http://schemas.openxmlformats.org/officeDocument/2006/relationships/image" Target="media/image102.png"/><Relationship Id="rId5" Type="http://schemas.openxmlformats.org/officeDocument/2006/relationships/image" Target="media/image1.png"/><Relationship Id="rId90" Type="http://schemas.openxmlformats.org/officeDocument/2006/relationships/image" Target="media/image78.wmf"/><Relationship Id="rId95" Type="http://schemas.openxmlformats.org/officeDocument/2006/relationships/oleObject" Target="embeddings/oleObject11.bin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image" Target="media/image37.png"/><Relationship Id="rId48" Type="http://schemas.openxmlformats.org/officeDocument/2006/relationships/image" Target="media/image42.png"/><Relationship Id="rId56" Type="http://schemas.openxmlformats.org/officeDocument/2006/relationships/image" Target="media/image50.png"/><Relationship Id="rId64" Type="http://schemas.openxmlformats.org/officeDocument/2006/relationships/image" Target="media/image58.png"/><Relationship Id="rId69" Type="http://schemas.openxmlformats.org/officeDocument/2006/relationships/image" Target="media/image63.png"/><Relationship Id="rId77" Type="http://schemas.openxmlformats.org/officeDocument/2006/relationships/image" Target="media/image71.wmf"/><Relationship Id="rId100" Type="http://schemas.openxmlformats.org/officeDocument/2006/relationships/image" Target="media/image84.png"/><Relationship Id="rId105" Type="http://schemas.openxmlformats.org/officeDocument/2006/relationships/oleObject" Target="embeddings/oleObject14.bin"/><Relationship Id="rId113" Type="http://schemas.openxmlformats.org/officeDocument/2006/relationships/image" Target="media/image92.wmf"/><Relationship Id="rId118" Type="http://schemas.openxmlformats.org/officeDocument/2006/relationships/oleObject" Target="embeddings/oleObject20.bin"/><Relationship Id="rId126" Type="http://schemas.openxmlformats.org/officeDocument/2006/relationships/image" Target="media/image100.png"/><Relationship Id="rId8" Type="http://schemas.openxmlformats.org/officeDocument/2006/relationships/image" Target="media/image3.wmf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80" Type="http://schemas.openxmlformats.org/officeDocument/2006/relationships/oleObject" Target="embeddings/oleObject4.bin"/><Relationship Id="rId85" Type="http://schemas.openxmlformats.org/officeDocument/2006/relationships/oleObject" Target="embeddings/oleObject6.bin"/><Relationship Id="rId93" Type="http://schemas.openxmlformats.org/officeDocument/2006/relationships/oleObject" Target="embeddings/oleObject10.bin"/><Relationship Id="rId98" Type="http://schemas.openxmlformats.org/officeDocument/2006/relationships/image" Target="media/image82.png"/><Relationship Id="rId121" Type="http://schemas.openxmlformats.org/officeDocument/2006/relationships/image" Target="media/image97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46" Type="http://schemas.openxmlformats.org/officeDocument/2006/relationships/image" Target="media/image40.png"/><Relationship Id="rId59" Type="http://schemas.openxmlformats.org/officeDocument/2006/relationships/image" Target="media/image53.png"/><Relationship Id="rId67" Type="http://schemas.openxmlformats.org/officeDocument/2006/relationships/image" Target="media/image61.png"/><Relationship Id="rId103" Type="http://schemas.openxmlformats.org/officeDocument/2006/relationships/oleObject" Target="embeddings/oleObject13.bin"/><Relationship Id="rId108" Type="http://schemas.openxmlformats.org/officeDocument/2006/relationships/image" Target="media/image89.wmf"/><Relationship Id="rId116" Type="http://schemas.openxmlformats.org/officeDocument/2006/relationships/oleObject" Target="embeddings/oleObject19.bin"/><Relationship Id="rId124" Type="http://schemas.openxmlformats.org/officeDocument/2006/relationships/image" Target="media/image99.wmf"/><Relationship Id="rId129" Type="http://schemas.openxmlformats.org/officeDocument/2006/relationships/image" Target="media/image103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54" Type="http://schemas.openxmlformats.org/officeDocument/2006/relationships/image" Target="media/image48.png"/><Relationship Id="rId62" Type="http://schemas.openxmlformats.org/officeDocument/2006/relationships/image" Target="media/image56.png"/><Relationship Id="rId70" Type="http://schemas.openxmlformats.org/officeDocument/2006/relationships/image" Target="media/image64.png"/><Relationship Id="rId75" Type="http://schemas.openxmlformats.org/officeDocument/2006/relationships/image" Target="media/image69.png"/><Relationship Id="rId83" Type="http://schemas.openxmlformats.org/officeDocument/2006/relationships/image" Target="media/image74.png"/><Relationship Id="rId88" Type="http://schemas.openxmlformats.org/officeDocument/2006/relationships/image" Target="media/image77.wmf"/><Relationship Id="rId91" Type="http://schemas.openxmlformats.org/officeDocument/2006/relationships/oleObject" Target="embeddings/oleObject9.bin"/><Relationship Id="rId96" Type="http://schemas.openxmlformats.org/officeDocument/2006/relationships/image" Target="media/image81.wmf"/><Relationship Id="rId11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49" Type="http://schemas.openxmlformats.org/officeDocument/2006/relationships/image" Target="media/image43.png"/><Relationship Id="rId57" Type="http://schemas.openxmlformats.org/officeDocument/2006/relationships/image" Target="media/image51.png"/><Relationship Id="rId106" Type="http://schemas.openxmlformats.org/officeDocument/2006/relationships/image" Target="media/image88.wmf"/><Relationship Id="rId114" Type="http://schemas.openxmlformats.org/officeDocument/2006/relationships/oleObject" Target="embeddings/oleObject18.bin"/><Relationship Id="rId119" Type="http://schemas.openxmlformats.org/officeDocument/2006/relationships/image" Target="media/image95.png"/><Relationship Id="rId127" Type="http://schemas.openxmlformats.org/officeDocument/2006/relationships/image" Target="media/image101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44" Type="http://schemas.openxmlformats.org/officeDocument/2006/relationships/image" Target="media/image38.png"/><Relationship Id="rId52" Type="http://schemas.openxmlformats.org/officeDocument/2006/relationships/image" Target="media/image46.png"/><Relationship Id="rId60" Type="http://schemas.openxmlformats.org/officeDocument/2006/relationships/image" Target="media/image54.png"/><Relationship Id="rId65" Type="http://schemas.openxmlformats.org/officeDocument/2006/relationships/image" Target="media/image59.png"/><Relationship Id="rId73" Type="http://schemas.openxmlformats.org/officeDocument/2006/relationships/image" Target="media/image67.png"/><Relationship Id="rId78" Type="http://schemas.openxmlformats.org/officeDocument/2006/relationships/oleObject" Target="embeddings/oleObject3.bin"/><Relationship Id="rId81" Type="http://schemas.openxmlformats.org/officeDocument/2006/relationships/image" Target="media/image73.wmf"/><Relationship Id="rId86" Type="http://schemas.openxmlformats.org/officeDocument/2006/relationships/image" Target="media/image76.wmf"/><Relationship Id="rId94" Type="http://schemas.openxmlformats.org/officeDocument/2006/relationships/image" Target="media/image80.wmf"/><Relationship Id="rId99" Type="http://schemas.openxmlformats.org/officeDocument/2006/relationships/image" Target="media/image83.png"/><Relationship Id="rId101" Type="http://schemas.openxmlformats.org/officeDocument/2006/relationships/image" Target="media/image85.png"/><Relationship Id="rId122" Type="http://schemas.openxmlformats.org/officeDocument/2006/relationships/image" Target="media/image98.wmf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oleObject" Target="embeddings/oleObject16.bin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oleObject" Target="embeddings/oleObject12.bin"/><Relationship Id="rId104" Type="http://schemas.openxmlformats.org/officeDocument/2006/relationships/image" Target="media/image87.wmf"/><Relationship Id="rId120" Type="http://schemas.openxmlformats.org/officeDocument/2006/relationships/image" Target="media/image96.png"/><Relationship Id="rId125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71" Type="http://schemas.openxmlformats.org/officeDocument/2006/relationships/image" Target="media/image65.png"/><Relationship Id="rId9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oleObject" Target="embeddings/oleObject7.bin"/><Relationship Id="rId110" Type="http://schemas.openxmlformats.org/officeDocument/2006/relationships/image" Target="media/image90.wmf"/><Relationship Id="rId115" Type="http://schemas.openxmlformats.org/officeDocument/2006/relationships/image" Target="media/image93.wmf"/><Relationship Id="rId131" Type="http://schemas.openxmlformats.org/officeDocument/2006/relationships/theme" Target="theme/theme1.xml"/><Relationship Id="rId61" Type="http://schemas.openxmlformats.org/officeDocument/2006/relationships/image" Target="media/image55.png"/><Relationship Id="rId8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99</TotalTime>
  <Pages>71</Pages>
  <Words>17354</Words>
  <Characters>98921</Characters>
  <Application>Microsoft Office Word</Application>
  <DocSecurity>0</DocSecurity>
  <Lines>824</Lines>
  <Paragraphs>232</Paragraphs>
  <ScaleCrop>false</ScaleCrop>
  <Company/>
  <LinksUpToDate>false</LinksUpToDate>
  <CharactersWithSpaces>116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420</cp:revision>
  <cp:lastPrinted>2024-02-20T04:31:00Z</cp:lastPrinted>
  <dcterms:created xsi:type="dcterms:W3CDTF">2023-07-01T11:59:00Z</dcterms:created>
  <dcterms:modified xsi:type="dcterms:W3CDTF">2024-05-02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